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67" r:id="rId3"/>
    <p:sldId id="268" r:id="rId4"/>
    <p:sldId id="269" r:id="rId5"/>
    <p:sldId id="271" r:id="rId6"/>
    <p:sldId id="272" r:id="rId7"/>
    <p:sldId id="273" r:id="rId8"/>
    <p:sldId id="274" r:id="rId9"/>
    <p:sldId id="257" r:id="rId10"/>
    <p:sldId id="258" r:id="rId11"/>
    <p:sldId id="259" r:id="rId12"/>
    <p:sldId id="276" r:id="rId13"/>
    <p:sldId id="275" r:id="rId14"/>
    <p:sldId id="260" r:id="rId15"/>
    <p:sldId id="261" r:id="rId16"/>
    <p:sldId id="262" r:id="rId17"/>
    <p:sldId id="263" r:id="rId18"/>
    <p:sldId id="2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0T05:07:54.7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112 11508 31 0,'0'0'33'0,"-2"0"20"0,2 0 26 16,0 0 7-16,0-2-40 0,0 0-44 16,0 2-2-16,0-2-2 0,0 0 2 15,0 0 241-15,0 1 42 0,0 1-66 16,0-3-28-16,0 2 39 0,0 1 43 15,0 0-35-15,0-2-33 0,0 2-47 16,0-2-56-16,0 2 24 0,0-2 27 16,0 2-17-16,0 0-29 0,0 0 7 0,0-2 4 15,0 2 3-15,0 0 16 0,0 0 6 16,-2 0-1-16,2 0-28 0,0 0-25 16,0 0-21-16,0 0-13 0,0 0-15 15,0 0-4-15,0 0-29 0,0 0-5 16,0 0 0-16,0 0-58 0,0 0-4 15,0 0-9-15,0 0 15 0,0 0-5 16,0 0 5-16,0 0 3 0,0 0 21 0,0 0 10 16,0 0 19-16,2 0-19 0,-2 0-64 15,2 0-11-15,-2 0 34 0,2 0 30 16,0 0 10-16,0 0-11 0,4 2 0 16,-2 0 10-16,-2 0 20 0,2 0-15 15,0-1 14-15,0 2 5 0,5 0 50 16,-3 1-44-16,5 0-4 0,2 2 32 15,-1-1-32-15,1 2-2 0,2-4 67 16,-3 3-63-16,4-2 51 0,-2 0-53 16,-1-1 18-16,4-1-18 0,-2 0 36 0,4 0 5 15,0 0-16-15,3-2 0 0,2 0-23 16,0 0 44-16,-1 0-15 16,3 0-33-16,-4 0 0 0,-4 0 0 0,0 0-2 15,-2 0-18-15,-1 0 16 0,-2 0-17 16,-2 0 19-16,-1 0-19 0,-2 0 19 15,2 0-2-15,-2 0-28 0,-2 0 27 16,2 1-1-16,-2-1 3 0,1 0 3 16,2 0-4-16,-1 0-43 0,1 3 47 15,-1-1 49-15,5-2-47 0,-2 1-1 16,1 2 1-16,1-3-2 0,0 0 0 0,-1 1 0 16,4 1 0-16,-4-2 0 0,1 2-32 15,-3 1 28-15,3-3 1 0,-2 3 3 16,-1-3-6-16,6 2 6 0,-4-2 49 15,0 2-28-15,2-2 21 0,-4 0-41 16,3 1 1-16,0-1 2 0,-1 0 1 16,1 0-3-16,-1 0-2 0,4 0 25 0,0 3-25 15,4-3-38-15,-1 2 38 0,2-2 15 16,-2 1-15-16,1 2-18 0,-2-3 18 16,2 1 0-16,0 1 21 0,0-2-21 15,1 2 22-15,-2 0-22 0,0-2-2 16,1 2-3-16,-4-2-13 0,-1 2 18 15,2-2 0-15,0 1-2 0,0 2 0 0,2-2 4 16,1-1-24-16,0 2 33 0,2 0-13 16,-1 0 4-16,3 0-2 0,-2 0 4 15,4 1-4-15,0-3-4 0,-3 0 4 16,-2 0-3-16,0 3 4 0,3-1-1 16,-5-2 0-16,2 2 33 0,-4-1-33 15,2-1 0-15,-6 0 21 0,-3 0 8 16,2 0-26-16,-6 0-3 0,-2 0 43 15,0 0-18-15,-4 0 1 0,2 0 15 16,-2 0 25-16,0 0 10 0,2 0-8 0,-2 0-25 16,0 0 0-16,2 0 5 15,-2-1-4-15,0 1-4 0,2 0 1 0,-2 0-1 16,0-2 5-16,0 2 9 0,0 0-3 16,0 0-9-16,0 0-4 0,0 0-1 15,0-2 1-15,0 2-5 0,0-3-2 16,0 0-31-16,0-1-8 0,0 0 6 15,0 1 2-15,-2-1 0 0,-2 0 2 16,0 2 13-16,2-2 71 0,-4-1-55 0,2-1-31 16,-1-1-28-16,-4 0 25 0,5 2-28 15,-4-1-4-15,-1-2 32 0,-1 1-71 16,-3-1 24-16,2 0-17 0,-3 3 29 16,0-3 0-16,2 2 26 0,2 2 12 15,-4 1 0-15,6-1 0 0,-2 0 0 16,1 2-49-16,3 0 4 0,-3 2 40 0,5 0 5 15,0-2-49-15,-1 2 4 16,1 0 22-16,2-3 5 0,2 3-1 0,-2 0 14 16,2 0-14-16,0 0 14 0,-2 0 5 15,2 0 0-15,0 0 3 0,0 0 2 16,0 0 14-16,0 0-14 0,0 0 23 16,0 0-10-16,0 0-15 0,0 0-3 15,0 0-3-15,0 0-15 0,0 0 14 16,0 0-15-16,0 0-10 0,2 0 5 15,0 0 0-15,2 0 24 0,3 0 39 16,-1 0 58-16,0 3-97 0,5 3 2 0,2-1 47 16,-3 1-44-16,8 2 35 0,-2-2 1 15,4 1-37-15,-2 1 14 0,0-2 0 16,-1 2-18-16,-1-3-1 0,2 2 1 16,-6-1-26-16,1 0 25 0,0-1 1 15,-5 2-2-15,1-3-38 0,-5-1 8 16,0 1 14-16,1-2-13 0,-3 2-23 15,0-2 7-15,-2 1 9 0,0 0-20 16,0-2 28-16,0 1 28 0,0 0 2 0,0 0-2 16,0 0 2-16,-7 0 2 0,3 1 1 15,-2 2 74-15,-3 2 85 0,-1 1 3 16,-6 4-127-16,2-1-34 0,-3 1 38 16,-4 5 20-16,-5-2-9 0,3-1-52 0,-3 3-1 15,-2-2 0-15,3-1 0 16,2 1-2-16,0 3 2 0,-1 0-50 15,6-1-194-15,-4 2-149 0,3 1-158 0,2-3-298 16,2-5-546-16,2 0 19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6:18.34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61 12842 33 0,'0'0'92'0,"0"0"1"0,0 0 105 15,0 0 223-15,0 0-224 0,0 0-197 16,-7-8 0-16,7 7-59 0,0 1 59 15,-2-3 24-15,2 1 28 0,0 0 33 16,0 1 59-16,0-1 57 0,0 0-20 16,0-1-71-16,0 0-84 0,0-1 44 0,0 2 0 15,0 2-44-15,0-2-1 0,0 2 45 16,0 0 0-16,0 0-25 0,0 0-8 16,0 0 0-16,-2 0-5 0,2 0 11 15,0 0 20-15,0 0-1 0,0 0-6 16,-2 0-7-16,2-2 0 0,0 2-7 15,0 0 1-15,-2 0-13 0,2 0-24 16,0-1 0-16,0 1 25 0,0 0-7 0,0 0 0 16,-2 0-20-16,2 0 2 0,0 0 25 15,0 0-2-15,-2 0-5 0,2 0 5 16,0-3-23-16,-3 3 18 0,3-1-21 16,0 1 1-16,-2 0 32 0,2-2-13 15,0 2-17-15,-2 0 0 0,2 0 0 16,-2 0 17-16,2-2-21 0,0 2 2 15,0 0 0-15,0 0-2 0,0 0-2 16,0 0-4-16,0 0 0 0,0 0-2 16,0 0 0-16,0 0 4 0,0 0 2 0,0 0 0 15,0 0-3-15,0 0-21 0,0 0-23 16,0 0-6-16,-2 0-11 0,2 0 27 16,0 0-48-16,0 0-24 0,0 0-50 15,0 0-34-15,0 0 42 0,0 5 69 16,2 1 37-16,2 5 13 0,3-3 32 15,1 2 4-15,1 1-4 0,1 1 0 16,3 0 13-16,2-2 64 0,-1 5-73 16,4-4 40-16,-2 0-37 0,6 1 137 15,-1-1-32-15,3 1-6 0,-4-2 53 0,4-2-98 16,0 1-55-16,-3 0 49 0,4-1-49 16,-4-1-6-16,3-2 42 0,-1 2 7 15,0 1-43-15,-2-6 29 0,1 5-12 16,-1-3-17-16,0 0 18 0,5 1 34 15,6 1-58-15,5 0 30 0,9-1 11 16,-4 2 12-16,-4-5-53 0,-1 3 23 0,-2-3-23 16,1-1 34-16,0 2-5 0,2-2-7 15,1 2-20-15,-3-3 0 0,0 0 28 16,-2 0-26-16,-2 0 20 0,-3 0-24 16,-3 0 6-16,-7 0 22 0,-2-3-22 15,-2 3 33-15,2-1-39 0,2-2-17 16,5 0 17-16,-4 1 23 0,4-3 11 15,-3 0-6-15,9-1-23 0,6-1 10 0,11-2-15 16,1-3 0-16,4 2 0 16,-6 1 5-16,-3 1-5 0,-1 1-5 0,1-3-23 15,1 3 28-15,1-2 15 0,1 2-15 16,0-1-3-16,-4 3 3 0,0 1 3 16,-1 0-3-16,-3 2-28 0,-2 2 28 15,-1-2 0-15,1 2-22 0,1 0-7 16,-1 0 29-16,0 0-50 0,4 0 44 15,3 0 4-15,1 0-37 0,7 0 39 16,5 4 0-16,-1 0-4 0,7 0 8 0,-1-2 7 16,3 1 34-16,-3-1-13 0,1 4-30 15,-3 1 24-15,-3-2 31 0,-8-1-57 16,-3 5 21-16,-7 0-10 0,-2-1-11 16,-2 0 0-16,-6-3 16 0,-7 2-12 15,-2-2-8-15,-6 1 6 0,1-2-4 16,2 1 4-16,0 3-2 0,-3-3 27 15,2 1 19-15,-2 1-44 0,-1 0 18 0,2-2 18 16,-2 3-38-16,-2-2 21 0,4 0-21 16,-4-1 6-16,0 1 31 0,-1 0-37 15,0-1 4-15,-3-1-6 0,-2-1 4 16,1 0 23-16,-1-3-20 0,-4 2-2 16,0-2 18-16,2 0 9 0,-2 0 16 15,0 0 5-15,0 0 0 0,0 0-5 16,0 0 17-16,0 0-1 0,0 0-4 15,2 0-20-15,-2 0-10 0,4 0-1 16,0 0 5-16,5-5 8 0,6-3 1 0,1-4-14 16,12-3-27-16,-2 0-8 0,-1-1 8 15,7 1 0-15,0-3-1 0,10 1-38 16,1 0 37-16,1 4-32 0,-1 4-7 16,-3-1-23-16,5 2 60 0,2 2-59 15,-2 3 1-15,-3 1 57 0,0 2 3 16,-1 0-104-16,-3 2 104 0,2 3-59 15,1 2 41-15,-1-2-1 0,0 0 21 0,1 2-30 16,-1-2 19-16,-2 1 11 0,3-2 2 16,-1-1-2-16,0-1-31 0,0 2 31 15,1 0 41-15,-1-3-36 0,5 2-5 16,-5-3 36-16,4 0-16 0,-1 0-20 16,-1 0 31-16,3-3 35 0,-1 0-37 15,-1-1-29-15,0 0 72 0,-8-1-44 16,1-1 16-16,-2-1 8 0,3-2-32 15,-1 1-17-15,-4-2 57 0,0 0-33 0,-5 1 5 16,-1 0 8-16,-8 1-22 0,0-2 0 16,-4 2 25-16,6-1 3 0,1-2-43 15,5-4 35-15,-6-3 12 0,2 5-47 16,-6-2 78-16,0 1-19 0,-4 2 4 16,-1-1 9-16,-3 1-10 0,1 0-63 15,-2 1-1-15,-3 0 67 0,-2 4-39 16,0-3-9-16,-2 2-20 0,0 0-27 0,0 1 27 15,0-1-4-15,0 3 1 0,-2 1-12 16,0 1-35-16,2 1-88 0,-2 2-21 16,0 0-48-16,-1 0-124 0,-1 0-188 15,-5 0-40-15,1 0-272 0,-3 7-288 16,1-2 165-16</inkml:trace>
  <inkml:trace contextRef="#ctx0" brushRef="#br0" timeOffset="4038.3019">16294 15373 15 0,'0'0'93'0,"0"0"6"15,0 0 99-15,0 0 129 0,0 0-325 16,0 0 383-16,0 0 89 0,0-21-89 16,0 18-119-16,0 1-85 0,0-2-14 0,0 1-3 15,0 0-8-15,0-1 14 16,0 3-9-16,0-4 14 0,0 3-6 0,0-3 12 16,-4-1 8-16,2 3-48 0,-1-1-35 15,1-2-60-15,-1 4-29 0,1-2-17 16,2 3-18-16,-2 1-5 0,2-3-1 15,-2 2 5-15,2 1 16 0,0-3-2 16,-2 3-19-16,2 0 0 0,0 0-5 16,0-1-14-16,0 1-15 0,0 0-28 15,0 0-26-15,0 0 2 0,0 0-19 0,0 0-1 16,4 0 0-16,8 0 28 0,4 0 39 16,16 0 18-16,13 0 45 0,11 0 29 15,9-4 18-15,1 1-43 0,-7 0-4 16,3 3 6-16,-5-2 39 0,3 2-45 15,-4 0 0-15,-1 0-4 0,5 0 2 16,-7 0 2-16,1 0 32 0,-4 0-32 16,-1 0-2-16,-2-2 2 0,1-2 0 0,-2 2 2 15,-4-3-2-15,0 1 6 16,-1-2-4-16,-1 0-2 0,-6 1 28 0,-7 1-17 16,-5 1 17-16,-10-2-11 0,-1 3 102 15,4 2-71-15,-5-3-44 0,1 0 28 16,-5 2 11-16,1 1 27 0,-5 0 36 15,-2-3 32-15,0 3 50 0,0 0 1 16,0-1-32-16,0 1-25 0,0 0-16 16,0-2-11-16,0 0-5 0,0 0-10 15,0 0-11-15,0-4-27 0,0 1-13 0,0-4-39 16,0 1 1-16,0-2 1 0,0-1 0 16,0 1-1-16,0 0 11 0,0-3-9 15,0 0-3-15,0-2-39 0,0-4 12 16,-2-5 7-16,2-5 20 0,0-5-86 15,0 0 0-15,0-3-9 0,0 7 14 16,0 3-32-16,0 1 109 0,0-2-134 16,0 5 104-16,0-1-52 0,0 7 37 15,0 2-167-15,0 2 159 0,0-5-2 0,0-2 34 16,0 2 20-16,0-1-62 0,0 0-108 16,0 1-8-16,-2 3 144 0,-1 0 35 15,1 1-87-15,-2 1 91 0,2 4 0 16,0-4-113-16,0 6 34 0,0 0-55 15,0-1 111-15,2 2 23 0,0 3 0 16,0-1-24-16,0 0-28 0,0 0 16 16,0 1 32-16,0-2-50 0,0 3 54 0,0-1 0 15,0 1-26-15,0 0 26 0,0-2 2 16,0 0 18-16,0 3-20 0,0-2 0 16,0 0 0-16,0-1 23 0,0 2-23 15,0-2 75-15,0 0-75 0,0 1-6 16,-3-1-12-16,1-1 18 0,0 0 0 15,0-1 29-15,0 2-29 0,0-1 42 16,0 1-42-16,0-2-24 0,0 2 24 0,0 3 0 16,-1-3 53-16,3 2 2 0,0 0-55 15,0-1-77-15,0 0 30 0,0 3 47 16,0-2 30-16,0 2-30 0,0 0-49 16,0 0-51-16,0 0-28 0,7 0-1 15,1 0 125-15,5 0 2 0,6 0-4 16,0 0 10-16,7 0-8 0,-3 0 8 15,4 5 2-15,3-5-6 0,-3 5-35 0,1-5 35 16,6 2 2-16,0-2 23 0,11 2-21 16,-1-2 32-16,-1 0-36 0,-5 0 6 15,-2 0-6-15,-2 0 0 0,3 0 20 16,-1 0-20-16,0 0 0 0,-3 0 19 16,5 0-17-16,1 0-2 0,1-2 0 15,-2 2-27-15,2-2-37 0,-3 0 64 16,-1-1 42-16,0 3-36 0,-8 0-6 15,-7-3-6-15,-4 3 4 0,-2 0 2 16,-1 0 12-16,4 0-12 0,-2 0-61 0,2 0 61 16,-6 0 7-16,-1 0 23 15,-5 0-24-15,1 0 0 0,-5 0-4 0,0 0 2 16,-2 0 33-16,0 0 35 0,0 0 50 16,0 0 25-16,0 0 11 0,0 0 23 15,0 0 7-15,0 0-15 0,0 3-14 16,0-3-2-16,-2 0 1 0,0 0-87 15,2 0-35-15,-3 0-14 0,1 0-22 0,2 0-1 16,0 0-17-16,-2 0 13 16,2 0-17-16,-2 0-1 0,2 0 0 0,-2 0-6 15,2 0-5-15,-2 0-18 0,0 0-6 16,2 0-20-16,-2 0-9 0,2 0-15 16,-3 0-36-16,3 0-29 0,-2 7-1 15,2 0 14-15,0 3 72 0,-2 1 6 16,2 2 17-16,-2 5 0 0,2 3-7 15,0 0 5-15,0 6 13 0,0 3 1 16,0 6 47-16,0 0 6 0,0-1 92 0,0-2-1 16,0-5-3-16,0-1-24 15,0 2 30-15,0-9-24 0,0 1 8 0,0-6 12 16,0-2-11-16,0 2-58 0,0 3 16 16,0 2-39-16,2-3 23 0,0-1-1 15,0-3 12-15,-2 1-6 0,3-5 28 16,-3 3-24-16,0-4 21 0,0 0-1 15,0 0-51-15,2 2 30 0,-2-4-14 16,0 1 20-16,0 2-6 0,0-2-35 0,0 2 0 16,0-1 17-16,0-1-15 0,0 3 22 15,0-3 0-15,0-2 3 0,0 2-27 16,0-1 0-16,-2-1 0 0,2-1 29 16,-3 2-10-16,1-2 5 0,2-1-21 15,-2 3 7-15,0-2-8 0,2-3-2 0,0 5 0 16,0-5 0-16,0 0-4 15,0 2-29-15,0-2 28 0,0-1 0 0,0 0 2 16,0 0-16-16,0 0 14 16,0 0-14-16,0 3 16 0,0-3 1 0,0 0 2 15,0 0 2-15,0 0-1 0,0 0 2 16,0 0 2-16,0 0-2 0,0 0-3 16,0 0-1-16,0 0-23 0,0 0 0 15,0 0 0-15,0 0-5 0,2 0 26 16,0 0-1-16,0 3 3 0,1-3 1 0,1 2 0 15,-2-2 29-15,0 2 0 16,0-2-29-16,0 0 1 0,3 0 4 0,-3 2 0 16,0-2-5-16,2 0-2 0,3 2 2 15,-1-2 5-15,2 0-3 0,6 2-1 16,-4-2 2-16,2 1-1 0,6-1 0 16,0 0-1-16,2 0 1 0,1 0-2 15,5 0 0-15,-2 0 3 0,11 0-1 0,3 0 34 16,-4 0-16-16,-4-1-19 0,-11 1-1 15,-4 0-37-15,2 0 13 0,2 0 23 16,2 0-28-16,-5 0-9 0,0 4 13 16,-4-3 5-16,4 1 4 0,-6 0 16 15,3 0 31-15,-5-2-31 0,5 2 30 16,-4-2 8-16,1 0 29 0,0 0-28 16,2 0 78-16,0 0-76 0,-2 0 13 15,4 0-18-15,-2 0-5 0,1 0-4 16,0 0-22-16,0 0 11 0,-3-2-14 0,-2 2 15 15,4 0-17-15,-4-4-2 16,0 4-1-16,-4-2-16 0,2 2 19 0,-1-1 21 16,2 1-18-16,-1 0-1 0,0 0-2 15,-2 0-2-15,0 0 0 0,-1 0-23 16,-3 0-28-16,2 0-10 0,0 0-112 16,0 0-175-16,2 0-16 0,0 0-133 15,1 0-348-15,-1 1-533 0,0 1 646 0</inkml:trace>
  <inkml:trace contextRef="#ctx0" brushRef="#br0" timeOffset="4220.8969">19612 15240 1974 0,'0'0'1806'0,"0"0"-1386"0,0 0-260 0,0 0-70 16,0 0 15-16,0 0-47 0,0 0-58 15,0 0-66-15,0 0-54 0,-6 0-246 16,6 0-149-16,0 0-59 0,0 0-545 16,0 0-501-16</inkml:trace>
  <inkml:trace contextRef="#ctx0" brushRef="#br0" timeOffset="5214.4748">19796 14164 147 0,'0'0'488'0,"0"0"-218"16,0 0 395-16,0 0-465 0,0 0 36 15,0 0 17-15,0 0 64 0,0 0-129 16,0 0 132-16,0 0-102 0,-21-73-60 15,19 73 14-15,2 0-24 0,0 0-60 16,0 0-88-16,0 0-143 0,0 0-40 16,0 8-27-16,0 3 210 0,0 11 37 15,7 6-3-15,-3 10 33 0,0 3-61 16,2-3 42-16,-4-4-26 0,0-9 21 16,3-6 27-16,-5-3-70 0,2-5 37 0,-2 2-10 15,0 2 20-15,3 2-27 0,-3-3 41 16,2-1 6-16,-2-3-67 0,0-3-313 15,0 0-86-15,0-5-110 0,-2 1-106 16,-8-3 83-16,-2 0 83 0,4 0-538 16</inkml:trace>
  <inkml:trace contextRef="#ctx0" brushRef="#br0" timeOffset="5394.7749">19592 14364 1836 0,'0'0'1015'0,"0"0"-628"16,0 0-387-16,0 0-103 0,0 0 103 15,0 0 86-15,0 0 15 0,0 0 35 16,0 0-50-16,0 0-81 0,143-3-3 16,-100 3-2-16,-9 1 38 0,-10 1-35 15,-6 0 24-15,-6 3-27 0,8-4-314 0,-3 3-132 16,2-1-263-16,-2 0-257 16,-5-3-20-16</inkml:trace>
  <inkml:trace contextRef="#ctx0" brushRef="#br0" timeOffset="5950.7239">20211 14267 7 0,'0'0'1308'16,"0"0"-1081"-16,0 0-176 0,0 0 385 0,0 0 72 16,0 0-217-16,0 0-37 0,0 0-25 15,29 97-77-15,-22-79-71 0,-1-3 59 16,2 2-5-16,-3-1-48 0,1-3-46 15,0 1 9-15,1-1-31 0,-3-3 1 16,1-2 23-16,-1-1-26 0,-4-2-15 16,2-3 0-16,-2 0 26 0,2-2 11 0,-2 0 18 15,0 0 20-15,0 0 13 0,0 0 7 16,2 0 7-16,-2 0 3 0,2-4-68 16,2-8-39-16,0-1-183 0,6-4-268 15,-2-4-26-15,0 4 225 0,2 0 162 16,4 4 88-16,-2 2-2 0,3 0-138 15,4 2 112-15,0 0 1 0,1 1 27 16,-4-1-21-16,-3 2 5 0,2 1 18 16,-7 1 29-16,1 1-11 0,-1 0-18 15,-1 1-4-15,-1-1 4 0,-4 2 65 0,-2 2 9 16,0 0 39-16,0-2 27 0,0 0 22 16,0 0 12-16,0 0-21 0,-4-1 2 15,-2 3-40-15,-3-7-92 0,3 4-23 16,-1 1-52-16,-1-1 52 0,2 1 15 15,-3 2-15-15,2 0-5 0,1 0-67 16,0 0-38-16,-2 9-16 0,1 4 70 16,-4 2 0-16,5 4 56 0,2 0 26 0,2 2 9 15,2-1-33-15,0-1-2 0,0-4 2 16,6-1 23-16,4 3 1 16,6-4 35-16,2 3 12 0,14-1 14 0,11-1-39 15,5 1 45-15,4-7-52 0,-3-6 4 16,-5-2-5-16,1 0-40 0,-1 0-49 15,3-2-344-15,-3-9-135 0,-4-4-298 16,-10 2-1100-16</inkml:trace>
  <inkml:trace contextRef="#ctx0" brushRef="#br0" timeOffset="6777.0597">21280 14195 745 0,'0'0'2206'0,"0"0"-1893"0,0 0-313 15,0 0 4-15,0 0 1 16,0 0 52-16,0 0-1 0,0 0-56 0,0 0-45 16,0 0-6-16,-49 3-67 0,43 15 59 15,-2 9 59-15,4 5 76 0,0 4 25 16,4-7-72-16,0-8-29 0,0-6 28 15,2-3 11-15,6 3-39 0,2 0 23 16,8 1-18-16,-2 2 57 0,6-2-60 16,3-5 35-16,9 1 44 0,6-5 11 15,-3-3-34-15,-7-2-12 0,-3-2-5 16,-6-2 10-16,-2-3 51 0,7-5-30 0,-10 1-72 16,6-5-48-16,-5-3-68 0,2 0 70 15,-9-5-114-15,-3 4 46 0,-5-1 82 16,-2 1 64-16,0 3 60 0,-6 2 146 15,-3 3-22-15,1 0-110 0,-2 1-70 16,-4 3-36-16,4 3-30 0,0-1 27 0,-2 1 3 16,6 3 0-16,2 0-38 15,0 3-164-15,0 6-43 0,-1 4 111 0,3 5 32 16,0 1 8-16,2 1 89 0,0 0-1 16,7-1 6-16,1 0 34 0,4-2 26 15,4-3-38-15,-2-1 26 0,4-4 22 16,-4 1-11-16,3-5-6 0,0 2 9 15,-2-5 19-15,0-1-20 0,2-1 38 16,-3 0-37-16,6-3 85 0,-1-5-44 16,0-4-26-16,-2-1-77 0,0-4-92 0,-2-1-63 15,-3-1-37-15,2 1-78 0,-6-1 233 16,-2 1-228-16,0 3 225 0,-4 5 6 16,1 5 62-16,-3 0-30 0,2 3 2 15,-2 2-84-15,2 0-46 0,0 0-28 16,5 9 5-16,1-1 153 0,3 4 2 0,-1 4 51 15,5-3 29-15,0 3-6 16,-1-3 18-16,6 1-20 0,-5-4-46 0,0 0 34 16,0-2-23-16,-7-2 24 0,3-3-35 15,-5 0 20-15,-1-2 17 0,-3-1 32 16,0 0 24-16,-2 0 62 0,0 0 58 16,0 0-10-16,0 0-38 0,2 0-23 15,-2-4-43-15,2-3-44 0,-2-6-83 16,2 1-47-16,-2-2-21 0,0-3 68 15,0 0 43-15,2-4-43 0,0 1-131 16,2 2 130-16,2-1-1 0,2 2-14 16,0 1-3-16,2 3 15 0,1 0-261 0,6 0 58 15,-2 1-53-15,2 4 44 0,-2 1 11 16,-1 3-30-16,4 4-167 0,-2 0-174 16,-3 0-437-16,0 0-261 15</inkml:trace>
  <inkml:trace contextRef="#ctx0" brushRef="#br0" timeOffset="6992.5777">22293 14488 1529 0,'0'0'1154'0,"0"0"-656"16,0 0-323-16,0 0 24 0,0 0 243 16,0 0 5-16,0 0-127 0,0 0-117 15,0 0-59-15,0 0-31 0,2-24-103 16,5 11-10-16,-1-1-14 0,0-3 14 15,8 2-10-15,-4-4 10 0,4-1-82 16,6-1-133-16,-3 1 74 0,6-1-32 16,-2 4-149-16,3 0-110 0,-1 6-187 0,2 4-219 15,-1 3 43-15,-7 2-316 0</inkml:trace>
  <inkml:trace contextRef="#ctx0" brushRef="#br0" timeOffset="7929.1006">22596 14497 583 0,'0'0'1334'0,"0"0"-651"0,0 0-287 15,0 0-73-15,0 0 11 0,0 0 74 16,0 0-73-16,0 0-126 0,0 0-134 16,0 0 6-16,0 0 40 0,45-52-14 15,-40 41-24-15,-1 2-69 0,0-4-14 16,-2 2-18-16,0 0 17 0,0 0 1 0,1 0-62 15,-3 0 62-15,0 4 0 0,0-1 14 16,-5 2-46-16,1 0 32 0,-2 4-40 16,-3-1-28-16,3 1-21 0,-3 2-20 15,-1 0 5-15,-3 0-5 0,-2 10-11 16,-2 1 34-16,-2 4 55 0,4 2-17 16,0 2 11-16,2 0 35 0,5 1-49 15,2-2 22-15,2 0 5 0,0-3 0 16,4 0 0-16,0-1-26 0,0-3 4 15,0-2 20-15,6-2 16 0,0-2 10 0,4-1 71 16,-1-2-5-16,6 0 6 16,0-2 53-16,2 0-19 0,4-2-34 0,5-7 17 15,8-8-36-15,-5 0-53 0,1 3-29 16,-4-3-72-16,-8 7-12 0,2-4-38 16,-1 3 70-16,-2 2 81 0,-4 5-53 15,-3-1 48-15,-6 5-46 0,0 0 46 16,0 0-36-16,-2 0-92 0,4 0 133 0,-4 0 31 15,2 2 61-15,2 5-11 16,0-2 12-16,0 1-54 0,1 1-1 0,2-1-38 16,-1 0 3-16,3 0 25 0,-3-1-27 15,5 0 50-15,2 0-4 0,1-2 25 16,4 0-32-16,1-1 23 0,2-2-63 16,1 0-162-16,-1 0-61 0,3-2-100 15,-3-2 91-15,0 0 8 0,-4 1 5 0,-2-2 66 16,-4 3 81-16,-5 2 70 15,-1 0-28-15,-2 0-6 0,-3 0 36 0,2 0 91 16,2 2-87-16,0 3 66 0,2 2 66 16,2 1 3-16,0-1-26 0,0 3-51 15,1-1-5-15,4-4 52 0,-2 3-7 16,-1-1-48-16,4-4-6 0,-2-1 54 16,-2-2-30-16,6 0 47 0,-3 0 11 15,0-5 50-15,0-7-26 0,-1 0 1 16,2-3-56-16,-2-2-27 0,-4 0-71 15,4-4 100-15,-4-4-67 0,-4-7-34 16,-4-11 0-16,-2-4 30 0,-6-3-30 0,-6 2-112 16,-6 4-62-16,4 0 174 0,-6 4-40 15,8 4 115-15,-3 2-63 0,-2 1 3 16,2 5-15-16,3 4-70 0,-2 5 70 16,8 6 73-16,0 1-73 0,-2 3 19 0,1-1 12 15,0 3 12-15,3 1 9 16,2 4-17-16,0 2-35 0,2 0-32 0,-2 0-105 15,-2 10-47-15,0 17 10 0,1 16 120 16,-1 15 54-16,4 5 119 0,0 2-94 16,2-6 113-16,7-4-12 0,-1-1-36 15,7-4-24-15,0-11-31 0,1-2 8 16,0-11-17-16,-4-6-26 0,-3-9 0 16,2-1-42-16,-1 0-34 0,3 0-119 15,0-1-87-15,2-4-136 0,-3-5-97 16,2 0-150-16,-4-11-615 0,-2-5-169 0</inkml:trace>
  <inkml:trace contextRef="#ctx0" brushRef="#br0" timeOffset="8072.0842">23368 14147 3612 0,'0'0'704'16,"0"0"-401"-16,0 0-206 0,0 0 8 16,0 0-62-16,0 0-43 0,0 0-2 0,0 0-37 15,0 0-42-15,163-100-23 0,-104 89 58 16,5 8-37-16,-11 0 58 0,-9 3-441 15,-9 0-329-15,-16 0-1316 0,-6-2 999 0</inkml:trace>
  <inkml:trace contextRef="#ctx0" brushRef="#br0" timeOffset="8623.7343">23751 14441 2582 0,'0'0'878'0,"0"0"-878"15,0 0-353-15,0 0 165 16,9 102 118-16,2-55 70 0,-1 1 170 0,-1-2-52 15,-3-8-21-15,-2 0-63 0,-1-5 473 16,-3-7-364-16,0-6-14 0,0-7 139 16,0-6-210-16,0 4 40 0,0-4-14 15,0-1-26-15,0-2 1 0,-3-4 27 16,3 0 11-16,0 0 12 0,0 0 36 16,0 0 51-16,-2 0 33 0,-2-8-53 15,-4-8-113-15,-5-13-63 0,-4-14 24 16,0-9-1-16,5-5-14 0,2 0-9 0,8 4-88 15,2 2 28-15,10-2 58 0,4 5-19 16,5 4-150-16,0 6 57 0,-4 11 71 16,0 8-38-16,-4 7 55 0,-1 4-24 15,0-1-3-15,4 1 20 0,-2 3-24 16,-4 3-11-16,4 2 10 0,-4 0-25 0,-2 4-14 16,0 5 42-16,1 9 18 15,-5 8 37-15,-2 7 16 0,0 0 1 0,-4-5 7 16,-5-9-21-16,1-5 32 0,0 1 11 15,-4 2-43-15,4-1 4 0,-2 2-7 16,2-2 0-16,-2-4-15 0,6 3 15 16,0-4-164-16,4 2 13 0,0-1-122 15,0-2-449-15,10-3 14 0,12-5-487 16,-5-2-116-16</inkml:trace>
  <inkml:trace contextRef="#ctx0" brushRef="#br0" timeOffset="9706.9843">24138 14470 3345 0,'0'0'237'0,"0"0"-237"15,0 0-395-15,0 0 339 0,0 0 56 16,0 0 41-16,0 0 49 0,0 0-88 0,0 0 66 16,0 95 28-16,4-85-30 0,0-5-12 15,-1 2 16-15,1-4-33 0,0-1 12 16,0 2-12-16,3-2-17 0,-3-2 11 15,0 2 15-15,1-2-10 0,-1 0 20 16,2 0 19-16,0 0 55 0,10-10 29 16,-2 0-159-16,8-3 0 0,-4 0-59 15,0 2 59-15,-6 1 0 0,-1 2-4 0,-5 4-35 16,-2 2-33-16,3 0-48 16,-3 2-17-16,5 0 61 0,1 0 76 15,0 7 92-15,6-5-72 0,-4 6 6 0,1-3 30 16,2-1 45-16,-2-3 29 0,-3 1-17 15,1-2-9-15,-2 0-19 0,-3 0 28 16,2 0 34-16,0-3-17 0,4-6-15 16,-2 0-11-16,0-4-28 0,6-2-13 15,-4-4 48-15,1-1-96 0,2-4 50 16,-2-9-65-16,1-9 17 0,2-4-17 16,-8-4 0-16,0 3 1 0,-4 1 10 15,-2 1-11-15,-2-4 0 0,0 3-65 0,-2 0-27 16,-4 5 71-16,-2 2 18 0,2 3 1 15,0 9 2-15,-2 8-18 0,4 5 18 16,2 5-62-16,0-2 42 0,0 2-33 16,0 4 40-16,0 2-7 0,0 3-20 15,0 0-53-15,-2 3-85 0,-1 20-30 16,-1 17 95-16,1 12 20 0,-1 9 48 16,4 0-31-16,0-4 74 0,2-3 2 0,0-1 14 15,0-4 112-15,4-3 16 0,2-5-42 16,5-5 7-16,-2-4-61 0,1-6-26 15,-4-9-5-15,4-5 5 0,-2-1-17 16,0 1-1-16,4 1 0 0,4 0 32 16,-2-1-12-16,1-1 6 0,5-5 12 15,-4-1-4-15,0-1 3 0,-4-4-14 0,0 0-2 16,4 0-10-16,-2-9-13 16,1-1-14-16,2-4 11 0,0 1-77 0,-4-2 77 15,-4 2 3-15,-1 0 32 0,-4 1-32 16,2 0-36-16,-2 1-3 0,4 2 24 15,-2 1-21-15,0 0 4 0,2 5-48 16,1-4 10-16,-1 5 12 0,1 1-42 16,0 1 33-16,-1 0 63 0,0 0-54 0,6 3-58 15,-6 4 115-15,2 1-52 16,-4-1 17-16,1 4 36 0,0 0 75 0,-1 3 20 16,0 1-38-16,-2 2-6 0,0 2-48 15,-4 1 11-15,0-1 19 0,0 1 18 16,-2-2-2-16,-8 2 17 0,0 0 20 15,-4-1-36-15,2-3-29 0,2-3-6 16,0-1-15-16,4-5-1 0,6-3-14 16,-2-3 13-16,2-1-1 0,0 0 3 15,0 0 26-15,0 0 20 0,2 0 29 16,4-5-2-16,12-10 3 0,10-12 5 0,7-13-81 16,8-1-125-16,-8 2 78 0,-5 8 24 15,-10 10 5-15,-10 5-46 0,3 3 64 16,-5-2 10-16,3 2-10 0,-2-2 47 15,-3 5-19-15,-4 2 88 0,-2 2-92 16,0 4 5-16,0 2 0 0,0 0-27 16,0 0-2-16,0 0-58 0,0 0 1 0,0 0-36 15,-2 0-14-15,2 6-14 16,-2 2 59-16,2 5 62 0,0 3 42 0,4 1-11 16,4 0 21-16,10 2-37 0,5 2 49 15,13 0-42-15,8 2 14 0,10-4 3 16,-3-5-10-16,-5-9-9 0,-3-1-20 15,-3-4-124-15,4 0-141 0,-1-11-295 16,-1-11-478-16,-12 4-1681 0</inkml:trace>
  <inkml:trace contextRef="#ctx0" brushRef="#br0" timeOffset="9849.7131">25941 14320 4556 0,'0'0'517'0,"0"0"-517"0,0 0-25 15,0 0-126-15,0 0 83 0,0 0 41 16,0 0-39-16,0 0-358 0,0 0-483 16,0 0-1053-16,-41-7 601 0</inkml:trace>
  <inkml:trace contextRef="#ctx0" brushRef="#br0" timeOffset="13556.199">16391 17433 110 0,'0'0'409'0,"0"0"-100"0,0 0-158 16,0 0-151-16,0 0 2 0,0 0 188 15,0 0 51-15,0 0-40 0,2-6-59 16,-2 6-8-16,0-2 19 0,0 2 12 16,0 0-3-16,0-2-31 0,0 2-51 15,0-1-26-15,0 1-23 0,0-2-7 16,-2 2-22-16,2 0-2 0,0 0-43 0,0 0-17 16,0 0-20-16,0 0-19 0,0 0-82 15,0 0-92-15,0 0-73 0,0 0-11 16,0 0 23-16,0 0 45 0,0 0 58 15,0 0 125-15,0 0 106 0,0 0 36 16,0 0 49-16,0 0 54 0,0 0 19 16,-2 0 72-16,0 0-21 0,0 0-19 15,0 0 30-15,0 0-20 0,-3-2 62 0,3 0-78 16,0 0-35-16,0 2-11 0,-2-2 20 16,2 1-18-16,-5-2-38 0,5 1-43 15,-2 1 11-15,2-1-5 0,-1 0-30 16,1 2-29-16,0-2-2 0,2 0 0 15,-2-1-2-15,0 3 0 0,0 0 4 16,2 0 17-16,-2 0-17 0,2 0-4 16,0 0-2-16,-2 0 1 0,2 0 1 15,0 0-2-15,0 0 2 0,0 0-2 0,0 0-2 16,0 0 0-16,0 0 1 0,0 0-1 16,0 0 0-16,0 0 2 0,0 0 2 15,0 0 20-15,0 0 12 0,0 0 0 16,0 0 6-16,0 0-18 0,0 0-22 15,2-3-39-15,0 3 10 0,2 0 24 16,0 0-1-16,5-2 6 0,8 2 17 16,4 0 45-16,11-2-34 0,6 2 23 0,3-1-28 15,-3 1-20-15,-4 0-1 16,-11 0 0-16,-2 0 2 0,-4 0-4 16,1 0 0-16,0 0 2 0,8-2 0 0,2 2 1 15,-3-3 16-15,3 1-19 0,-2 2 0 16,-4-2 4-16,4 1-1 0,-7-1 3 15,2 2-1-15,-4-2 0 0,3 2-5 16,-6-4 2-16,3 4 2 0,-2-2 1 16,0 2-1-16,0 0 17 0,2-4 22 15,-3 4 11-15,4-1-27 0,-2 1-27 0,6-2 22 16,-3 0-22-16,2 0 0 0,-2 0 1 16,3 2 14-16,-2-2-15 0,2 2 0 15,-3-3-2-15,5 3-2 0,-8 0 4 16,6 0-1-16,-8 0 1 0,4 0-17 15,-6 0 17-15,1-3 4 0,0 3 23 16,-1-4-22-16,-1 4-1 0,2-1 17 16,0 1-17-16,-5 0-4 0,2-2 4 0,4 2 31 15,-2 0 6-15,-2-2 0 16,4 2-39-16,-2-3-2 0,1 3 20 0,2 0-16 16,0-2 26-16,-5 2-30 0,6 0 53 15,-4 0-50-15,-2 0-3 0,1 0 0 16,0 0 5-16,-3 0 0 0,-4 0-1 15,1 0-4-15,-5 0 0 0,2 0 0 16,-2 0 25-16,0 0 8 0,0 0 11 16,0 0 13-16,0 0 25 0,0 0-5 15,0 0-27-15,0 0-32 0,0 0-15 0,0 0-2 16,0 0-1-16,0 0-3 0,0 0-19 16,0 0 4-16,0 0-9 0,2 0-14 15,-2 0-144-15,0 0-190 0,2 0-105 16,-2 0-329-16,2 0-695 0,0 0 604 15,-10 0 900-15</inkml:trace>
  <inkml:trace contextRef="#ctx0" brushRef="#br0" timeOffset="14395.4295">17725 17351 158 0,'0'0'350'0,"0"0"31"0,0 0-8 0,0 0-42 15,0 0-137-15,0 0-130 0,0 0-60 16,0 0 1-16,0 0-1 0,0 0 28 16,-18 2 44-16,16-2 58 0,2 0 60 15,-2 0 25-15,2 0-25 0,0 0-13 16,0 0-17-16,-2 0-1 0,0 0 23 15,0 0 16-15,0 0-2 0,2-2-12 16,0 2-39-16,-2-3-31 0,2 3-28 16,0 0-23-16,0-3-10 0,0-1 2 15,0 3 16-15,0-1 0 0,0-5-33 0,0 2-39 16,0-2-6-16,0 1-10 0,0-2 12 16,0 1-7-16,0-4-7 0,0 4 7 15,2 0 4-15,0-1 4 0,2-1 27 16,-2-1-23-16,0 3-8 0,2-5-31 15,1 2 35-15,1-1 21 0,1 0-21 16,-1 2-39-16,0-4 39 0,-1 4 14 16,1-3-11-16,2 0 14 0,1-1-17 0,0 0-23 15,-1-2 23-15,0 2 16 0,3-1-12 16,0 1-1-16,-3-2 16 0,0 2-18 16,4-2 1-16,-2 3-2 0,-2-2 11 15,-1 2 5-15,-1 3 7 0,0-1-23 16,3 1 0-16,-3 0 0 0,3-1 11 15,-1-2-11-15,0 3-16 0,4-1-11 16,-2 1-8-16,0-3 35 0,6 2-28 0,-4 1 25 16,3-2-14-16,4-1-8 0,-4 0 21 15,5 1 4-15,-6 0-4 0,3-1 4 16,-2 2-3-16,0 1-9 0,0-1 12 16,0 3-3-16,-3 0 1 0,3 0-2 15,-2-1 2-15,-1 3-3 0,4-1 3 16,-4-1-15-16,1 1 14 0,2-1 0 15,2 0-22-15,-3-1 10 0,4 3 13 16,-2 0-9-16,4-2 11 0,-6 2 4 16,4 1-2-16,-4-1 1 0,1-1-3 0,0 2 21 15,0-1-21-15,-3 5-17 0,4-4 14 16,-6 1 2-16,0 1-1 0,2 1-17 16,-2-1-6-16,1 2 23 0,-3-2-1 15,5 2-11-15,-4-3 11 0,1 3 3 16,-2 0-14-16,4 0 14 0,-4-3 18 15,0 3-18-15,0 0-4 0,-1-2-1 16,2 0-22-16,-3 2 27 0,-2 0 0 0,0 0-22 16,0 0-41-16,-1 0 63 0,-1 0 0 15,0 0-5-15,-2 0-40 0,0 2-120 16,0 3-102-16,0-2-132 0,0 2-261 16,0 4-565-16,0-6-138 0</inkml:trace>
  <inkml:trace contextRef="#ctx0" brushRef="#br0" timeOffset="15283.1386">18625 16613 22 0,'0'0'112'0,"0"0"-72"16,0 0 72-16,0 0-20 0,0 0-92 15,0 0-33-15,0 0 31 0,0 0-24 16,0 0 26-16,112-3-3 0,-108 6 3 16,1-1-184-16,-3-2 54 0</inkml:trace>
  <inkml:trace contextRef="#ctx0" brushRef="#br0" timeOffset="15469.0563">18625 16613 31 0,'131'2'125'0,"-129"-4"152"15,5-3-112-15,-3 1-139 0,3 0-19 16,-3 1 59-16,-2 1-1 0,0 0 34 16,0 0 13-16,-2 2 18 0,0 0 34 15,0-3 50-15,0 3 58 0,0 0 53 16,0 0-61-16,0 0 2 0,0 0-48 16,0 0-40-16,0 0-55 0,0 0-25 15,0 0-3-15,0 0-10 0,0 0-44 0,0 0-41 16,0 0-56-16,0 0 0 0,0 0-1 15,2 0 1-15,0-2-24 0,0 2 15 16,0 0-99-16,0 0-273 0,-2 0-490 16,0 0-225-16,-10 2 756 0</inkml:trace>
  <inkml:trace contextRef="#ctx0" brushRef="#br0" timeOffset="15817.7335">18425 16722 843 0,'0'0'744'0,"0"0"-467"0,0 0-226 0,0 0 44 16,0 0 58-16,0 0 22 0,0 0 18 15,113-68-29-15,-91 55 6 0,2 6 41 16,0-3-44-16,-3 3-9 0,0 3-69 16,-4-1-87-16,1 1-2 0,-6 2-16 15,0 2 16-15,4 0 0 0,-4 0-4 16,1 0-35-16,2 0 5 0,-2 0 29 0,1 0-37 16,2 0 39-16,-4 2 6 15,-2 2-3-15,4-2 0 0,-4 1-1 0,0 1-112 16,1 0-131-16,2-1-225 0,-5 2 12 15,1 0-427-15,-3-2-109 0</inkml:trace>
  <inkml:trace contextRef="#ctx0" brushRef="#br0" timeOffset="17141.7267">18926 16674 1589 0,'0'0'707'16,"0"0"-682"-16,0 0-25 0,0 0-245 15,0 0 99-15,0 0 50 0,0 0 58 16,0 0 38-16,0 0 0 0,0 0-95 16,0 0 95-16,-19-33 231 0,19 33-225 15,0-4 83-15,-2 1 58 0,2 1-48 0,-2 1 26 16,0-1 79-16,0 0-22 16,-1-1-21-16,-1 3-132 0,2-3 24 0,0 1 29 15,-2 0 17-15,-1 0-71 0,3 2-28 16,0 0-4-16,2 0-2 0,0 0-56 15,-2 0-8-15,2 0-24 0,0 0-6 16,0 0-14-16,0 0 23 0,0 0-6 16,-2 0-7-16,2 0 4 0,0 0 19 15,0 2 25-15,0 0 31 0,0 0 25 16,0 1 37-16,0-3 38 0,0 3 37 0,0-1-19 16,0-2-26-16,0 3-18 0,0-1 23 15,0 5 32-15,0-4-10 0,0 3-12 16,0 0-46-16,0 1-7 0,4 0 39 15,0 1-66-15,1 1 18 0,-1-1-18 16,-2 1-4-16,2-2-22 0,-2 2 24 16,3-1 35-16,-1 0-12 0,-2 1 56 15,2 1 11-15,0 0 0 0,0 1-52 0,1-1-11 16,0-2 10-16,-3 3 23 0,2-2 15 16,0-1 44-16,-2 0-53 0,2-1-20 15,-2-1 10-15,0 2-37 16,2-3 23-16,1 3-42 0,-3-1-2 0,5 0-12 15,-3 1 14-15,0-1 19 0,-2-2-14 16,2 1-5-16,0 0 2 0,-2 1-2 16,3 0 0-16,-3-4 3 0,2 2 16 15,1 0 0-15,-1-1 10 0,-2 1 14 0,2 1-19 16,0 0 5-16,-1-3-24 0,1 1 13 16,-2 1 13-16,2 2-31 0,0-2 0 15,0 0 3-15,1 0 0 0,-3 1 0 16,3-2 0-16,-1-1 2 0,0 3-2 15,0-2-2-15,-2 0 2 0,4 1-1 16,-2 2 14-16,0-2-13 0,6 3 15 16,-4-4-15-16,0 3 33 0,0-1-33 0,1-1 20 15,-1 3-20-15,1-3 15 0,-1 2-17 16,-2-4 2-16,3 2-1 0,-5 0 20 16,4 1-5-16,-2-3-16 0,5 1 1 15,-5 2 1-15,3-4-2 0,-1 3 2 16,-2-3 16-16,0 3-17 0,0-4-4 15,-2 3 1-15,0-1-3 0,0-3 4 16,4 0 16-16,-4 0-13 0,0 5 0 16,0-5 22-16,2 2-21 0,-2 2 21 15,2-3-22-15,0 1 14 0,0 2-14 0,1-2-3 16,4 4 0-16,-1-4 33 0,0 1-29 16,1 4 0-16,1-6 13 0,-1 3 4 15,2-1-17-15,-5 2 0 0,2-3 11 16,-2 0 9-16,4 0-24 0,-4-1 2 15,0-1 18-15,-2 2-20 0,0 0 1 16,1 0 13-16,-1-2 2 0,-2 0 19 16,1 0 23-16,-1 0-18 0,0 0-22 0,-2 0 4 15,0 0-8-15,2 2-12 16,0-2 0-16,0 0-2 0,4 2 1 16,1-2 42-16,1 4-42 0,3-4 0 0,-3 1 0 15,3 1-1-15,-3 0-2 0,6 0-9 16,-4 0 11-16,0 1 0 0,1-3-1 15,2 3 1-15,-1-1 4 0,-1 0 6 16,0-1-8-16,-1-1-4 0,-3 2 4 0,-1-2-2 16,0 3 2-16,-2-3 0 15,3 2-2-15,-2-2-2 0,-3 0 1 0,2 2-3 16,0-2 4-16,0 0 1 0,0 0-1 16,-2 3-14-16,2-3 14 0,1 2 2 15,-1-2 0-15,3 0-2 0,-3 2 2 16,2-2-2-16,3 2 4 0,-3 0-2 15,3-2-1-15,-1 0 14 0,1 2-14 16,-3-2-1-16,0 2 0 0,0 0-1 16,1-2 1-16,0 0 10 0,-1 1-10 0,0-1-14 15,-2 0 10-15,0 0-225 16,0 0 8-16,1 2-145 0,-5 0-224 0,0 0-329 16,0-2-1281-16</inkml:trace>
  <inkml:trace contextRef="#ctx0" brushRef="#br0" timeOffset="18888.0936">17655 17527 59 0,'0'0'80'0,"0"0"25"0,0 0-19 15,0 0 52-15,0 0 7 0,0 0 0 16,0 0-7-16,0 0 26 0,0 0 38 16,-11-12 13-16,11 10 11 0,0 1-27 15,0-1-14-15,0 0-21 0,0 2-34 16,0-2-24-16,2 0-44 0,0-2-13 16,3 4-7-16,-3-3-17 0,2 1 11 15,-2 2-36-15,0 0-41 0,0-2-1 0,2 2 0 16,-2 0 35-16,0 0-17 15,0-2 22-15,0 2 2 0,0-3 4 0,2 3 2 16,-2 0 25-16,-2 0 11 0,0 0 7 16,0 0 30-16,0 0 6 0,0 0-8 15,0 0-1-15,0 0 12 0,0 0-88 16,0 0-12-16,-6 0-23 0,4 0-18 16,-2 0-17-16,2 0-32 0,-2 0-7 15,2 0-6-15,0-2-133 0,0 2-54 16,0 0 14-16,0-3 43 0,-2 1 11 15,1 0 18-15,1 1 190 0,0-2 26 0,0 1 91 16,-3 0-25-16,1 0-62 0,2 0-2 16,0 1 51-16,-2-3 84 0,2 2 38 15,0-2-33-15,-1 2-7 0,1 0-20 16,0 1-1-16,0-1 69 0,0 0-46 16,2 0-24-16,0 0-27 0,0-1-38 15,0 3 1-15,0 0-7 0,0-3-36 16,0 1-6-16,0 2-22 0,0 0-51 15,2-2 12-15,0 2 13 0,2 0 16 0,1 0 12 16,-1 0 20-16,4 0 31 0,3-1 24 16,0-2-53-16,1 3 23 0,4 0 19 15,0 0-44-15,4 0 0 0,-2 0 0 16,6 0-36-16,-3 0 36 0,9 0 0 16,4 0 8-16,8 0-4 0,5 4 40 15,-5-2 1-15,-1 0-41 0,-5 1 18 16,-4-3-18-16,-5 0 14 0,-5 3-16 0,-8-3 39 15,4 0-35-15,-2 2-8 0,4-2 4 16,-2 2 26-16,4-2-28 0,-5 2-20 16,-1-2 20-16,2 3 78 0,-6-3-74 15,6 2-4-15,-2-2-29 0,-1 0 29 16,4 0 24-16,0 0-24 0,3 0 3 16,-2 2 35-16,4-2 9 0,4 4 23 15,-5-4-35-15,3 2-35 0,0 0 0 16,-6 0-29-16,6-1 29 0,-5 1-2 15,3 0 4-15,-6 0 0 0,6 0-2 0,-5 2 4 16,2-2-4-16,-4-2 0 0,3 2 35 16,-6-2-6-16,4 3-25 0,-6-3 0 15,2 0 2-15,0 0-6 0,0 0 0 16,-3 0 0-16,4 0 33 0,-2 0-29 16,-3 0-2-16,3 0 0 0,-2 0 0 15,1 0 32-15,1 0-32 0,2 0-2 0,-5 0 0 16,8 0 17-16,-6 0 17 0,1 0-28 15,2 0-1-15,-2 0-5 0,-3 0 2 16,2 0 2-16,2 0 0 0,-4 0 58 16,-1 0-23-16,-1 0 35 0,1 0-45 15,-1 0-29-15,-1 0-31 0,-1 0 31 16,2 0 65-16,3 0-63 0,2 0 52 16,-3 0 0-16,6 0-51 0,-4 0-3 15,3 0 81-15,0 0-79 0,0 0 25 0,-3-3 19 16,4 1 45-16,-4 0-87 0,0 1 20 15,4-2-23-15,-6 1 28 0,1 0-25 16,0 0 1-16,-5 0 20 0,0 2-25 16,-2 0-5-16,-1-1 3 0,-3 1-49 15,2 0-117-15,-2-2-53 0,2 2-47 16,-2-2-171-16,2 2-335 0,-2-2-603 16,0 0 722-16</inkml:trace>
  <inkml:trace contextRef="#ctx0" brushRef="#br0" timeOffset="19050.1335">19380 17486 2931 0,'0'0'539'0,"0"0"-452"0,0 0-87 15,0 0-216-15,0 0-355 0,0 0-513 16,0 0-92-16</inkml:trace>
  <inkml:trace contextRef="#ctx0" brushRef="#br0" timeOffset="20013.0854">20586 16398 484 0,'0'0'447'0,"0"0"494"16,0 0-467-16,0 0-232 0,0 0-85 16,0 0 23-16,0 0 26 0,0 0 15 15,0 0-33-15,0 0-37 0,0-31-42 16,0 31-58-16,-2 0-20 0,0 0 40 16,2 6 4-16,-2-1-8 0,2 4 48 0,0-1-33 15,0 6-77-15,0-1-5 0,0 3-27 16,0 1 24-16,-2 2-24 0,2 4 27 15,-4 5 22-15,0 7 19 0,-1-4-5 16,0-7 0-16,3-5-14 0,0-5-4 16,2-1-13-16,0 3-5 0,0 1-360 15,0-4 73-15,0-1 63 0,0-3-76 16,0-1-108-16,2 0-220 0,0-1-303 0,-2-3-74 16</inkml:trace>
  <inkml:trace contextRef="#ctx0" brushRef="#br0" timeOffset="20268.156">20582 16390 1727 0,'0'0'1271'15,"0"0"-819"-15,0 0-452 0,0 0-51 16,0 0 51-16,0 0 6 0,0 0 131 0,0 0-56 16,107-75-56-16,-83 70-25 15,4-1-4-15,-4 4-39 0,-3 0-53 0,-2 2-145 16,-4 0-125-16,-7 2-409 0,-2 6-330 16,-2-3 138-16</inkml:trace>
  <inkml:trace contextRef="#ctx0" brushRef="#br0" timeOffset="20460.674">20633 16554 2951 0,'0'0'564'0,"0"0"-564"16,0 0-59-16,0 0 53 0,125-38 2 15,-85 33-18-15,-10 5-35 0,-10 0-257 16,-8 0-420-16,-6 0-840 0,-1 3 829 0</inkml:trace>
  <inkml:trace contextRef="#ctx0" brushRef="#br0" timeOffset="20648.2394">20616 16789 2810 0,'0'0'636'16,"0"0"-570"-16,0 0-66 0,0 0 0 16,0 0 70-16,0 0 106 0,0 0 13 15,123-36-159-15,-72 23-20 0,0 4-10 0,-6 2-44 16,-12 5 43-16,-3-1-228 0,-6 0-177 16,-10 2-449-16,-7-1-1311 0</inkml:trace>
  <inkml:trace contextRef="#ctx0" brushRef="#br0" timeOffset="21143.903">21199 16530 1714 0,'0'0'1325'0,"0"0"-1072"0,0 0-185 0,0 0-68 16,0 0 220-16,0 0-64 0,0 0 17 15,22 111-67-15,-18-87-63 0,-2-2 15 16,2-2-6-16,-2-5 6 0,1 1-31 0,-1-6 23 16,-2-3-28-16,0-3-17 0,0-4 53 15,0 2 22-15,0-2 17 0,0 0 112 16,0 0-43-16,0 0-16 0,0-2-21 16,-7-2-45-16,1-7-38 0,-6-5-28 15,-6-10 0-15,4-13-18 16,-3 0-43-16,2-4-12 0,8 2-26 0,1 7 80 15,4-2-139-15,0 6 125 0,2-1 12 0,4 4-48 16,7 1 16-16,6 2 17 16,-2 5-125-16,-3 6 104 0,6-1 1 15,-2 1-132-15,2 0 169 0,2 2 1 0,-5 2-33 16,0 1 8-16,-2 3 25 0,-7 3 0 16,0 2 2-16,2 0-2 0,-4 0-60 15,0 5 20-15,-4 5 40 0,0 1 84 16,0 4-82-16,-4 7 3 0,-16 15 49 15,-5 5 46-15,-5-2-51 0,2-6 2 16,10-9-16-16,4-12-31 0,4 2 15 0,0-4 2 16,-1 4-21-16,0-2-16 15,5-1-137-15,1-3 44 0,3-1-127 0,2-2-208 16,0-1-105-16,7-3-182 0,5-2-411 16,1 0-58-16</inkml:trace>
  <inkml:trace contextRef="#ctx0" brushRef="#br0" timeOffset="21565.248">21798 16354 3086 0,'0'0'859'0,"0"0"-560"16,0 0-200-16,0 0-22 0,0 0 38 15,0 0 7-15,0 0-16 0,0 0-21 16,0 0-39-16,0 0 15 0,-23-59-27 0,8 52-32 16,0 5 11-16,-3 2-13 0,-8 0-72 15,0 0 10-15,3 0 19 0,-1 2-7 16,6 8 19-16,0-2-12 0,10 5-26 16,0 0-10-16,6 5 16 0,2 5-20 15,12 6 11-15,16 2 18 0,6 4 53 16,-3-6-17-16,-5-6-15 0,-12-8 30 15,0-1-13-15,0 1-37 0,-1 2 34 0,0 2 15 16,-4-2-5-16,-3 0 9 16,-6-3 38-16,0-1 15 0,0 0 101 0,-9 0-39 15,-5 4-36-15,-6-5 5 0,0 3-20 16,-4-5-18-16,0 2-7 0,3-4-16 16,-2-1-23-16,6-5-39 0,5 0-11 15,-4-2 7-15,8 0-35 0,-2-2-99 16,3-6-203-16,-2-3-179 0,9-7-127 15,0-13-608-15,9 3 246 0</inkml:trace>
  <inkml:trace contextRef="#ctx0" brushRef="#br0" timeOffset="22149.7457">22072 16499 2394 0,'0'0'659'0,"0"0"-654"0,0 0 42 16,0 0 114-16,0 0-37 0,4 103 8 0,-4-81 19 16,0 2-10-16,0-3-24 0,-2-3-41 15,0-1 15-15,-2-5-9 0,2 0 2 16,0-4-35-16,-2-6 10 0,4 1 22 16,-2-3 32-16,0 0 39 0,0 0 3 15,-3 0 0-15,1 0-29 0,-7 0-50 16,3-8-36-16,-7-1-3 0,0 0-35 15,2-8 0-15,-1-1 28 0,-4-4 16 0,2-9-33 16,-6-8-13-16,7 0-22 0,1 2 1 16,5 2-22-16,2 6-3 0,7 1 9 15,0 2-55-15,0-1 39 0,0 1-15 16,7 4-18-16,2 3 54 0,-3 5-37 16,0-1 42-16,5-2-1 0,-1 3 26 15,3-6 2-15,2 5-38 0,-3 1 18 16,4 2-31-16,-2-1 51 0,-1 4 4 15,0 2-4-15,-2 2-33 0,-5 1-22 0,-4 3 18 16,0 1 3-16,-2 0 18 0,0 0-14 16,0 0-10-16,0 0 4 0,0 0 14 15,0 0 22-15,2 1 0 0,0 3 0 16,5 2-3-16,-3 2-33 0,3-1 16 16,-1 6 20-16,0-5 18 0,0 4-16 15,0 0 16-15,2-3-14 0,-4 3 19 0,0 1 31 16,0-4-2-16,-2 3-23 15,0 1-3-15,-2-4 7 0,0 3 21 0,-4 1-12 16,-10 6 37-16,-14 5 25 16,-11 7-18-16,-5-3-18 0,-1-2-39 0,11-6-1 15,11-7-25-15,8-3-1 0,1 1-2 16,-2 0-25-16,0 1-15 0,-2 2-183 16,6-3-244-16,1-3-599 0,5-3-1695 15</inkml:trace>
  <inkml:trace contextRef="#ctx0" brushRef="#br0" timeOffset="22308.7406">22102 16520 3772 0,'0'0'784'0,"0"0"-784"0,0 0-100 16,0 0-482-16,0 0-353 0,0 0-1012 0,0 0 955 0</inkml:trace>
  <inkml:trace contextRef="#ctx0" brushRef="#br0" timeOffset="122492.2176">18529 11854 1913 0,'0'0'57'15,"0"0"-57"-15,0 0-690 0,0 0-355 0</inkml:trace>
  <inkml:trace contextRef="#ctx0" brushRef="#br0" timeOffset="123107.6297">20798 11986 64 0,'0'0'1573'16,"0"0"-924"-16,0 0-443 0,0 0-175 15,0 0-31-15,0 0-44 0,0 0 44 16,0 0 0-16,0 0 31 0,0 0-31 0,-2-25-2 16,0 23 0-16,2 0-2 15,-2 2-2-15,2 0 4 0,-2-2 2 0,2 2 0 16,0 0-29-16,0 0-27 0,0 0-26 16,0 0-17-16,0 0-47 0,0 0-19 15,0 0-1-15,0 0-93 0,0 0-40 16,0 0-15-16,-2 0 77 0,2 0 105 15,0 0 132-15,0 0 7 0,0 0 39 16,0 0-46-16,0 0-48 0,0 0-177 16,0 0 67-16,0 0 39 0,0 0 106 0</inkml:trace>
  <inkml:trace contextRef="#ctx0" brushRef="#br0" timeOffset="123205.3689">20798 11986 13 0,'-10'-31'119'0,"10"31"132"0,0 0-14 0,0 0-204 15,0 0-33-15,-2 0-40 0,2 0 7 16,-2 0 27-16,0 0-34 0,0-2-12 15,-1 2 25-15,1 0-19 0,0 0-119 0,0 0 33 16,0 0 20-16</inkml:trace>
  <inkml:trace contextRef="#ctx0" brushRef="#br0" timeOffset="374060.3784">7341 11554 2 0,'-11'0'79'16,"-2"0"-52"-16,3-2 26 0,-1 2-20 0,3 0-33 15,-1-2 0-15,1 2 0 0,-1-2 46 16,3 2 6-16,0-2 87 0,0 2-73 16,-2-2 26-16,4 2-52 0,-2-1-1 15,0-2 49-15,-2 3-84 0,3 0-2 16,-4-1 136-16,3 1-52 0,-2 0-60 16,1 0-26-16,1 0-39 0,0 0 34 15,-1 0-27-15,3 0-21 0,-3 1-72 16,1 5-343-16,0 2 270 0,0-2 106 0</inkml:trace>
  <inkml:trace contextRef="#ctx0" brushRef="#br0" timeOffset="374758.7461">7147 12772 106 0,'0'0'66'16,"0"0"303"-16,0 0 45 0,0 0-198 15,0 0-138-15,0 0-71 0,0 0 65 16,0 0-13-16,0 0-31 0,0 0-28 16,-2-2-26-16,2 2-7 0,0 0-6 15,0 0-13-15,0 0-7 0,0 0-46 0,0 0-256 16,0 0-106-16,0 0 194 0</inkml:trace>
  <inkml:trace contextRef="#ctx0" brushRef="#br0" timeOffset="375268.2176">10604 12356 253 0,'0'0'520'0,"0"0"-94"0,0 0-426 0,0 0-6 16,0 0-414-16,0 0-80 0,0 0 249 16</inkml:trace>
  <inkml:trace contextRef="#ctx0" brushRef="#br0" timeOffset="375331.4919">10604 12356 51 0,'-2'-3'112'0,"2"3"20"0,0 0-27 15,0 0-105-15,0 0-33 0,2 0-118 16,-2 0-61-16</inkml:trace>
  <inkml:trace contextRef="#ctx0" brushRef="#br0" timeOffset="375712.8383">12169 12221 743 0,'0'0'1157'0,"0"0"-690"0,0 0-467 16,0 0-193-16,0 0-126 0,0 0-55 15,0 0 127-15,0 0 58 0,0 0 12 16,0 0 71-16,6-10 73 0,-4 10 27 15,2 0-20-15,-2 0-34 0,5 0 58 16,-3 0-149-16,5 0-133 0,-3 0 84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6:53.0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44 10392 11 0,'0'0'152'15,"0"0"533"-15,0 0-220 0,0 0-465 16,0 0-46-16,0 0-7 0,0 0 49 15,0 0-205-15,-24-7-462 0</inkml:trace>
  <inkml:trace contextRef="#ctx0" brushRef="#br0" timeOffset="3682.8115">15882 11001 11 0,'0'0'0'0,"0"0"0"16,0 0 40-16,0 0-38 0,0 0 0 0,0 0 0 15,0 0 3-15,0 0-5 16,0 0 0-16,-36-55-3 0,36 53-1 0</inkml:trace>
  <inkml:trace contextRef="#ctx0" brushRef="#br0" timeOffset="6539.3937">15882 11001 42 0,'-43'-91'86'16,"41"89"72"-16,0-4-132 0,0 1 514 15,-3-1-422-15,3-2 124 0,-2 3 6 0,2-1-138 16,2-1 51-16,-2 2-13 0,0 1 68 16,0-1-77-16,0-3-70 0,0 1-26 15,0-2-24-15,0 0 6 0,0 1-25 16,-4-1 173-16,4 4-118 0,0-1-55 15,0 0-32-15,2 4 28 0,-2-2-29 16,0 4 3-16,2-2-14 0,0 2-18 16,-2 0-13-16,2 0 6 0,0 0 7 0,0 0-14 15,0 0 13-15,0 0 31 0,0 0 6 16,-2 0 26-16,2 0 26 0,0 0 44 16,0 0 18-16,0 0 6 0,-2 0-13 15,0-2-12-15,2 1 30 0,-2 1-32 16,0-2-13-16,0 0 25 0,2 0 0 15,0 2 5-15,0 0-31 0,0 0-6 16,0 0-12-16,0 0 6 0,0 0-6 0,0 0-5 16,0 0-30-16,0 0-6 15,0 0-41-15,0 0 6 0,0 0 0 0,0 0-6 16,2 0 11-16,2 0 36 0,2 0 85 16,4 0 67-16,10 0-84 0,8 0-11 15,12 0-54-15,7 0 20 0,6 0-17 16,-1 0-3-16,-4 0 59 0,-4 0-62 15,-5 0-186-15,3 0 186 0,7-3 0 16,3-2 57-16,8-1-12 0,-9 0 23 16,-2 3-68-16,-7 1-57 0,-2 0 52 15,-4 0-29-15,1-1 34 0,-1-2 18 16,-8 2 11-16,-8 1-27 0,-2 0-2 0,-3 0-4 16,-1-1-21-16,6 3 25 0,-2-3 0 15,2 1 29-15,-6-1-24 0,4 0-1 16,-4 1 19-16,1 0-23 0,5-1 0 15,-4 1-4-15,4-2-2 0,-4 2 2 16,6 2-16-16,-3-2 20 0,6 2 32 0,-4-1-32 16,3 1-2-16,-3-3-21 15,0 3 1-15,-4-1 20 0,3 1 2 16,-4 0 0-16,4 0 0 0,-6 0-6 0,6-2 6 16,-6 2-4-16,1 0 1 0,2 0-1 15,-2 0-24-15,2 0 28 0,-4 0 0 16,-1 0 1-16,2 0 5 0,-4 2-6 15,-2-2 4-15,1 0-4 0,-3 1 6 16,1-1-3-16,-1 0 26 0,-2 0-1 0,-2 0-28 16,3 0-21-16,-3 0 19 0,-2 0 0 15,0 0-30-15,0 3-41 0,2-3 67 16,-2 0 6-16,0 0 6 0,0 0 28 16,0 0-32-16,0 0-2 0,0 0-86 15,0 1-19-15,0-1 17 0,0 0 0 16,0 0-9-16,0 0 62 0,0 0 35 15,0 0 25-15,0 0 17 0,0 0 1 16,0 0-2-16,0 0 6 0,0 0-6 16,0 0 12-16,0 0 6 0,0 0-1 0,0 0-12 15,0 0 11-15,0 0 27 0,0 0 46 16,0 0-38-16,0 0 4 0,0 0 16 16,0 0 25-16,0 0 13 0,0 0-16 15,0 0-28-15,0 0-38 0,0 0-53 16,0 0-15-16,-2 0-32 0,2 0-4 15,0 0-50-15,-2 0-87 0,2 2-32 16,0 0-64-16,-3 0-47 0,3 2 15 0,0 3 85 16,-2 4 186-16,2 0-18 0,-2 4 48 15,0 2 4-15,0 2-4 0,0 2-49 16,2 2 49-16,0 2 4 0,0-1-4 16,0 2-18-16,0-1 18 0,0 1 0 15,0 7 0-15,0 2 0 0,0 0 20 16,0-2-20-16,0-5-4 0,0 0-26 15,0-6 24-15,0-3 6 0,0-5 24 0,0 0-24 16,0 1 67-16,0 5-63 16,0 1 56-16,0 1-58 0,-2-4-2 0,0 0 43 15,0-1-37-15,-1 0 61 0,3-3-32 16,-2 3 24-16,0-4-30 0,2 2-23 16,-2-1 53-16,0-1-53 0,0 2 21 15,2 1-25-15,-3-1 2 0,3 0 25 16,0 0-29-16,0 1 0 0,0-3-2 15,0 1 2-15,0-3 0 0,0-1-2 16,0-1 4-16,0 2-2 0,0-3 4 0,0 2 2 16,0-3-2-16,0 3 41 15,0-4-43-15,0 1 2 0,0 1-3 0,0-2 3 16,0-1 2-16,0 2 16 16,0-4-22-16,0 1-18 0,0 0 18 0,0-1 3 15,0 1 1-15,3 2 2 0,-3-4 13 16,2 3-17-16,-2-5-2 0,0 4 3 0,0-1-3 15,0-1 0-15,0 1-2 0,0 1 1 16,0-3-1-16,0 4-2 0,0-1-24 16,0-1 26-16,2 3-15 0,0 2 17 15,0-3 36-15,0 2-33 0,-2 0 22 16,5 1-23-16,-3-1 1 0,0-1 3 16,0 1-4-16,0-1-2 0,0 0 2 15,0 0 20-15,0-1 1 0,-2-2-23 16,3 4 0-16,-1-3-2 0,-2 2 2 15,0-5 0-15,2 3 4 0,-2-2 2 0,0 0-6 16,0 0 0-16,2-1 1 16,-2 2 3-16,0-1-4 0,0 1-4 0,0-1-1 15,0 2 3-15,2-1 2 0,-2 2 4 16,0 1 16-16,0-2-20 0,0-1 0 16,0 3 0-16,0-2 4 0,0 0 2 15,0-1 28-15,0 1-34 0,0 0 3 16,0-1-3-16,0 0-24 0,0 1 22 0,0-3 2 15,0 3 6-15,0-1 16 16,0-1-20-16,0-2-2 0,0 1 0 16,0-1 4-16,0 0 1 0,0 0 35 0,0 0-17 15,0 0-1-15,0 0-17 0,0 0 28 16,0 0-7-16,0 0 12 0,0 0 5 16,0 0 6-16,0 0-12 0,0 0-10 15,0 0-21-15,0 0 14 0,0 0-15 16,0 0-3-16,0 0-2 0,2 0-5 15,0 0-21-15,2 0-1 0,5 0 27 0,4 0 43 16,1 0 13-16,8 0 0 16,1-1-26-16,3 1-26 0,4-2 16 0,6-1 16 15,6-1-14-15,3 1-22 0,-1-2 0 16,-1 2-2-16,-9 1-11 0,0-2 13 16,-9 2 1-16,-4-1 3 0,5 0 1 15,1 0 20-15,1-1-20 0,0 2 0 16,-10 0-2-16,-3 2-3 0,3-1 20 0,0-1-20 15,6 0-28-15,-3 0 27 0,2-1-23 16,-1 2 24-16,-1 1 0 0,1-2-25 16,-2 2 25-16,2 0 5 0,-6-2-5 15,4 2 0-15,-3 0 0 0,2 0 0 16,-2 0-33-16,-1 0 33 0,2 0 26 16,-4 0-6-16,4-3-20 0,-3 3-3 15,-3 0-7-15,1 0 5 0,-4 0 5 16,-1 0 0-16,-2 0 3 0,-2 0 22 15,0 0-23-15,2 0 28 0,-4-3 18 0,0 3 10 16,-2-2 47-16,0 2 27 0,0-2-11 16,2-2-4-16,2-2-17 0,-2-3-100 15,4-3-21-15,-4-3 21 0,2 0 49 16,0-2-49-16,-1-2 0 0,-1-1 0 16,0-3-19-16,3-1 19 0,-5 2-3 15,2-2-1-15,-2 4 4 0,0-2 0 16,0-1-53-16,0 2 36 0,0 2-8 15,0-2-5-15,0 2-41 0,0 0 55 0,0 0-33 16,0-2 27-16,0 2 22 0,0-3 0 16,-2 4-45-16,-3-5 16 0,-2 1 26 15,3 0-146-15,-2-2 149 0,0 2 0 16,-2-2-217-16,-2 4 13 0,4-4 183 16,-2 2-60-16,0-2 60 0,-1 2-71 15,0-2 28-15,1 2-14 0,2 1-1 16,1 1 33-16,1-1-67 0,0 4-39 0,2-1 108 15,2 1 43-15,0 1 1 0,0 3-65 16,0-1 0-16,0 0 40 0,0 5 25 16,0-4-103-16,2 2 73 0,-2 1-61 15,2 0 72-15,-2 1-29 0,0-1-9 16,0 1 53-16,0 1-21 0,0-2-12 16,0 2-38-16,0-1 63 0,0 2-42 15,0-3 54-15,-4 3 50 0,2-1-5 0,0 1-41 16,-3 0-8-16,3 0-14 0,0-1 18 15,0 3-32-15,2-3 20 0,0 2-38 16,-2 1-44-16,-1-2 43 0,1 2 51 16,2 2 6-16,0-2 71 0,0 3-71 15,-2 2-6-15,2-2 0 0,0 2-2 16,0 0-74-16,0 0-7 0,0 0 13 16,0 0 0-16,0 0-7 0,0 0 0 15,0 0 12-15,0 0 26 0,0 0 39 16,0 0 7-16,0 0 32 0,0 0 12 0,0 0 27 15,0-1 11-15,0 1 13 0,0-2-19 16,0 0-83-16,4 0-34 0,1-2 32 16,-3 0-30-16,2 1 32 0,1-1 6 15,-3 2 58-15,-2 0-58 0,2-1 71 16,-2 3 23-16,0-3-38 0,0 3-62 16,0-2-39-16,0 2 36 0,0 0 3 15,0 0-2-15,0 0-4 0,0 0-15 0,0 0 21 16,0 0 25-16,0 0 13 15,0 0 30-15,0 0 45 0,0 0 15 0,2-2-25 16,-2 2 13-16,0 0-28 0,0-1-11 16,0 1-13-16,0-2 13 0,2 0 3 15,0-1-52-15,2 1-28 0,1-1-40 16,3 1-5-16,5-2 4 0,2 2 12 16,3-2-30-16,6 3 24 0,6-1-12 15,8 2-36-15,11 0-7 0,8 0 66 0,7 0 24 16,2 0 60-16,-1 0 6 0,6-4 5 15,1-3 70-15,-2 2-31 0,-7 1-14 16,-3-3-63-16,-9 1 13 0,-6 2-1 16,-5 1-17-16,-6-1-6 0,-6 0 26 15,-9 2-42-15,-7-2 15 0,1 1 11 16,-2 1 17-16,1-3 5 0,2 2 4 16,-6 1 29-16,0-2 46 0,-4 3 3 0,0-2-31 15,1 1-13-15,-3 2-29 0,0-2-63 16,0 2-18-16,-2 0-59 0,3 0-40 15,-3 0 35-15,2 0-10 0,0 0-20 16,2 0 35-16,2 0 77 0,0 2-25 16,1 4-114-16,1 2-242 0,-1 0-95 15,-5 5-282-15,0-6-685 0,-51-51 880 0</inkml:trace>
  <inkml:trace contextRef="#ctx0" brushRef="#br0" timeOffset="7168.4312">19108 11950 675 0,'0'0'720'0,"0"0"-147"0,0 0-64 16,0 0-131-16,0 0-73 0,0 0-90 15,0 0 20-15,0 0-60 0,-30-78 106 16,30 69-41-16,0 1-29 0,0 1-156 0,0 2-26 16,0-1-29-16,0 0-13 0,8 1-62 15,0-2 25-15,2 2-35 0,5-1-64 16,7-2 48-16,-4 5 10 0,6-1 18 15,0 0 1-15,1 2 67 0,0 2-15 16,1 0-16-16,-3 0-99 0,1 0-147 16,-4 0-19-16,6 0-42 0,-5 2-81 15,5 0-56-15,-2 1-161 0,-2 0-199 0,-2-2 455 16</inkml:trace>
  <inkml:trace contextRef="#ctx0" brushRef="#br0" timeOffset="7843.0883">19675 11579 141 0,'0'0'2020'0,"0"0"-1603"0,0 0-417 15,0 0-481-15,0 0 59 0,0 0 351 16,0 0 71-16,0 0 207 0,0 0 199 16,0 0-187-16,77 82-114 0,-56-61 23 0,-4 0-92 15,3 1-30-15,-4-4 79 0,-1-1-36 16,0-4-8-16,-5 1-17 0,-3-7 23 16,-1-1 0-16,-1-4-6 0,-3 0 12 15,0-2 40-15,-2 2 25 0,0-2-11 16,2 0-24-16,-2 0 9 0,0 0 21 15,2 0 16-15,-2 0-7 0,2 0-9 16,0 0-3-16,1-6-39 0,1-1-58 0,0-3 14 16,0-1-54-16,2-3-57 0,1-1-175 15,0-2 76-15,-1 1-97 0,0-2 173 16,0-1 22-16,5 7-64 0,0 2 120 16,-1 1-1-16,1 2-46 0,6 1 17 15,0 0 59-15,2 1 18 0,4 0-18 16,3-1-2-16,-3 3 2 0,3-1 37 15,-5 0 28-15,-2 0 52 0,-5 1-48 16,0 0-7-16,-6 2-23 0,-4-1 29 16,0-1-1-16,-4 3-7 0,0 0 37 0,0 0 57 15,0-1 4-15,-2 1-1 0,-4 0-66 16,-2-2-88-16,-6 0-3 0,0-1-173 16,-7 3-55-16,-1-3 75 0,-1 3 39 15,2 0 77-15,-1 0-58 0,6 3 16 16,1 8 75-16,2 2-53 0,7 0-75 15,1 7 21-15,3-2 107 0,2 2 4 16,0-1 6-16,2 2-6 0,7-3 0 0,3 0 6 16,4-3 70-16,4 3-17 15,10-3 72-15,11 0-2 0,3-3-34 0,5-4-36 16,2 0 48-16,-2-3-31 0,0-1 5 16,1-3-40-16,2 1-41 0,-3-2-235 15,-1 0-203-15,1 0-72 0,0-3-393 16,-18-3-297-16</inkml:trace>
  <inkml:trace contextRef="#ctx0" brushRef="#br0" timeOffset="8506.4948">21308 11572 613 0,'0'0'636'16,"0"0"-473"-16,0 0 276 0,0 0-235 16,0 0-52-16,0 0 22 0,0 0 67 15,0 0-150-15,0 0 6 0,0 0-97 16,-85-22-18-16,79 26-91 0,-2 3-25 15,4 4 72-15,-4 3-37 0,6 1 92 16,2 2-30-16,0 1 37 0,0 1 50 0,0-2-46 16,10 1 0-16,0-3 65 0,0-2-25 15,5-1 4-15,2-3 31 0,0 0 12 16,2-1 0-16,2-1-31 0,1-5 17 16,-1 1 34-16,2-3-46 0,-1 0-19 15,-1 0 33-15,-5-3-22 0,2-4-29 16,-6 0 23-16,4-5 64 0,-4 0-115 15,-1-3 76-15,-1-1-6 0,-1-1-70 0,-1-3-59 16,-3-1 32-16,-3 1-92 16,0 0 40-16,-2 5 79 0,0 1 43 0,0 3-9 15,0 5-34-15,-2 2 178 0,-2 2 26 16,4 2-204-16,-3 0-161 0,3 0-150 16,0 4-34-16,0 6 181 0,0 2 115 15,0 1 7-15,0 0 5 0,5 2-13 16,1-2 50-16,-2 1 2 0,4-1 58 15,4-2 44-15,-2-2-16 0,0 0 71 16,6-1-43-16,-2-2-26 0,3-1-11 0,0-1 22 16,2 1-74-16,3-5 38 0,-4 2-17 15,6-2-5-15,-5 0-38 0,2 0 1 16,-2 0 69-16,-1 0-19 0,-2-2 20 16,4-3-30-16,-4-3-46 0,2-1-20 15,-4 0-128-15,1-3-66 0,-2 0 14 16,-2 3 172-16,-5-1 5 0,0 3-10 15,-2 1-41-15,0 1-184 0,4 5-110 0,0 0-458 16,0 0-336-16,-2 3 595 0</inkml:trace>
  <inkml:trace contextRef="#ctx0" brushRef="#br0" timeOffset="8905.4277">22007 11747 819 0,'0'0'1181'0,"0"0"-569"0,0 0-322 16,0 0-108-16,0 0-26 0,0 0-10 0,0 0-67 16,0 0-25-16,0 0-16 0,0 0-17 15,-11-20-16-15,11 19 22 0,-2-3-23 16,2 0 66-16,0-2-27 0,0 1-43 16,-3-3 0-16,3-1 0 0,0-1 11 15,0 1-8-15,0-3-3 0,-2 0 0 16,2 0 65-16,-2-2-65 0,0 0-4 0,0 3 4 15,-2-2 0-15,2 2 10 0,-2 0-10 16,2 0-6-16,-2 1 2 0,2 3-13 16,0-3 17-16,-2 5 15 0,2-2 103 15,0 2-67-15,2 3 17 0,-2 0 23 16,2 0 19-16,0 2-110 0,0 0-110 16,0 0-151-16,0 2 15 0,0 6 39 15,0 1 33-15,0 5 168 0,0 1 6 0,6 4 0 16,4 0 4-16,-2 0-2 15,2 2-2-15,-1 0 5 0,6 1 91 0,-2-1-23 16,1-1-71-16,6-3 108 0,2 4-18 16,10 3-92-16,0-5-538 0,-2-6-572 15,-13-5-539-15</inkml:trace>
  <inkml:trace contextRef="#ctx0" brushRef="#br0" timeOffset="9124.8416">22280 11829 1449 0,'0'0'2176'16,"0"0"-2033"-16,0 0-107 0,0 0 76 15,0 0 166-15,0 0-78 0,0 0-24 16,0 0-32-16,-12-97-5 0,12 82-29 16,4 1-67-16,4-1-4 0,3 0-11 15,2 1-27-15,-1-3-2 0,6 0-46 16,0-3-85-16,6 0 86 0,-1-1 3 15,3 0-227-15,0 1-437 0,-4 3 18 0,0 5-742 16,-7 3-94-16</inkml:trace>
  <inkml:trace contextRef="#ctx0" brushRef="#br0" timeOffset="9357.7668">22499 11839 846 0,'0'0'1904'0,"0"0"-1349"16,0 0-375-16,0 0-56 0,0 0 10 16,0 0 274-16,0 0-160 0,0 0-148 15,30-103 67-15,-17 81-50 0,1 4-35 16,4-6-13-16,-2 3 7 0,2 0-76 16,0 0-11-16,4 1-14 0,-1 0-33 15,7-3 33-15,4 3-90 0,-3 5-137 0,-1 4-184 16,-5 8-200-16,-8 3-273 0,-3-3-705 15,8 3 685-15</inkml:trace>
  <inkml:trace contextRef="#ctx0" brushRef="#br0" timeOffset="10257.608">22983 11764 1838 0,'0'0'869'0,"0"0"-600"16,0 0-181-16,0 0 46 0,0 0 81 15,0 0 88-15,0 0 93 0,0 0-204 16,0 0-70-16,0 0-41 0,38-100 37 16,-38 89 21-16,0 5-139 0,-2 1 0 0,-4 1-3 15,0 1-28-15,-3 1-27 16,0-1 4-16,3 2 8 0,-2 1-30 0,-2 0-60 15,-4 0-52-15,6 7 72 0,-3 3 19 16,0-1-26-16,5 5 21 0,2-1 0 16,2 1 64-16,0 0 35 0,2 1-24 15,0-3 0-15,0 2 23 0,0-2 2 16,4-3 4-16,4 2-2 0,5-1 38 16,4-1 10-16,3-1 86 0,0-2-68 15,4-3 0-15,-1 1 1 0,3-4-67 0,-3 0-31 16,2 0-30-16,-1-5-56 0,-3-5 20 15,0-1-187-15,-2-1 165 0,1-1 91 16,-6-1 22-16,0 1-109 0,-4 4 115 16,-4 0 82-16,-2 4 177 0,0 2 176 15,-1 2-212-15,-3 0-112 0,0 1-66 16,0 0-45-16,2 0-85 0,-2 0-93 16,2 0-52-16,0 0 22 0,0 0 26 0,0 0 103 15,5 1 5-15,1 3 74 0,3 0 27 16,-1 0-22-16,10 0 1 0,-4-1 73 15,10 2 0-15,4-4-7 0,6 1-34 16,7-2 10-16,1 0 55 0,-3 0-98 16,-13-2 95-16,-4 1-97 0,-9-4 28 15,0 4-29-15,0-3-2 0,2-1 30 16,-2 0 57-16,-3 0 27 0,2-2 20 0,-4-4 14 16,-2 0-45-16,-2-5-46 15,1-1-15-15,2-8 54 0,-7-4-38 0,0-11-35 16,-2 0 78-16,0-1-58 0,-4 0-43 15,-5 3-11-15,0-2 10 0,-3-3 1 16,-6 6-15-16,0 0-40 0,-4 4-22 16,6 7 77-16,3 9 1 0,4 3 30 15,5 7 27-15,2 2-19 0,0-1 4 16,-1 4-43-16,3 2-33 0,0 0-126 16,0 3-176-16,0 18-14 0,9 19 176 0,8 12 5 15,2 9 114-15,3 4 38 16,-4-9 16-16,0-5 80 0,-4-3 62 0,-3-7-35 15,-2-8-45-15,-3-12 78 0,-4-9-77 16,-2-4-2-16,2-4-60 0,0-1 47 16,-2 1 74-16,0-4 74 0,2 0-46 15,-2 0-7-15,2 0 36 0,1 0 27 0,-1 0-26 16,0-6-23-16,-2-9-40 16,2-10-117-16,-2-11-90 0,4-4 71 0,3-1-15 15,1 5 14-15,1 5-45 0,1 1-17 16,6 2 5-16,-2 5-26 0,0 3-71 15,10 1-13-15,4 6-190 0,3 4-150 16,3-1-363-16,-12 7-239 0,-5 0-824 0</inkml:trace>
  <inkml:trace contextRef="#ctx0" brushRef="#br0" timeOffset="10728.8603">24535 11625 2717 0,'0'0'0'0,"0"0"-338"0,6 122 207 0,-6-76 131 15,0 0 200-15,0 0 63 0,-8-1-117 16,-5-3 12-16,4-2-23 0,-1-5-44 15,0-9-34-15,4-8 117 0,-2-7-66 16,4-5 10-16,0-2-4 0,0 0-12 16,0-3 109-16,0-1 3 0,-3 0-18 15,-4 0-3-15,1-5 1 0,-5-5-82 16,-6-9 14-16,0-10-57 0,1-13-5 0,6-6 7 16,5-3-71-16,9 3-12 0,0 2-47 15,7 0-15-15,9 3 28 0,10-3 43 16,6 6-119-16,4 3-62 0,-3 7 36 15,4 7-3-15,-3 6 151 0,-4 3-63 16,-2 9-46-16,-10 1 41 0,-5 4-65 16,-2 0 61-16,-3 0-38 0,-1 0-83 15,-1 7 26-15,-2 1 32 0,-2 3 87 0,0 3 48 16,-2 1 3-16,0 2 3 0,-6 2-6 16,-9 5 3-16,1-2 30 0,-4 3 21 15,0-2-54-15,2-3-81 0,0 4-228 16,5-4-342-16,4-3-293 0,5-6-432 15</inkml:trace>
  <inkml:trace contextRef="#ctx0" brushRef="#br0" timeOffset="11681.2682">24828 11667 1018 0,'0'0'2400'0,"0"0"-2236"0,0 0-164 15,0 0-333-15,0 0 60 0,0 0 101 16,0 0 8-16,0 0 61 0,0 0 72 16,0 0 31-16,0 0-2 0,-2 34 2 15,2-25 55-15,4-2 12 0,0 2 42 0,0-1 1 16,6 1-63-16,-4-1-6 0,2-1 18 16,0 0 5-16,1 0 30 0,2-3-48 15,-3 0 33-15,3-4-22 0,-1 3 16 16,3-3 48-16,0 0-35 0,-1-3-5 15,8-5-13-15,-4-4-68 0,6-1-138 16,-5 0 57-16,-2 1 0 0,-2 0 81 16,-5 3 81-16,-4 4 48 0,0 1-129 0,0 2-37 15,1 0-39-15,-3 2-60 0,3 0-56 16,1 0 1-16,2 2 191 0,0 0 45 16,4 2 88-16,-4-3-3 0,0 1 31 15,-4-2 38-15,1 0 53 0,-3 0 50 16,2 0-29-16,3-2-65 0,-1-3-99 15,2-7-64-15,3-1 23 0,-1-4-25 16,4-3 7-16,-4-1-5 0,0 1-45 16,2-5-10-16,0-4 9 0,0-6-15 0,-1 0 16 15,0 0 3-15,-5 1 50 0,-2 2-53 16,-4-2 13-16,0-2-33 0,0 2-94 16,0 0 60-16,0-1 29 0,-6 4-18 15,-4-2 41-15,1 7-44 0,0 5 8 16,3 5 7-16,0 8-4 0,2-4 35 15,-2 3 0-15,0 3-24 0,2 2 24 16,4 2-60-16,-2 2-82 0,2 0-137 16,-4 13-99-16,-2 15 126 0,-2 20 123 15,-3 12 68-15,2 7 27 0,7 1-107 0,0-3 141 16,2 2 34-16,0-6 90 0,2-6-24 16,9-3-20-16,2-8-74 0,-1-5 48 15,2-11 10-15,-4-7 30 0,-2-7 54 16,0-4-1-16,3 0-94 0,2 2-20 15,2-3 52-15,2-1-9 0,0-2 28 16,1-2-15-16,4-4-10 0,0 0-4 16,-1 0 3-16,2-6-24 0,0-3-27 0,3-3 4 15,0-2-31-15,-1-1-81 16,-2 2-32-16,-2 2 109 0,-1 4-33 0,-6-1 7 16,-1 3-49-16,2 5-6 0,-5 0-32 15,1 0-16-15,0 5-54 0,0 4 187 16,-3 2 91-16,-2 5-91 0,0-1 0 15,-4 2-1-15,3 2-2 0,-5 0 3 16,0-2 62-16,0 1-38 0,0-4-19 0,-5 1 38 16,5-6-20-16,0-4-23 0,0 1-33 15,0-2 29-15,0-2 4 0,0-2 25 16,5 0 38-16,4 0 49 0,3 0 29 16,3 0-19-16,6-8-41 0,3-1-3 15,-1-4-39-15,1-3 73 0,-2-1-91 16,-2 1 51-16,-8 1-71 0,-1 6 2 0,-2 1 27 15,-5 3 36-15,-2 2-36 16,2 2-30-16,1-3-59 0,3 2-50 0,11-2 5 16,10 1 23-16,25-1 11 0,5 0 35 15,3 3-4-15,-3 1-240 0,-7-3-235 16,-4-2-142-16,-3-5-868 0,-15 0-86 16</inkml:trace>
  <inkml:trace contextRef="#ctx0" brushRef="#br0" timeOffset="13438.5758">15865 14079 108 0,'0'0'92'16,"0"0"933"-16,0 0-327 0,0 0-325 16,0 0-100-16,0 0-133 0,0 0-6 0,0 0-11 15,10-11 13-15,-10 11-21 0,0 0-59 16,0 0-33-16,0 0-19 0,0 0 0 15,0 0-3-15,0 0 22 0,0 0 16 16,0 0 40-16,0 0-8 0,0 0-6 16,0 0-22-16,0 0-11 0,0 0-27 15,0 0-3-15,0 0-2 0,0 0-43 16,0 0-16-16,2 0-16 0,9 0-20 0,8 0-52 16,21-2 147-16,22-5 34 15,15-1 73-15,6 1-45 0,-3-4-56 0,-1 6 53 16,-5-2 33-16,-2 1 93 0,-4 4-118 15,-4 0-67-15,-3 2-6 0,-3 0-29 16,-5-2 35-16,-7 2 3 0,1 0 18 16,-7-2-21-16,-6 2-2 0,-6 0 2 15,-11 0 3-15,-2 0-3 0,0 0 0 16,-1 0 5-16,4 0-5 0,-4-2 5 16,2 2-5-16,-2-1 2 0,-3 1 24 0,-1 0-21 15,3-3 15-15,-2 2-15 0,-1-1-1 16,3 0 16-16,-2 2-20 0,-1-2-2 15,0 2-18-15,0 0 15 0,-2 0-16 16,-2 0 21-16,0 0 2 0,-1 0-2 16,-1 0-20-16,-2 0-1 0,2 0 21 15,1 0-3-15,-1 0-24 0,0 0-270 16,1 0-28-16,-1 4-14 0,2-1-295 0,0 3-251 16,-2-2-284-16</inkml:trace>
  <inkml:trace contextRef="#ctx0" brushRef="#br0" timeOffset="15197.0658">17272 14072 220 0,'0'0'224'16,"0"0"-46"-16,0 0-27 0,0 0 14 15,0 0 50-15,0 0 118 0,0 0-126 16,0 0 30-16,0 0 29 0,0 0-29 0,-2-25-94 16,2 24-52-16,-2 1-25 0,2-2 1 15,-2 0 5-15,0 0-7 0,2 0 0 16,-2 0-59-16,0-1 23 0,-3 3 6 15,3-3-5-15,-2 3 11 0,2-2-1 16,0 2 17-16,0-2-1 0,2 2 6 16,0 0 6-16,0 0 19 0,0 0-17 15,0 0-16-15,0 0 11 0,0 0-33 16,0 0-32-16,0 0-3 0,0 0-3 0,0 0-42 16,0 0 5-16,0 0-33 0,0 0-37 15,0 0-6-15,0 0 12 0,0 4 27 16,0-1-8-16,0 0 11 0,0 1 7 15,0 2 23-15,0 1 41 0,0 2 6 16,0 1 6-16,0 2-4 0,0 0 4 16,0-1-6-16,2 2 2 0,2 1-2 15,-2 1 4-15,2 0 84 0,3 1-47 16,-3 1 17-16,2 0-34 0,2 0-24 0,2 0 76 16,-2-2-19-16,-2 1-6 0,0-1-29 15,0-2-20-15,2 3 38 0,-4-3 16 16,2-2-16-16,-2 3 10 0,0-3-50 15,-2-1 0-15,0-1 64 0,3 1-26 16,-3-3-11-16,2 2-22 0,-2-1 28 16,3-3 4-16,-3 2-10 0,0-1-5 15,0 0 4-15,2 2-26 0,-2-1 3 16,0-1 2-16,1-1-3 0,-1 3 22 16,2-3-23-16,-2 2 1 0,2 0 39 0,-2 3 5 15,2-1 15-15,3-1 9 0,-2 2-36 16,1 1-15-16,0 0 29 0,0 0-15 15,0 1-28-15,4 0-3 0,-2-1-2 16,-2 2 0-16,0 0 1 0,5-1-1 16,0 2 39-16,-1-1-6 0,-1 1-33 15,1-1 0-15,-1-1 2 0,0-1 1 16,-1 0 0-16,-2-1 33 0,2-2-36 0,0 1 2 16,-2-1 20-16,0-1-4 0,0 1-18 15,0-3 23-15,1 4-19 0,-3-4 31 16,3 1-34-16,-1 0 2 0,0-1 15 15,-1 2-1-15,3 0-17 0,-2 1-3 16,5-1 3-16,-2 0 4 0,-1 3-1 16,2 0 0-16,4-1-3 0,-2 1 3 15,1 1-3-15,4 0 3 0,0 1 20 0,2 0-22 16,-2-1 25-16,-1 0-26 16,2-1 1-16,-4 2 15 0,4-1-15 0,-6-1 19 15,3-1-20-15,-2-1 0 0,-2 2 2 16,-1-5 3-16,-2 3 11 0,4-4-14 15,-6 1 31-15,0-1-31 0,2 1-2 16,-1 2 0-16,2-4 16 0,-3 3-12 16,2-2 13-16,-4 0 0 0,3-3-16 15,-3 2-1-15,0-1 2 0,-1 0 2 0,-1 0 17 16,-2-2-18-16,2 1-1 0,-2-1 19 16,0 0-2-16,0 0-3 0,0 0-1 15,0 0 1-15,0 0 3 0,0 0-15 16,0 0-2-16,0 0-2 0,0 0-3 15,0 0-16-15,2 0-5 0,-2 0-7 16,0 0-1-16,2 0 7 0,0 0 25 16,0 2 3-16,3 0 0 0,-3 0 16 15,2 0-19-15,-2-2-4 0,2 2 0 16,0 2 0-16,3-4 4 0,0 1-5 0,-1 1 3 16,2 0 2-16,0 0 0 0,6 0 44 15,-2 2-29-15,-1-3-14 0,2 2 30 16,-1 0-28-16,-3-2-1 0,1-1 26 15,-4 1-13-15,4 2 5 0,-6-3-18 16,-2 0-2-16,0 1 3 0,-2-1 28 0,0 0 4 16,0 0-2-16,0 0 2 15,0 0 9-15,0 0-9 0,0 0-13 0,0 0-22 16,2 0-13-16,0 0-5 0,0 0 0 16,0 0 18-16,4 3 0 0,3-3 3 15,2 3 12-15,-3-1-14 0,0 0 1 16,1 0 10-16,0 0-12 0,-3 0-12 15,0-2 10-15,1 1 4 0,-3 2-2 16,0-3 2-16,0 1-1 0,0-1 0 16,1 2 13-16,-3-2-14 0,3 0-1 15,-3 0 1-15,0 0 1 0,0 0 1 16,-2 0 0-16,0 0 16 0,2 0-4 0,-2 0-10 16,0 0 13-16,0 0-1 0,0 0-12 15,0 0-1-15,0 0-1 0,0 0-1 16,0 0-1-16,0 0-1 0,0 0 0 15,0 0 0-15,0 0-1 0,0 0 0 16,0 0-1-16,0 0 1 0,0 0 1 0,0 0 0 16,0 0 1-16,0 0 0 15,0 0 0-15,0 0-2 0,0 0 0 0,0 0-2 16,0 0-9-16,0 0-1 0,0 0 10 16,0 0-21-16,2 0 11 0,-2 0-4 15,2 0 18-15,2 0 21 0,0 2-3 16,0 0-3-16,-2-2-13 0,1 0 12 15,0 0 0-15,-3 0-1 0,0 0-10 16,0 0 1-16,0 0 16 0,0 0 0 16,0 0-1-16,0 0-5 0,0 0-14 0,0 0 0 15,0 0-4-15,0 0-106 0,0 0-69 16,2 0-122-16,2 0-211 0,4 0-166 16,-2-4-84-16,3 2-799 0,-3-5 486 0,-41 20 1075 15</inkml:trace>
  <inkml:trace contextRef="#ctx0" brushRef="#br0" timeOffset="16366.4704">18402 15170 46 0,'0'0'27'16,"0"0"171"-16,0 0-7 0,0 0-27 15,0 0 34-15,0 0 84 0,0 0 83 16,0 0 9-16,0 0-81 0,0-3-56 0,0 3-57 16,0 0-10-16,0 0-24 0,0 0-41 15,0 0-17-15,-3 0-17 0,3 0-2 16,0 0 4-16,0-2 12 0,0 2 16 16,0 0 18-16,0 0-1 0,0 0 11 15,0 0-22-15,0 0-36 0,0-2 20 16,0 0 34-16,0 0-26 0,0 2-22 15,0-1-28-15,0 1 6 0,0 0-25 0,0 0-10 16,0-3-17-16,0 3 14 0,0-1 8 16,0 1 9-16,0-2-5 0,0 2 11 15,0-2 22-15,0 0 15 0,0 0-38 16,0-3 1-16,0 2-1 0,0-3-10 16,0-5 0-16,5 2-27 0,-1-3 34 15,3-1-36-15,-1-1 0 0,0 1 3 16,0 0 1-16,0-1 37 0,6 1-41 0,-4 0 0 15,-2 0 0-15,5-2 40 16,0 1-40-16,1-6-30 0,1 1-39 0,4-2 68 16,-2 0 1-16,1 2 18 0,2-2-18 15,-4 1-15-15,4-2 1 0,-1 3 0 16,0-4 14-16,0 6 0 0,-3-4 9 16,4 2-7-16,-4-2 18 0,6 1-20 15,-4 3-25-15,-1 0 25 0,5-2 3 16,-6 2-3-16,4 0-43 0,-2-3 43 0,2 6 25 15,-4-3-25-15,1 1-15 0,0 3 14 16,2-2-14-16,-3 3 1 0,4-2 10 16,-2 1 4-16,2 2 0 0,-4-1 3 15,1 1-3-15,2-3-42 0,-2 3 42 16,0 0 11-16,0 1-10 0,-3 0-1 16,4 1 0-16,-6 0-29 0,1 1 29 15,-3 1 3-15,3 0-3 0,-3 1-2 16,1 1 0-16,-1-1 2 0,5-1-1 15,-2-1 1-15,1 1-4 0,2-2 1 0,0 0 1 16,-1 1 2-16,2-4-13 0,0 3 13 16,-3 0 25-16,3-1-25 0,-2 2-1 15,-3-2-1-15,4 2 2 0,-4 1 1 16,-2 0 0-16,1 1 0 0,2-2-1 16,-1 3 0-16,-1-1-18 0,1-1 17 15,3 0-18-15,-2 2 18 0,1 0-22 16,-2-2-5-16,4 2 28 0,-4 1 0 0,-2-1 3 15,6 0-2-15,-6 0-1 0,2 0-1 16,-1 0 1-16,2 1 0 0,-5 0 1 16,1 2 1-16,-1 0-2 0,-2 0-16 15,-2 1 12-15,2 1-11 0,-2-2-5 16,2 2-3-16,1-2-8 0,-2 2 27 16,-1 0-23-16,2 0-23 0,-2 0 12 15,0 0 18-15,2 0-18 0,0 0-82 0,-2 2-170 16,2 1-164-16,-2 3-27 0,-2 2-293 15,0 0-155-15,0-1-133 0,-29-41 638 16</inkml:trace>
  <inkml:trace contextRef="#ctx0" brushRef="#br0" timeOffset="16978.0908">19124 14309 670 0,'0'0'727'16,"0"0"-199"-16,0 0-261 0,0 0 82 15,0 0-82-15,0 0-7 0,0 0-64 0,0 0-44 16,0 0-96-16,0-57 30 0,2 51 54 15,0-1-5-15,0 1-38 0,0-2-22 16,2 2-72-16,-2 1 17 0,3-3-20 16,-1 0 28-16,2 3-42 0,0-5 14 15,6 0-29-15,-2 3-51 0,-2-3 65 16,2 1-21-16,4-1 31 0,-2 0 3 16,-1 1 2-16,4-2-25 0,0 0 25 15,-1-1 0-15,4 0-29 0,-6-1 29 0,6 0 51 16,-6 0-10-16,1 1-21 0,0 0 36 15,-1 3-56-15,-1-1 39 0,-1 0 23 16,3 1-38-16,-2 1 14 0,-1-1 48 16,6 1-86-16,-2-1-3 0,3-2-64 15,2 2 67-15,0 0-28 0,3 1 28 16,1-1 19-16,0 1 66 0,1 0-67 16,-1 1 14-16,3 1 22 0,-3 0 18 0,0 1-68 15,3 1-4-15,-5 2-28 0,2 0 26 16,-4 2 2-16,-1 0-76 0,-2 0 37 15,0 0 39-15,-2 0 1 0,-3 0-1 16,2 0 0-16,-1 2 0 0,-1-2 29 16,-1 0-29-16,6 2 19 0,-2-2-16 15,-2 0 53-15,6 0-56 0,-8 0-5 16,3 0 2-16,-2 0-28 0,-3 0-115 16,-1 0 7-16,-3 0-20 0,-2 0-95 15,0 2-47-15,0 0-56 0,-2-1-70 0,0 3-264 16,0 0-237-16,0 0 198 0</inkml:trace>
  <inkml:trace contextRef="#ctx0" brushRef="#br0" timeOffset="18071.4255">18826 14417 75 0,'0'0'105'0,"0"0"-72"0,0 0-28 16,0 0 1-16,0 0 93 0,0 0 33 15,0 0 105-15,0 0 144 0,0 0 107 16,0 0-51-16,-8 13-54 0,8-13-124 16,0 0-101-16,0 0-62 0,0 0-55 0,0 0-41 15,0 0-35-15,0 0-12 16,0 0-8-16,0 0 0 0,0 2-11 0,0-2 11 15,0 0 25-15,2 0 26 0,-2 0 4 16,0 0 54-16,2 0 37 0,0 0 25 16,0-2-10-16,4-3-12 0,6-2-94 15,0-3 0-15,3-3 0 0,6 0 151 0,-2-3-72 16,9-3 0-16,4-3-73 16,-5 1 61-16,1 4-44 0,-2 0 26 0,-4 1-46 15,12-4 39-15,9-5-42 0,-5 3 0 16,-8 5 10-16,-9 3-10 0,-4 5-57 15,0-4 53-15,3 4 4 0,0-6 0 16,2 2 33-16,-5 0-33 0,2 1 0 16,-4 1-2-16,4 0 2 0,-4 1 21 15,-1 0 28-15,4 1-49 0,-6 1 2 16,6-1 8-16,-2 1-10 0,-1-1 0 0,2 1-5 16,-2 1 5-16,-3 0-29 0,4 1 26 15,-6 2-42-15,-2 1 39 0,4 1-42 16,-4 0 44-16,-2 0 1 0,3 0-1 15,-5 2 4-15,4-3-5 0,-1 1 5 16,-1 0 3-16,3-1-3 0,-1 2-31 16,0-1 27-16,6 2 0 0,-2-2-47 15,-2-1 51-15,8 3-2 0,-1-2-18 16,2-1-20-16,0 1 40 0,0-1 26 16,2-1 20-16,1-2-24 0,-4 4-22 0,2-4 0 15,-1 1 0-15,0 1 6 0,0-2 39 16,-2 3-2-16,2-4 0 0,-2 5 0 15,2-3 22-15,-2 1-38 0,5 0 5 16,-4 0 51-16,2 1 4 0,-6-1-11 16,-3 0 3-16,2 2-26 0,-3 0 38 15,1 0-60-15,-3-1-31 0,3 3-3 16,-2 0-1-16,-1-2-24 0,2 0 26 0,4 2-25 16,0-3 25-16,1 1-20 0,4 2 17 15,-2 0-17-15,1 0 22 0,-2-3 3 16,2 3 16-16,-4-2-14 0,-4 0 0 15,2 2 14-15,-2-1-19 0,-4-2 3 16,3 1 21-16,1 0-19 0,3-1 44 16,0 1-45-16,1-2-8 0,4 2 1 15,1-1 2-15,8-2-17 0,5 0 18 0,9-2 19 16,1 0 40-16,-1 1-9 16,-3-1-23-16,-4-1 22 0,2 1-13 0,-5-1-5 15,3 0 2-15,-2 3 9 0,-6-2 25 16,-7 4-17-16,-4-1-3 0,-2 2-27 15,-1-1-18-15,6-1 18 0,-4 2-20 16,-1-2 0-16,-2 2 0 0,-5 0-2 16,0-1-17-16,-4 3-12 0,1 0 0 15,1 0 5-15,2 0-11 0,7 0 37 16,2 0 0-16,-1 0-9 0,6 0-286 0,-6 7-226 16,-1-1-262-16,-4-2-1257 0,-3-1 1080 0</inkml:trace>
  <inkml:trace contextRef="#ctx0" brushRef="#br0" timeOffset="18243.964">21187 13801 2584 0,'0'0'1001'0,"0"0"-566"16,0 0-287-16,0 0-40 0,0 0 27 15,0 0-78-15,0 0-57 0,0 0-125 16,0 0-54-16,0 0-20 0,8-2-138 15,-8 2-305-15,0 2-266 0,0 2-1146 16</inkml:trace>
  <inkml:trace contextRef="#ctx0" brushRef="#br0" timeOffset="19446.7487">19869 14766 482 0,'0'0'138'0,"0"0"829"0,0 0-499 16,0 0-316-16,0 0-40 0,0 0 50 0,0 0 82 16,0 0-195-16,0 0 53 0,0 0-37 15,0 0-6-15,0 0 46 0,2-63-6 16,-2 61-43-16,0 0-5 0,0 2 0 16,0 0 28-16,0 0-3 0,0 0-44 15,0 0-32-15,0 0-108 0,0 0-90 16,0 6-28-16,2 3 197 0,7 2 29 15,3 13 59-15,7 6 23 0,7 10 83 0,0 6 58 16,-4-4-99-16,2-5-54 16,-9-7-13-16,2-5 9 0,-6-6 62 0,-3-5-16 15,-2-3-35-15,2 0-34 0,2 1-5 16,0-3-11-16,-4-1-4 0,0-4 40 16,-1-4-23-16,-1 0 36 0,0 0 200 15,3 0-57-15,-3 0-11 0,2-8-19 16,3-1-60-16,3-7-10 0,4-1-56 15,-2-6-53-15,8-5-10 0,-2-7 27 16,4-5-22-16,-5-1-5 0,1 8-10 0,-8 5-46 16,-2 10 23-16,0 2-18 0,-4 5-76 15,2-4-65-15,-2 0 66 0,3 3-15 16,-5 1-38-16,3 5-117 0,-5 4-202 16,-2 0-126-16,0 2-417 0,0 0-985 15</inkml:trace>
  <inkml:trace contextRef="#ctx0" brushRef="#br0" timeOffset="19789.3338">20905 14485 2833 0,'0'0'487'0,"0"0"-487"0,0 0-50 0,0 0-117 16,0 0 167-16,0 0 59 0,0 0 88 16,0 0-113-16,0 0-11 0,0 0 61 15,-71 63 132-15,55-19-178 0,1 9-17 16,2 3 31-16,5 0 80 0,6-7-50 16,-1-1-39-16,3-2 15 0,0-2-55 15,0-4 40-15,0-2 15 0,5-2-16 16,1 1-15-16,0-6-22 0,5 2 44 0,0-2-47 15,-3-6 25-15,0-7 0 0,4-3-26 16,-4-4 26-16,4 2-24 0,3-3-3 16,4 2-305-16,7-7-30 0,7-5-184 15,13-12-193-15,-11-3-622 0,-1-13 133 0</inkml:trace>
  <inkml:trace contextRef="#ctx0" brushRef="#br0" timeOffset="20143.3558">21199 14653 716 0,'0'0'849'0,"0"0"-508"0,0 0-131 16,0 0-28-16,0 0 61 0,0 0 49 0,0 0-63 15,0 0-229-15,0 0-17 0,0 0 17 16,-52 52 35-16,50-37 18 0,-3 4 50 16,1 4-7-16,2 1 50 0,0-1 90 15,0 1-61-15,2-2-104 0,0 0-26 16,0 1-2-16,0-5 23 0,0 0-64 16,4-1 20-16,2-2 16 0,1-1 4 15,-1-1-40-15,5-1 15 0,2-1-16 0,1-2 22 16,6 4 31-16,0-6-18 15,4 0 9-15,-1-1-45 0,3-4-113 0,-2-2-157 16,-4 0-160-16,0 0-98 0,-4-8-343 16,-7 1-652-16,-5-8 862 0</inkml:trace>
  <inkml:trace contextRef="#ctx0" brushRef="#br0" timeOffset="20339.9462">20969 14904 2452 0,'0'0'929'0,"0"0"-540"0,0 0-151 16,0 0 15-16,0 0-118 0,0 0-90 16,0 0-2-16,0 0-43 0,0 0-57 15,0 0-22-15,169-39 79 0,-96 32 0 16,-10 3-35-16,-5 0 17 0,-8 2 17 16,-7-2 1-16,-11 1-284 0,-9 3-103 0,-4 0-68 15,-6-4-215-15,2 0-224 16,-4-3-264-16</inkml:trace>
  <inkml:trace contextRef="#ctx0" brushRef="#br0" timeOffset="20537.418">21669 14577 1915 0,'0'0'810'0,"0"0"-482"16,0 0-252-16,0 0 27 0,0 0 44 15,0 0 2-15,0 0 117 0,0 0-88 0,0 0-81 16,108 94 9-16,-99-66 41 0,-7 5-66 15,0 8-23-15,-2 5-41 0,0 0 12 16,-4 0 13-16,-11 0-12 0,-4 2-30 16,-2-1-67-16,-3 5-168 0,1-2-326 15,4-3-339-15,6-15-1191 0,2-4 1366 0</inkml:trace>
  <inkml:trace contextRef="#ctx0" brushRef="#br0" timeOffset="21129.833">19665 16306 2727 0,'0'0'1058'0,"0"0"-578"16,0 0-327-16,0 0-153 0,0 0-22 15,0 0-109-15,0 0-39 0,0 0 13 16,0 0 25-16,0 0 1 0,-15 13 66 0,15 14 65 16,0 9 60-16,0 6-39 0,0-4 1 15,0-5-44-15,0-12 44 0,2-4-12 16,0-3-6-16,1-1 47 0,-1 2 11 15,2-2-62-15,-2-1-219 0,2-4-312 16,-2-1-438-16,2-1-648 0</inkml:trace>
  <inkml:trace contextRef="#ctx0" brushRef="#br0" timeOffset="21543.1628">19342 16297 2012 0,'0'0'1792'15,"0"0"-1527"-15,0 0-265 0,0 0-270 16,123-57 139-16,-44 35 97 0,6 5 34 15,-5 3 0-15,-7 6 21 0,-3 3-15 16,-11 3 26-16,-7 2-32 0,-17 0 0 16,-7 0-56-16,-14 2-195 0,0 3-151 15,-6 0-167-15,-4 1-341 0,-4 1-151 16</inkml:trace>
  <inkml:trace contextRef="#ctx0" brushRef="#br0" timeOffset="21773.5452">19387 16673 2207 0,'0'0'986'0,"0"0"-608"16,0 0-351-16,0 0-24 0,0 0-3 0,0 0 155 15,0 0 80-15,0 0-86 0,0 0-87 16,0 0 16-16,106 7 62 0,-43-5-37 15,8-2-49-15,-5 0-37 0,-11 0 29 16,0 0-46-16,-4 0-369 0,-2-4-214 0,-3-9-166 16,-1-8-728-16,-11 4 99 15</inkml:trace>
  <inkml:trace contextRef="#ctx0" brushRef="#br0" timeOffset="22222.9725">20408 16413 2209 0,'0'0'1251'0,"0"0"-1251"16,0 0-119-16,0 0 119 0,-9 120 124 0,9-89 75 15,0-7-12-15,0 1 100 0,0-7-146 16,0-1-11-16,0 4-76 0,0-10 13 16,0 1-34-16,0-2-12 0,0-5 0 15,0-3 17-15,0 0 18 0,0-2 14 16,0 0 19-16,0 0 71 0,0 0 57 15,0 0-49-15,-2-2-57 0,-4-5-60 16,-3-8-31-16,-7-5-8 0,-8-13-12 0,-2-10-40 16,4-8-51-16,2-2-31 15,12 6-50-15,6 5 36 0,2 3 50 0,6 5 25 16,11 2 15-16,0 9-47 0,9 0 54 16,3 1-71-16,5 8 43 0,4-3-26 15,-4 2 48-15,-2 6 0 0,-2 0-9 16,-7 3 51-16,-3 4 3 0,-10 0 31 15,-6 2-31-15,2 0-18 0,1 0 0 16,2 4 18-16,-5 3 59 0,0 1 22 16,-4 1-54-16,2-2 2 0,-2 1 21 0,0 1-45 15,-4 0 11-15,-9 9 30 16,-8 6 21-16,-11 8-28 0,2-5-15 0,9 1-1 16,2-13-22-16,10-4-1 0,-1 2-165 15,0 5-59-15,-2-1-217 0,4 1-191 16,6-3-436-16,0-8-1019 0</inkml:trace>
  <inkml:trace contextRef="#ctx0" brushRef="#br0" timeOffset="22646.839">20947 16339 879 0,'0'0'2185'16,"0"0"-1882"-16,0 0-303 0,0 0-95 16,0 0 95-16,0 0 33 0,0 0 174 0,0 0 110 15,0 0-53-15,0 0-102 0,-21-53-27 16,14 46-38-16,3 6-31 0,0-4-7 16,-2 3-5-16,-3-3-54 0,-3 1-34 15,-4 0-21-15,2 0-8 0,-6 4 5 16,6 0-1-16,-1 0-17 0,2 0-24 15,5 4-92-15,1 4-4 0,3 5 40 0,0 3 97 16,4 1-1-16,0 5-48 0,6 7 29 16,5-2 79-16,-1-2 0 0,6-2 177 15,-8-6-64-15,0 2-18 0,2 2 89 16,2-2-76-16,-8-3 60 0,0-3-72 16,-2-2 7-16,0-3-12 0,-2-2-62 15,0 1 22-15,0-1 3 0,-6 1 18 16,-2 2-13-16,-8-2-17 0,2 4-3 15,-6-2-5-15,2-1-34 0,-4 1-3 16,5-2-86-16,-4-1-119 0,4-4-134 0,-2 0-301 16,0-2-277-16,4 0-1337 0</inkml:trace>
  <inkml:trace contextRef="#ctx0" brushRef="#br0" timeOffset="23213.9045">21304 16433 42 0,'0'0'1347'0,"0"0"-508"15,0 0-261-15,0 0-60 0,30 116-237 16,-26-97-50-16,-2-1 28 0,2 4-12 0,-2-3-118 15,0-2 26-15,-2-2-54 16,0-1-28-16,0-5-15 0,0-1-16 0,0-3-28 16,0-2 11-16,0-2 25 0,0-1 15 15,0 0 0-15,0 0 8 0,0 0 12 16,0 0 13-16,0-1 27 0,-2-5-54 16,-4-4-40-16,-6-5-28 0,-4-11-3 15,-3-7 0-15,0-4-51 0,4-1-9 16,5 0-31-16,1 4-10 0,2-3 24 15,5 0-29-15,2 4 66 0,0 0-3 0,5-2-32 16,8 3 57-16,1-2-22 16,6 1-16-16,5 1 53 0,5 1-70 0,4 5 30 15,2 1-45-15,3 6 13 0,3-3 45 16,0 7 30-16,1 0 2 0,-9 4 44 16,-14 3 33-16,-2 6 54 0,-8 0-44 15,-1 2-32-15,-1 0-57 0,5 0 2 16,-2 8 26-16,-1 2 23 0,-2 1 2 15,2 2-23-15,-6 0-10 0,-4 1 0 16,0-1 0-16,-2 4-20 0,-22 10 50 0,-14 8 43 16,-11 4-7-16,-9 0-37 0,5-6-26 15,7-11-6-15,6-2-3 0,-1-3 0 16,1-2-14-16,0-1-37 0,-1-3-34 16,1 0-71-16,2 1-69 0,-1-5-70 15,3 0-160-15,6-7-484 0,12 0-1051 16,-2-12 597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9:35.76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982 8143 51 0,'0'0'66'0,"0"0"197"16,0 0 139-16,0 0-94 0,0 0-72 16,0-10-98-16,0 9-138 0,0 1-13 15,0-2 13-15,0 0 317 0,0 0-100 16,-2 0-83-16,0 0 10 0,2 0-138 16,0-1-2-16,0-2 34 0,0 3-13 0,0-1 81 15,0 0-1-15,0 2-105 16,0-3-30-16,-2 2 5 0,2 0 25 0,-2-1 49 15,2 1 54-15,-2 0-72 0,2 0-7 16,0 0 6-16,0 0 31 0,-2 1 0 16,2-2 9-16,0 1-50 0,0 2-16 15,0-1-4-15,0 1 39 0,0 0-39 16,0 0-2-16,-3 0 0 0,3 0-2 0,0 0 0 16,0 0 4-16,0 0 0 15,0 0 6-15,0 0-2 0,0 0 25 0,0 0 1 16,0 0 5-16,0 0-11 0,0 0 5 15,0 0 6-15,-2 0 10 0,2 0-16 16,0 0 10-16,0 0-11 0,0 0-28 16,0 0-26-16,0 0-13 0,0 0 16 15,0 0 17-15,0 0-45 0,0 0 16 16,0 0 6-16,0 0 23 0,0 0 0 16,0 0 6-16,0 0 2 0,0 0-2 15,0 0-4-15,0 0-2 0,0 0 6 16,0 0 0-16,0-2 0 0,2 2 4 0,-2-2 2 15,3 0-4-15,-3 2-2 0,4-3-24 16,0 2 1-16,0 0 19 0,4-2-2 16,0-1 2-16,4 0 4 0,0-2 4 15,3 3 2-15,0-5-6 0,0 4-24 0,2-1-11 16,-2 1 29-16,1 1-47 16,-2 1 12-16,-4-1-61 0,0 1 59 0,4 0 43 15,-6 1 43-15,0 1-37 0,3-3-6 16,-3 3 6-16,1-1-6 0,-2-2 79 15,-1 3-38-15,0-3-35 0,-2 1-1 16,-2 0 42-16,0 2 0 0,0 0 6 16,0-2 12-16,-2 2-19 0,0 0-12 15,0 0 6-15,0 0-6 0,0 0-29 16,0 0-3-16,0 0-2 0,0 0-20 16,0 0-71-16,0 0-286 0,-2 2-95 15,0 2-157-15,0-1-158 0,0 1-50 0,10-17 758 16</inkml:trace>
  <inkml:trace contextRef="#ctx0" brushRef="#br0" timeOffset="35085.0052">10024 11686 176 0,'0'0'59'0,"0"0"324"0,0-4 70 15,0 2-107-15,0 1-101 0,0-2-39 16,0 3-34-16,0-3-64 0,0 2-57 16,0 0 11-16,0-1 0 0,0 0-24 15,0-1 5-15,0 3-36 0,0-3 18 16,4-1-25-16,-2 2-7 0,0-2-49 15,3 0 25-15,-3 1 31 0,3 1 0 16,-3 0 0-16,2 0 0 0,-2 0-25 16,2 1 23-16,0-1-23 0,3-2-31 0,1 1-19 15,5 2 75-15,2-1-26 16,1 0-56-16,2-1 24 0,1 3-31 0,0 0 64 16,2 0 18-16,1 0-56 0,6 0-36 15,3 0 95-15,9 0-24 0,2 0 28 16,2 0 58-16,-2 0 4 0,-2 0-60 15,3 0 75-15,1 0-73 0,1 0-4 16,1 0 100-16,-1 0-98 0,-1 0-4 16,-3 0-43-16,-1 0 13 0,0-3-6 0,-2 3-7 15,3 0 45-15,-1-2 96 0,-2 2-96 16,-1-2-45-16,1 0 45 0,-2 0 22 16,2-1 9-16,-2 0-31 0,3 2 13 15,-3-1-13-15,4 2 77 0,-1 0-77 16,1 0 76-16,0 0-57 0,0 0-17 15,1 0-4-15,-1 2-59 0,5-1 22 16,1 2 14-16,3-3 25 0,-1 1 114 16,2-1-37-16,-1 0-77 0,1 0-49 0,3 0 49 15,-1 0 0-15,-4 0 0 0,1 0-25 16,-5 0-26-16,-1 0 51 0,-3 0 44 16,-4 0 7-16,0 0-49 0,-1 0-2 15,-5 0 2-15,-8 0-2 0,6 0-76 16,2 0 76-16,4 0-57 0,5 0 133 15,-6 0-12-15,-1 0-60 0,2 0 21 16,2 0 37-16,0 0-62 0,5 0 0 16,-3 0 13-16,0 2 37 0,0-2-48 15,1 0 33-15,-3 0-33 0,2 0 27 16,-5 0-29-16,5 0 0 0,-1 2 5 0,-3-2-30 16,0 0 50-16,-2 2-25 0,0-2 0 15,-3 0 4-15,3 0 52 0,0 0-50 16,4 0-6-16,-2 0 6 0,3 0-6 15,1 0 0-15,-5 0 31 0,3 0-80 16,0 0 38-16,-2 0 11 0,3 2 0 16,-1 3 0-16,0-5-12 0,2 0 12 15,1 3 0-15,-1-3 37 0,2 0-12 16,0 0-21-16,1 0-4 0,1 0 0 0,1 0-43 16,1 0 43-16,-2 0 33 0,3-3-29 15,-1 0 94-15,1 3-55 0,-3-2-43 16,-4 2 36-16,-1 0-40 0,-5 0 4 15,2 0-36-15,-2 0-13 0,4 2 49 16,-3 1 45-16,1-3-45 0,3 3-2 16,-3-3 2-16,4 0 12 0,-2 0-12 15,4 0 0-15,1 0 55 0,3 0-49 0,1-3-6 16,3 0 4-16,2 1 26 0,-4-2-30 16,1 2 6-16,-3 0 110 0,-1 2-112 15,1 0-4-15,-3-1-25 0,-1 1 19 16,-4 0 2-16,0 0 4 0,1 0-2 0,-3 0-2 15,2-3 4-15,-3 2 0 16,-1 1 43-16,4-2-43 0,-2 2 30 0,5-2-30 16,-1-2 52-16,2 1-16 0,3-1 15 15,3-2-50-15,5 2 68 0,7-2 47 16,-1-2-116-16,7 1 4 0,-3-1 109 16,5-1-57-16,2 3-56 0,-1 1 4 15,2-2 36-15,-1 6-40 0,-5-3 28 16,3 1-73-16,2 0 62 0,3 1-17 15,-4-2 17-15,3 2 5 0,0 0-22 0,-4-2 4 16,2 3 0-16,-2-1 1 16,-3 2 38-16,-3-2-48 0,-3 2 5 0,-1-2 0 15,-6 2 32-15,3-4-32 0,1 1-54 16,-3 1 38-16,1-3 16 0,2 0 22 16,3 0-22-16,-2-2 0 0,7 2-4 15,-5 1 4-15,5 0-27 0,-1-2 27 16,3 5 0-16,2-5-2 0,-3 3-49 15,5 1 47-15,-1-4 4 0,-2 5 4 16,1 1 47-16,-5 0-51 0,3 0-6 0,-5 0-33 16,1 0 39-16,-3 0-4 0,3 0 4 15,-5 0 51-15,5 0-51 0,-4 0 5 16,4 0-10-16,-5 0 27 0,2-1-12 16,3-2 1-16,-1 1-11 0,3 0 0 15,-3 2 6-15,3-5 4 16,-5 3-10-16,1 0-27 0,-7 0-11 0,-1 2 38 15,4-2 62-15,-5 1-62 0,-1 1 0 16,-3-3-6-16,-1 3-31 0,-4 0 33 16,3 0 2-16,-3 0 2 0,4 0-5 0,-2 0 5 15,2-1 16-15,1 1-16 0,-1-2-5 16,3 2-1-16,-1 0 6 0,1 0-60 16,5 0 60-16,-2 0 0 0,-1 0 23 15,5 0-46-15,-4 0 18 0,3 0-1 16,-4 0-15-16,0 0 21 0,-2 2 4 15,-5-1-4-15,1 2 0 0,-5-2 0 16,0-1 4-16,-2 4-4 0,-7-4 34 0,-5 2-33 16,2 0 33-16,1 0-34 0,3 1 2 15,-2-3-6-15,-3 0 4 0,-4 2-24 16,-2-2 24-16,7 0 34 0,-10 0 15 16,6 0-49-16,2 2 0 0,-3-2-6 15,2 0-37-15,0 0 43 0,5 3 34 16,6-3-34-16,-2 0-2 0,-5 0-25 15,-3 1 26-15,-8-1-5 0,8 1 4 0,-3-1-2 16,5 3 4-16,-3 0 0 16,-2-3 37-16,5 0-37 0,-5 0-39 0,5 0 23 15,-1 0 14-15,-2 0 4 0,1 0 20 16,-1 1-22-16,-2-1 0 0,0 1-4 16,1-1-14-16,0 0 12 0,0 3 12 15,6-3 10-15,4 0 8 0,6 2-24 0,-4-2-22 16,-4 0 22-16,-3 0 6 15,3 0-6-15,1 0 4 0,4 0-4 16,-5 0 27-16,-12 0-22 0,0 0-5 16,-4 0 2-16,6 0-2 0,-1 0 32 0,4 0 17 15,0 0 15-15,5 0-58 0,-2 0-6 16,-1 0 21-16,9-2 1 0,-2 2-6 16,0 0-11-16,-3 0-10 0,-3 0-1 15,-5 0 6-15,2 0 2 0,5 0 36 16,-2 0-33-16,-1 0 31 0,-1 0-33 0,-6 0 2 15,2 0-5-15,-6 0 0 0,-3 0 22 16,0 0-22-16,-7 0 0 0,0 0 2 16,-2 0 29-16,-2 0 4 0,0 0 11 15,0 0 25-15,0 0 6 0,0 0 5 16,0 0 8-16,0 0 9 0,0 0 5 16,0 0-41-16,0 0-25 0,0 0-17 15,0 0-21-15,0 0 0 0,0 0-25 16,0 0 4-16,0 0 17 0,0 0 0 15,0 0-1-15,0 0 5 0,0 0 5 0,0 0 11 16,0 0-16-16,0 0-1 0,0 0-37 16,-4 2-58-16,-2 0-378 0,-7 1-170 15,-6 5-96-15,-19 5-236 0,1 0-38 16,-17-1 46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40:36.1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66 7306 2 0,'0'0'27'0,"0"-2"-23"0,0 2 3 16,0 0-3-16,0 0 0 0,3 0-1 16,-3 0-3-16,2-1-3 0,0 1-23 15,-2 0 4-15,0 0 22 0,0 0 0 16</inkml:trace>
  <inkml:trace contextRef="#ctx0" brushRef="#br0" timeOffset="5818.8022">20159 7322 128 0,'0'0'164'15,"0"0"469"-15,0 0-450 16,0 0-138-16,0 0-42 0,0 0 88 0,-2-19-6 16,2 16 39-16,0 2-27 0,0 1-93 15,0 0-4-15,0-3-33 0,0 3 8 16,0 0 25-16,0 0 0 0,0 0 6 15,0 0-2-15,0 0-4 0,0 0-23 16,0 0-61-16,0 0-132 0,0 0-177 16,2 0-42-16,3 0 152 0</inkml:trace>
  <inkml:trace contextRef="#ctx0" brushRef="#br0" timeOffset="6930.5935">21884 7249 59 0,'0'0'152'16,"0"0"448"-16,0 0-436 0,0 0 45 15,0 0 52-15,0 0-41 0,0 0-130 16,0 0-90-16,0 0 64 0,0-34-64 15,0 31 7-15,0 2-7 0,0 1-90 0,0 0-20 16,0 0-32-16,0 0-191 0,0 0-218 16,0 0 123-16</inkml:trace>
  <inkml:trace contextRef="#ctx0" brushRef="#br0" timeOffset="19068.6863">28888 3442 139 0,'0'0'171'0,"0"0"-13"0,0 0-46 16,-5 0-52-16,2 0-28 0,1 0-32 15,2 0-4-15,-2 0 4 0,0 0 46 16,0 0 72-16,0 0 79 0,0 0-1 15,2 0 0-15,-2 0 43 0,0-3 5 16,0 3-15-16,-2 0-41 0,2-2-44 16,-3 0-33-16,3 0-2 0,0 2-49 0,-2-2-5 15,-1-2-12-15,3 2-43 16,-2-1-43-16,-2 1 9 0,-1-2 32 0,3 1-21 16,-2-1 23-16,-3 1 41 0,3 2 14 15,-3-6-8-15,3 5-47 0,-2-1-21 16,2-1 21-16,-4 0 152 0,4 3-105 15,2-3-47-15,-2 2 0 0,-3-2 0 16,3 2 0-16,-1-1 0 0,-1 1 6 0,2-2 18 16,-3 0-20-16,1 0-8 15,-1-1 8-15,-2 0 33 0,1-1-37 0,0 2 0 16,-2-1 0-16,2-1 63 16,0 1-12-16,-4-2 6 0,6-3-24 0,-2 2 7 15,-1 0 131-15,-2 0-85 0,4 1-85 16,-3-1-1-16,2 1 4 0,-2-1 66 15,4 2-33-15,0 1-37 0,0-1-3 16,-4 0-24-16,6 2 27 0,-2 0 23 16,1-1-23-16,-1-2-3 0,2 2-24 15,-3 2 27-15,3-3 0 0,-3 2 2 16,1 0 0-16,0-2 1 0,0 2 42 16,0 1-43-16,0-3 20 0,0 1-20 0,1-2 23 15,-2 1-21-15,1 2 18 0,0-3-17 16,-1 2 56-16,1-1-56 0,-1 0-1 15,3-2-4-15,-5 3 0 0,3-2-4 16,-1 2 1-16,0 0-1 0,1 1-14 16,0-2 18-16,2 0 5 0,-4 3-5 15,2-2 0-15,2-2 19 0,-2 2-19 16,-1 1 20-16,0-1 16 0,3-3-21 0,0 5-15 16,-1-3 0-16,-1 3 26 0,4-1-23 15,-5 0-1-15,4 1-2 0,-1-2-19 16,0 2 19-16,0 1 0 0,0-3-41 15,-4 4-15-15,2-3 51 0,0 0-36 16,0 0 5-16,-1 2 36 0,-2-2 4 16,5 3-4-16,-3-1-48 0,1-2 38 15,2 2 10-15,-3 2 3 0,2-4 18 0,-1 2-21 16,0 1-21-16,-2-3 18 0,-4 2 3 16,2-3-20-16,-3 2-23 0,0-1 43 15,-2 3 3-15,0-5 1 0,2 3-4 16,-1 0-20-16,0 1 17 0,2 0 3 15,-2 0-2-15,4 0-29 0,-3 0 4 16,2 0 26-16,2 0 1 0,3 1 21 16,-2 1-21-16,0-2-25 0,6 0 25 15,-2 2 29-15,2 0-29 0,-2-2-49 0,0 2 12 16,-3 0 35-16,2 0-4 0,-1 0-37 16,-5 0 11-16,1 0-18 0,-4 0 44 15,2 0-26-15,-4 0 32 0,4 0 4 16,-3 0 15-16,2 2-17 0,-2 0-4 15,2 0 0-15,2-2 2 0,1 1 4 16,-4 1 26-16,4-2-30 0,0 4-6 16,-2-4 2-16,8 0 3 0,0 0-3 15,0 0-30-15,1 2 11 0,3-2-11 16,0 0-11-16,2 0-5 0,0 2-24 0,0-2-8 16,0 0-12-16,0 2-6 0,0-2-8 15,0 2-7-15,-2 4 42 0,0-5 67 16,-2 5 6-16,-1 0 0 0,3 0 0 15,-4 0-49-15,1 1 49 0,-1 1 34 0,2-1-34 16,-2 3-2-16,0 0-2 16,-1-1 2-16,0 1-38 0,3 1 38 15,-2-2-54-15,0 3 56 0,0-3 43 0,-2 3-43 16,4 0-68-16,2-4 62 0,-2 6-32 16,2-2 38-16,0-1-4 0,-2 2 4 15,2 0 0-15,0 1 19 0,0-2-17 16,-1 1-2-16,3 1 25 0,-2-1-25 15,2-4 4-15,0 3-4 0,-2 0 2 16,2-1-2-16,0 0 2 0,-2 1 2 16,2-2-2-16,-2 0 0 0,2-1 0 15,-5-2 5-15,5 3-7 0,-2 0-5 16,2-3-13-16,-2 5 18 0,2-1 0 0,0-1 2 16,-2 3-2-16,2 0 29 0,0 0-29 15,0 2 0-15,0 2 0 0,0-5 2 16,0 4 4-16,0-3 19 0,0 3 0 15,0 0-1-15,0-2-20 0,0 2 21 16,0-1 17-16,2 0-18 0,-2 0-24 16,2-1 2-16,0 0 2 0,-2 1 33 15,3-1-37-15,-1-2-2 0,-2 1 2 16,0 1 0-16,0-3-6 0,0 2-14 0,0 2 20 16,0-5 28-16,2 2-28 0,-2-1-24 15,0 2 24-15,2 1 22 0,-2 1-22 16,2-1-6-16,0 4 2 0,-2-4 8 15,3 0 4-15,-3 1-4 0,0 0-4 16,2 1 24-16,-2-4-24 0,2 3 0 0,-2-1 45 16,0 0-39-16,0-1 14 0,2 0-20 15,-2-1 0-15,2 0 0 0,0-3 0 16,-2 3-4-16,2-2 28 0,0 1-18 16,0-2-6-16,0 3 2 0,0 0 21 15,-2-3-21-15,0 2-2 0,2-2 0 16,-2 2-29-16,0-1 29 0,0 3 29 0,2-2-29 15,-2-2-4-15,0 2 4 0,0 1-6 16,0-3-1-16,0 3 3 0,0-3-2 16,0 2 4-16,0-3 0 0,0 4 2 15,0-4 6-15,0 2-6 0,0-2 0 16,0 0-2-16,0 2-22 0,0-2 24 16,0 1 0-16,0-1 2 0,0 2 4 15,0 0-6-15,0-1 0 0,0 2-2 16,0 1 0-16,0 0 2 0,0-2 4 15,0 4 20-15,0-3-17 0,0 1-7 16,0-1-25-16,0 1 21 0,0-3 4 0,0 2-6 16,0-2 6-16,0 1 0 15,0 1 4-15,0-2 0 0,0 1-4 0,0-2 0 16,0 0-24-16,0 1 22 0,0-2 4 16,0-1-2-16,0 1 0 0,0 2 0 15,0-4-6-15,0 3 0 0,0-1 6 16,0 1 30-16,0-1-28 0,0 4-2 15,0-4 0-15,0-1 4 0,3 1 2 16,-1 1-6-16,-2-1 0 0,0-1 25 0,3 3-25 16,-3-1 0-16,2 0-2 0,0 0 2 15,0-3 0-15,-2 1 4 0,2 1 20 16,-2-1-18-16,0 0-6 0,2-2-2 16,-2-1 0-16,2 3 2 0,0-4-4 15,0 3 2-15,0 0-2 0,0-1 4 16,0 1 41-16,2 1-6 0,1-2-31 15,0 2-4-15,-1 0 24 0,0-1 17 16,0 0-39-16,0-2-2 0,2 3 23 0,-1-1-23 16,-1-3 4-16,0 4 0 15,3-4 31-15,-3 1-35 0,0 1 4 0,3 1 20 16,-1-3 23-16,0 3-42 0,0-2 24 16,6 2 5-16,-4-1-32 0,0-3 21 15,0 3-19-15,4 0 52 0,-2-2-22 16,0 0 5-16,-1 0-16 0,0 0-17 15,-1-2 16-15,-1 1 39 0,-1-1-43 0,-2 0-14 16,0 0 24-16,-2 0 37 16,2 0 37-16,-1 0-8 0,-1 0 13 0,0 0-6 15,3-1 5-15,-1-1-44 0,0-2 19 16,2 0-45-16,2-2-33 0,2 1 0 16,-4-1 19-16,2-1-22 0,0-2-4 15,1 4-14-15,-3-3 36 0,3 1-14 0,-3-2 28 16,1 2-28-16,-1-1 1 15,-2 1 13-15,0-1-18 0,3-1 13 0,-3-1-13 16,1 3 14-16,-1-3-13 0,2 0-1 16,0 1 0-16,0-2-64 0,1 0 64 15,0-2 16-15,1 2-16 0,-2-2-36 16,3 0 36-16,-3 0 0 0,3-1-22 16,-1-1 17-16,1-2-31 0,-1 1-1 15,-2 1-25-15,3-2 24 0,0-3 33 0,-3 4-10 16,0 0 15-16,0 0 0 0,-2 2-60 15,4-2 60-15,-4 2 91 0,0 1-91 16,-2 2-10-16,2-1-19 0,-2 3 49 16,0-1-40-16,2 3 40 0,-2-3-11 15,1 5-9-15,1-4-5 0,-2 1-62 16,3 1 67-16,-3 0-1 0,0 3 4 16,2-2 24-16,-2 1-27 0,2-4-19 0,-2 4-5 15,0-1 19-15,1 2 3 16,1-1 2-16,-2-1 0 0,0 0 10 15,2 1-5-15,-2-1-5 0,3 2-34 0,-3-3 34 16,2 7 0-16,1-5 0 0,-1-1-9 16,0 2-47-16,2 1 10 0,-2-1 15 15,2 0 6-15,2 3 25 0,-2-4-41 16,0 0 0-16,-2 3-49 0,0-2 90 16,0 2 41-16,1 1-37 0,-3-4-4 15,5 3 0-15,-3 1-93 0,2-3 89 16,0 1-23-16,1 2 25 0,-3-1-34 0,2 2 35 15,1-2-69-15,1 2 31 16,1 0-6-16,1-2 43 0,-2 2-43 0,4-2 45 16,-2 0 0-16,-2 2 22 0,3 0-16 15,0-1 33-15,1-3-5 0,-1 2-34 16,0 2 6-16,-3-2 41 0,1-1-45 16,-3 3 17-16,-2-3 8 0,0 2-5 0,-2-2 8 15,6 2-28-15,-4 1 34 16,-2-2-4-16,2 2-28 0,-2-3-2 15,0 1-2-15,2 2-6 0,0 0-47 0,-2-1-7 16,2 1 1-16,-1 0 56 0,2 0-52 16,1 0 21-16,0-1 11 0,0-2 23 15,-2 3 0-15,3 0 0 0,-5-3 29 16,2 3-7-16,1 0-16 0,-1-1-6 16,2 1 0-16,3-2-2 0,-1 0-26 15,0 2-23-15,6 0 51 0,-4 0-6 16,0-1-44-16,-1 1 10 0,2 0 40 0,-3 0 60 15,1 0-60-15,-1 0 2 0,-1-3-2 16,1 1 73-16,-4 2-73 0,3-1 0 16,-1 1 0-16,0-2 29 0,3 0-29 15,-2 0 0-15,1 2 0 0,0 0-4 16,2-2-34-16,2 2 38 0,-4-3 21 16,2 3-21-16,1-3-4 0,2 2 4 0,0 1 0 15,-1-4 0-15,1 4 0 0,0-2 19 16,-3 0-19-16,4-1-4 0,-4 3 4 15,0 0-2-15,1 0 8 0,0 0 22 16,-1-2 0-16,1-1-27 0,-3 1 26 16,3 2-27-16,0-2 4 0,-1 2-4 15,-2-4 0-15,6 4-5 0,-4-1 5 16,3-2 5-16,-2 3-5 0,-1-1-34 16,-1-1 32-16,1 2 4 0,-4-2 28 15,3 2-8-15,0 0-22 0,-3 0-25 0,0-2 25 16,2 0 23-16,0 2-23 15,-2-2-5-15,0 2-17 0,2 0 22 0,3-2-21 16,0 2-12-16,1 0-7 0,3 0 6 16,-2 0 0-16,0 0 29 0,1 0 5 15,0 0 2-15,-2 0 37 0,3 0-35 16,-2 0 35-16,1 0 1 0,1 0-40 16,-2 0 4-16,2 0-4 0,2 0 3 0,2 0 19 15,0 0 5-15,2-1-27 0,1-2 0 16,-1 2 0-16,-2 1 0 0,-2-4-4 15,2 4 2-15,0-2 2 0,2 2-1 16,3-2 1-16,-1 2-27 0,0 0-16 16,3 0 41-16,-3 0 4 0,1 0 23 15,-1 0-7-15,2 0-18 0,-1 0-28 16,6 0 28-16,-5 0 2 0,1 0 0 0,6 0 4 16,-12 0 19-16,8 0-25 15,-3-3 0-15,-3 3 43 0,2 0-43 0,-4-2-6 16,0 2 6-16,-4 0 47 0,-1-2-43 15,0 2 12-15,-2 0-16 0,-3 0-6 16,2 0-53-16,-6 0-265 0,0 0 26 16,0 0-108-16,-6 0-78 0,0 0-231 15,0 0-171-15</inkml:trace>
  <inkml:trace contextRef="#ctx0" brushRef="#br0" timeOffset="20187.8567">28757 3462 33 0,'0'0'4'0,"0"0"181"0,0 0 46 0,0 0-198 16,0 0 395-16,0 0 62 0,0 0-322 15,8-64-84-15,-8 59 192 0,0-3-225 16,2 3 158-16,-2 3-177 0,0-2 24 16,0 2 6-16,0 0 0 0,0 1-18 15,0 1-7-15,0 0-5 0,0 0-32 16,0-2-5-16,0 2-26 0,0 0 6 16,-2 0-18-16,2 0-20 0,-4 0-12 0,2 0-43 15,2 0-54-15,0 0-116 0,-2 2 49 16,2 1 89-16,0 3 52 0,0 1 65 15,0 1 33-15,0 2 0 0,0 0 22 16,10 1 4-16,-4 0-6 0,2 0 117 16,2 2-111-16,2-1 116 0,2 0-45 15,1 0 33-15,2-2 23 0,0-2-7 16,-3 4-70-16,4-5-50 0,-6 1 11 0,2 0-35 16,-2 0 34-16,1-2-34 0,-3-1 48 15,1 1-50-15,0-2-25 0,-1-1 25 16,0 3 43-16,6-4 7 0,0 5-25 15,8-5 62-15,8 5-43 16,7-2 5-16,1 3 23 0,-2-2-11 0,-9-3-57 16,-7 1 20-16,-6-2-24 0,0 1-24 15,2 1 24-15,4 0-2 0,1 3-48 0,-1-2 50 16,-2 1 6-16,2-3-6 16,-1 1 0-16,-2 2 0 0,0-2 26 0,1-1-22 15,-4 0 22-15,4 1-20 0,-2-3-4 16,2 3 4-16,-1-1 37 0,2-3-41 15,2 3 0-15,1-1 22 0,-1 0 1 16,3 1 5-16,-1 0-26 0,-2-2 31 0,1 3-33 16,-3-2-2-16,-2 2-2 15,2-2 2-15,1 3 17 0,-2-2-17 0,4 0-29 16,-2-1-12-16,-1 5 41 0,0-7 18 16,-2 7-18-16,0-6 0 0,-2 4 0 15,0-4-2-15,0 2 2 0,0 0 4 16,-2 1-1-16,-2-2-3 0,-1 1 0 15,-1 1 30-15,0-2-26 0,-3 2-4 16,0 0-30-16,-2-1 7 0,4 1-74 16,-4 2-327-16,-2 1-211 0,-2-2-218 0,0 1 55 15</inkml:trace>
  <inkml:trace contextRef="#ctx0" brushRef="#br0" timeOffset="20319.6797">29997 3787 70 0,'0'0'1020'0,"0"0"-935"0,0 0-85 15,0 0-104-15,0 0-560 0</inkml:trace>
  <inkml:trace contextRef="#ctx0" brushRef="#br0" timeOffset="31427.1802">24249 4159 26 0,'0'0'27'0,"0"0"-23"16,0 0 3-16,0 0 158 0,0-1-7 15,0 1-19-15,0 0-21 0,0 0-39 16,4 0 0-16,0 0 92 0,0-2 44 16,-2 2-32-16,5-3-98 0,-3 1-79 15,9 2-6-15,2-1 0 0,10 0 136 16,6-2 90-16,17 0-99 0,1 3-70 15,-3-1 64-15,-3-1-76 0,-3 0 5 0,2 1 37 16,-1-4-37-16,1 4-13 0,-4 1-12 16,-4-2-25-16,3 0 2 15,-1 0-2-15,-2 2 4 0,-5 0-2 0,-5 0-2 16,-8 0-41-16,2 0 41 0,0 0 31 16,6 0-31-16,6 0-6 0,1 2 6 15,1 0-25-15,-4 0 25 0,0-1-2 16,-1-1 4-16,1 0 52 0,0 2-50 15,-5-2 56-15,-6 0-58 0,4 0 19 16,3 0-19-16,-2 0 20 0,6 0 45 16,-2 0-31-16,-3-2-36 0,5 2 2 0,-4 0-2 15,0 0 5-15,-2 0-1 0,1 0-4 16,-1 0 0-16,-2 0 0 0,4 0 4 16,0 0-4-16,-1 0-6 0,0 0 6 15,0 0 6-15,3 0 66 0,2-1-72 16,3 1-30-16,1-2 30 0,-6 0 24 15,-6 0-24-15,2 2-30 0,-3 0 30 16,5-2 47-16,-6 2-47 0,2 0-25 16,-4 0 23-16,0 0 0 0,-4 0 0 0,-1 0 0 15,0 0 0-15,-3 0 2 0,1 0 4 16,-1 0 33-16,-2 0-35 0,5 0-2 16,-2 0 0-16,1 0 4 0,0 0 20 15,6 0-20-15,-4 0 0 0,1 0 14 16,2-2-18-16,0 2-28 0,-3 0 28 15,4-1 6-15,-4 1 16 0,-2 0-20 16,4-3 21-16,-2 3-19 0,-1 0-8 0,2-1-23 16,-1 1 25-16,1-3 2 0,0 2 2 15,0 1 29-15,-1-2-29 0,-4 2 4 16,2-2 17-16,-2-1-5 0,0 3-16 16,-2 0-2-16,1-2 47 0,2-3 12 15,-3 3-55-15,0 2 19 0,-2-4 30 16,1 4 0-16,-3-1-30 0,0-2 40 15,2 2-13-15,-2-3-50 0,0 4 68 0,3-4 56 16,-3 2 5-16,2-4-113 16,0 1-16-16,3 1-64 0,1-1-12 0,-2-3 71 15,3 1-29-15,0 0 34 0,-1 2-73 16,2-3 67-16,-3 2-39 0,4 0 40 16,-3 0 5-16,-2 5-4 0,3-6-24 15,-5 7 22-15,5-7 6 0,-5 6 115 0,0-3-112 16,1 1 16-16,-3 0-15 15,0 1 36-15,0-2 25 0,0 2-47 0,0-1-18 16,0-1-2-16,0 4 2 0,0-4 54 16,-2 2-27-16,2 0-27 0,0-3-54 15,3 5 34-15,0-5 20 0,-3 2 36 16,2-1-36-16,2-2-70 0,-2 2 43 16,2-1 27-16,-2 0 11 0,6 0-11 15,-4-1-50-15,0 1-6 0,0-1 39 16,3-1 11-16,-5 2 6 0,0 1 0 0,3-1-2 15,-3 1-9-15,0 0 11 0,1-1-22 16,1-1-1-16,-2 1 23 0,2 3-6 16,-2-4 3-16,1 5 6 0,-3-3 22 15,1 0 14-15,-1 2-39 0,2-1-22 16,-2 1 18-16,0-2 8 0,0 2 65 16,0 1-67-16,0-3 26 0,0 4-5 15,2-4-23-15,0 0-28 0,-2 1-29 0,6 0 35 16,-2 1 18-16,0-3-58 0,0 2 36 15,1-1 24-15,-1 1-25 0,-2-1 27 16,3 0 4-16,-3 2-2 0,0 2-2 16,1-1-4-16,-1-2 4 0,0 0 0 15,-2 3-24-15,2-4 18 0,-2 2 6 16,2 2 0-16,1-3-5 0,-1 3-59 16,1-3-24-16,1 3 35 0,-2 0-6 0,2 0 24 15,0 0 31-15,4 0-43 16,-4 0 10-16,2 0-9 0,0 0 44 0,-1 0-63 15,4 3 63-15,-1 0 2 0,-1-1-28 16,-1 2 28-16,-4-2 0 0,3 2-5 16,-1-3-49-16,1 1 30 0,-1 2 24 15,0-2 22-15,0 0-22 0,4 1 0 16,-4-3 0-16,0 4 0 0,0-1 0 16,0-2-20-16,1 3 20 0,-3-2-19 0,3 1 15 15,-3 0 4-15,0-1-6 0,-2-2-24 16,-2 3 26-16,2 0-34 0,-2-3 32 15,0 0-31-15,0 1-1 0,0-1 7 16,0 4 31-16,2-4 0 0,-2 4-2 16,0 0-48-16,3-2 50 0,-1 1 0 15,-2 0-2-15,2 0-2 0,0 0 2 16,0 3 0-16,0-4-32 0,-2 3 34 16,2 1 0-16,-2-5-22 0,0 5-3 15,2-2-13-15,-2 0 7 0,0-1 29 0,2 1-43 16,-2 1-19-16,3 2 39 0,-1-1-51 15,0 1 69-15,-2 1-57 0,2-1 62 16,-2 3-2-16,2-2-66 0,1 0 64 16,-3-1 4-16,2 3 2 0,-2-1-5 15,2-1 5-15,-2-1 2 0,0 1-2 16,0 2 0-16,0-6 0 0,0 3 3 16,0-2-3-16,0 3 2 0,0-2-4 15,0 1-1-15,0-1 1 0,0 1-24 0,0 0 22 16,0-2 4-16,0 3 0 15,0 1 22-15,0-1-22 0,0 1-3 0,0-2-22 16,0-2 18-16,0 5 1 0,0 0 4 16,0-4-1-16,0 7-20 0,0-3 21 15,0-3-1-15,0 4 3 0,0-2-2 16,0 3 35-16,0-4-25 0,0 2-4 16,0-3-8-16,0 1-15 0,0-1 19 15,0 1 4-15,0 0 41 0,0 3-13 16,0-3 26-16,0 1-26 0,0-2-30 0,0 1 42 15,0 1-25-15,0-2 7 0,2 1-1 16,-2-3-18-16,2 4 44 0,-2-1-51 16,0-1 0-16,0 0 2 0,0 0 0 15,0 1-2-15,2-1 0 0,-2 2 0 16,0-1 34-16,0-1-30 0,0 0-4 16,0 3 0-16,2-5 0 0,-2 5 2 15,0-1 2-15,2-1 1 0,-2 0-5 16,2 0 0-16,0 1 4 0,-2-4-4 15,0 3 25-15,2-1-25 0,-2 0-2 0,0-3 0 16,0 2 2-16,0-1 4 0,0 1-2 16,0 0 1-16,0-1-1 0,0 2 0 15,0-2 0-15,0 1 0 0,0 0 4 16,0 1 26-16,0-1-32 0,0-2 4 16,0 1-8-16,0 2 4 0,0-2 0 15,0 0-2-15,0 3 2 0,0-2 0 16,0 2 22-16,0 1-19 0,0 0-3 0,-2 0 31 15,0-2-29-15,-2 2 35 0,2-1 1 16,0-1-38-16,-2 2 2 0,2-4 31 16,0 3 17-16,-3-3-25 0,3 2-23 15,0 0 44-15,-3-2-42 0,3 3 17 16,0 1-21-16,-2-2 36 0,2-2-30 16,-2 3 25-16,-1-2-31 0,1 1 6 15,2-1-4-15,-2-1 4 0,0-1 0 0,2 1 24 16,-3-2-18-16,3 1-12 0,0-2-6 15,-3-1 6-15,1 2 49 0,2 3-13 16,-2-4 1-16,0 1-31 0,2-1 0 16,-2 2 24-16,0 0-5 0,-1-1 11 15,0-1 7-15,1 0-43 0,0 3-6 16,2-3 4-16,-2 1 2 0,2-1 35 16,-2-2-33-16,2 2 0 0,2-1 0 15,-2 2 0-15,-1-1 4 0,-1 2 47 0,-1-3-48 16,1 1 25-16,0 2-26 0,-2-2 25 15,-1 4 24-15,-1-4-30 0,2 1-19 16,-1 1 0-16,1 1 0 0,1-5-4 16,1 5 0-16,-2-3 25 0,2-1-23 15,0 1-4-15,0 1 4 0,-4-1 24 16,4-2 8-16,-2 3 17 0,-2-1-17 0,0-2-1 16,-6 4 69-16,4-2-32 0,-3-2-6 15,-2 2 49-15,5-2-35 0,-5 0-2 16,0 0-20-16,2 0 0 0,-3 0-22 15,0-4-34-15,0-2 0 0,1 3 44 16,-3-5 37-16,4 1-81 0,-4 4 2 16,6-3-2-16,0 1 72 0,-2-1-43 15,6 0-26-15,-2 3 26 0,1-6 20 16,0 4-31-16,1-3-15 0,1 2 33 16,1 1 23-16,0-3-29 0,2 1 0 15,-5-3-7-15,4 3-21 0,1-5-4 0,-2 2 4 16,0-1-7-16,2 1 5 0,-2 1 0 15,-4 1-41-15,6 0 38 0,-2 1-50 16,2 1 22-16,-2-2 13 0,-1 3 0 16,1 0 0-16,-3-3-18 0,5 4 0 15,-2-1 18-15,-1 2 18 0,3 1-23 16,-2-2-25-16,0 2 19 0,-1 1 0 16,2-2 10-16,-1 2 0 0,0-1-29 0,0 0 19 15,0 0 11-15,-4 0 18 0,6 2 0 16,-2 0-10-16,2-3 9 0,-2 3-1 15,1-2-2-15,1 2-18 0,0-2 22 16,-1 2 21-16,1-3-21 0,2 3-31 16,0 0-25-16,-2 0 15 0,2 0 41 15,-3 0 0-15,3 0-42 0,-2 0 42 16,0-2 0-16,-2 1 0 0,-3 1-2 0,0 0-18 16,-1 0-21-16,0 0-2 0,-6 0 38 15,2 0-22-15,-2 0 27 0,2 0 1 16,1 0 1-16,-2 1 25 0,4 1-5 15,3-2 9-15,-2 0-26 0,0 0 41 16,4 0-46-16,0 0-30 0,0 0 26 16,2 0 4-16,-2 0 5 0,1 0-5 15,1 0 0-15,-1 0 17 0,1 0 4 16,2 0-18-16,0 0 1 0,-2 0 31 0,-3 0-35 16,1 0-39-16,0 0 39 0,-3 0 31 15,0 0-31-15,1 0-5 0,0 0-21 16,-6 0-20-16,4 0 41 0,-2 0 4 15,-4 0-3-15,4 0-11 0,-3 0 15 16,0 0 20-16,2 0-20 0,1 0 0 16,-3 3 2-16,2-3 23 0,3 0-25 15,-1 0-25-15,0 0 25 0,3 0 37 0,-1 0-37 16,3 0 0-16,0 0-1 0,-1 0 1 16,1 0 0-16,-1 0-12 15,-1 0 12-15,2 0 30 0,-5 0 23 0,2 0-53 16,-1 0-5-16,-2 0-15 0,-4 0 3 15,4 0 17-15,-1 0 17 0,-2-3-14 16,4 3 33-16,-3-2-36 0,0 1-2 0,0 1-18 16,0 0 20-16,-2 0-6 0,2-3 1 15,-2 3 5-15,4 0 0 0,-1-1-52 16,-2-2 52-16,0 3 20 0,1 0-17 16,-2 0 3-16,2 0 14 0,-1 0-20 15,2 0-3-15,-2 0 3 0,-2-3 1 16,2 3-1-16,-1 0-3 0,-2 0-28 15,6 0 31-15,-3 0 4 0,2-2-4 16,0 2-31-16,1 0 26 0,-1 0 5 16,0 0 0-16,1 0-2 0,-2 0-25 15,2 0 27-15,-1 0 46 0,0 0-43 0,1 0 18 16,-1 0-18-16,-2-2 28 16,2 2-26-16,-1 0-5 0,-4 0 5 15,6-2-7-15,-3 2 4 0,0-3 1 0,-2 3 1 16,2-2-4-16,2 2-16 0,1-3 16 15,-1 0 29-15,6 3 17 0,-3-2-46 16,2 2-15-16,-1 0-31 0,0 0 46 16,3-2 2-16,-2 2-2 0,1 0-33 15,1 0-12-15,0 0 19 0,-3 0 21 16,5 0 5-16,-5 0-2 0,3 0-16 0,-2 0-20 16,-1 0 38-16,4 0 73 0,-1 0-32 15,2 0-41-15,-2 0 2 0,-2 0-2 16,1 0 3-16,-2 0 33 0,5 0 10 15,-2 0-5-15,0 0-36 0,-1 0-2 16,1 0-3-16,-3-2 0 0,1 2 20 16,-1-2-14-16,1 2-6 0,-3-1-24 0,4-1 22 15,-1 0 2-15,0-1 24 0,0 3-24 16,-6-2-2-16,4 1-22 0,-1-1 24 16,1 2 34-16,-1-2-34 0,0-1-30 15,1 3 30-15,-1-3 29 0,0 3-29 16,3-2-26-16,0 2 21 0,0-2 5 15,-2 2 0-15,6 0-54 0,-2 0 54 0,2 0-5 16,0 0-26-16,0 0-25 16,-3 0 30-16,0 0 1 0,1 0-23 0,0 0 45 15,-1 0 1-15,1 0-25 0,0 0 27 16,-3 0 20-16,3 0-18 0,-1 2-2 16,3-2 78-16,0 0-11 0,0 0-67 15,2 0-23-15,0 0 23 0,0 0 6 16,0 0 12-16,0 0-18 0,-4 0-46 15,0 0 16-15,2 0-17 0,0 2 22 16,-2-2 25-16,0 0 3 0,-1 3-3 0,0-3 0 16,-1 0 0-16,-3 0 69 0,-3 0-69 15,-4 0 25-15,0 0-20 0,0 0 77 16,8 0 0-16,0 0 44 0,3 0-126 16,-2 0-77-16,5 0 46 0,-4 0 31 15,1 0 44-15,5 0-1 0,0 0 2 16,0 0-45-16,2 0-77 0,0 0 19 15,0 0 37-15,0 0 20 0,0 0-40 0,0 0-10 16,0 0 5-16,0 0 5 16,0 0 0-16,0 0 14 0,0 0 26 0,0 0 1 15,0 0 0-15,0 0 1 0,0 0 21 16,0 0-17-16,0 0 16 0,0 0-16 16,0 0 26-16,0 0-11 0,0 0-18 15,0 0 3-15,0 0-2 0,0 0-3 16,0 0-17-16,0 0-8 0,0 0-32 15,0 0-29-15,0 0-33 0,0 0-25 0,2 3-53 16,0 4-548-16,2 3 235 0,1 2-123 16,1 2-411-16,-25-60 802 0</inkml:trace>
  <inkml:trace contextRef="#ctx0" brushRef="#br0" timeOffset="31602.7211">24425 4716 1742 0,'0'0'1399'0,"0"0"-1399"16,0 0-1438-16,0 0-133 0</inkml:trace>
  <inkml:trace contextRef="#ctx0" brushRef="#br0" timeOffset="36708.1959">27803 2608 46 0,'0'0'46'0,"0"0"172"15,0 0 164-15,0 0-198 0,0 0-7 16,0 0 78-16,0 0-86 0,0 0-169 15,-30-13 58-15,24 8 130 0,-2 3-47 16,4 2-46-16,-2 0-50 0,0-5-45 16,-2 3-13-16,-1 2-19 0,-2 0-50 15,1 0 31-15,-3 0 44 0,-2 0-25 0,2 0 37 16,-1 0-5-16,0 0 63 0,0 0 1 16,-1 0-58-16,2 0 20 0,-1 0 6 15,1 0 12-15,0 0-6 0,-2 0-31 16,1 2 37-16,-4 0 1 0,4 1-14 15,-4-3 7-15,4 0-13 0,-3 2 12 16,-3 3-37-16,4-3-4 0,-2 2 4 16,4-3-2-16,-2 5-48 0,4-4 19 15,-3 2 31-15,0-1-31 0,3 3 31 16,-1-2-5-16,0 1-39 0,2-1 38 0,1 1-20 16,0 0-25-16,-2 0 0 0,4 2 51 15,0-2-13-15,-3 3 58 0,0-2-36 16,3 1-9-16,-1-2-5 0,-1 3 5 15,-1 0-2-15,0 0 4 0,1 0 34 16,0-1-36-16,-4 0-4 0,6 1 2 16,0 1 2-16,-1 0-32 0,1 0 32 15,1-1-57-15,1 2 57 0,0-2-38 16,-1 1-13-16,3 2 13 0,-2-2-46 16,-1 1 84-16,3-1 0 0,-1 2 5 0,1-2 40 15,0 0-45-15,0 1-65 0,0-3 26 16,0 3 39-16,2-2 11 0,-2 0-11 15,-2-5-2-15,2 3 2 0,0 0 0 16,2 0 75-16,-2 0-72 0,0-1 122 16,2 1-125-16,-2-1 72 0,2-1-70 15,-1 2-2-15,-1 2 19 0,2-1-12 16,-5 1 12-16,5 4-19 0,0-3-66 0,-2 2 66 16,2 0 19-16,-2 4 26 0,1-4-39 15,1 0 0-15,2 1-6 0,-2-3 0 16,2 3-4-16,-2-4-34 0,2-1 38 15,0 3 2-15,0-3 55 0,0 0-50 16,0 0 16-16,0-2-21 0,0-2-4 16,0 4 0-16,0-3-5 0,0-1 1 0,0 1 6 15,0 0-4-15,0 0 4 0,0-4-2 16,0 3-22-16,0 0 24 0,0-2 0 16,0 4 5-16,0-4 1 0,0 1-6 15,0 0 0-15,0 1-4 0,0-3-22 16,0 5 20-16,-2-3-26 0,2 3 2 15,-2 1 30-15,2 2 5 0,-2-1-3 16,0 3-2-16,0 1 25 0,-3-1-25 0,5-1-36 16,-2-1 36-16,0 0 0 15,2-3 2-15,-2 3 24 0,2-2-24 0,-2 0 2 16,2-4 2-16,-3 1 20 0,3-1-22 16,-2-2 28-16,2 0-28 0,-2 2 28 15,2-2 19-15,0 2-19 0,-2-2-7 16,0 2 0-16,2-2 0 0,-2 2 6 15,0-2-25-15,0 4 19 0,0-3-21 16,-2 2 58-16,2-2-55 0,-3 1 36 16,2 1-41-16,1-3 3 0,0 2 19 0,2-2-19 15,-2 2 38-15,2 1 12 0,-2-3 0 16,0 2-51-16,2-2 20 0,-2 2-24 16,2-2 0-16,-2 0 0 0,0 2 23 15,-2 0-21-15,2-1 28 0,-2 2 0 16,1-1-30-16,-1-1-6 0,2 1-14 15,-3-2 20-15,3 0 24 0,0 2 55 16,0 0-73-16,0 0-2 0,0 0 2 0,0-2 25 16,0 0-25-16,-2 0 0 15,4 0-6-15,-3 0-6 0,-1 1-43 0,2 2 49 16,-2-2-4-16,0 2 4 0,-1-2-42 16,1 3 42-16,0-1 12 0,-3-3-6 15,3 2-6-15,0 1 0 0,2 1 0 16,-2-3-6-16,0-1 6 0,-4 3 4 15,6-2 63-15,-2 2-32 0,2-2-33 16,-2-1 28-16,2 2-7 0,0 0 1 16,0-2-21-16,0 0 21 0,0 2 23 0,0-2-6 15,0 0 18-15,0 0-2 0,-3 0 28 16,0 0 17-16,1 0-7 0,-2 2-31 16,0-2-15-16,-3 0 26 0,-1 0-26 15,-1 0-23-15,0 0 5 0,-1 0-26 16,-2 0 36-16,4 0 25 0,0 0-27 15,-3 0-37-15,2-2 0 0,1 0 78 0,-1-2-51 16,5 3 0-16,-3 1 19 0,3-3 5 16,1 2 4-16,1-2-54 0,0 2 25 15,0-1 8-15,2-3 22 0,0 5-31 16,-2-2 14-16,-1-1 4 0,0 1-45 16,3-1 58-16,-4 0-58 0,2-2 4 15,-2 1 5-15,0 0 53 0,-1-1-57 0,0-3 16 16,3 1 12-16,0 3 0 0,0-2-33 15,-2-2 0-15,1 2 1 16,-1-1 2-16,2 1 67 0,-1-2-37 0,1 0-32 16,2 1 45-16,-2-3-42 0,2 1-6 15,-3 2 4-15,1-3-2 0,0 0 31 16,2 2-28-16,-2 1 0 0,2-1 4 16,0-2-5-16,2 2-2 0,0-2 14 15,-3 0-14-15,1-2 29 0,2 3-15 16,0-4-14-16,0 1 0 0,0-2-2 15,0 2-25-15,0-3 27 0,0 5 2 16,0-2-2-16,0-1-15 0,0 0 2 16,0 1 13-16,0 0 30 0,0 1-28 0,2 0-4 15,1-4-28-15,-3 1 29 0,2-2 1 16,0 1 0-16,2 0 1 0,-2-2-1 16,2 2-34-16,0-1 18 0,1 3 16 15,-1-3-38-15,0 3 30 0,0 1-19 16,3 1 15-16,-1 1 9 0,-1 2-31 15,-1 1 31-15,2 0-24 0,-2-1 24 16,0 2-30-16,0 0 33 0,4 3 21 0,-4-3-21 16,0 1-46-16,-2 3 46 0,0-1 2 15,0 1 2-15,0 1 21 0,-2-3-8 16,2 1-17-16,0 3-2 0,0-3 1 16,0 1-2-16,2 0-34 0,-1-2-35 15,4 3 31-15,-1-1-18 0,0 0 23 16,0 0-4-16,1 0 22 0,-3 2 3 15,2-2 15-15,-1 0 1 0,-3 0 17 16,0 2 9-16,0-2 5 0,0 2 12 16,-2 0 2-16,2 0 8 0,-2-2 17 0,3 1 5 15,-3-1-25-15,0-3-36 0,2 2 26 16,-2-2-39-16,0 0 16 0,2-1 9 16,-2 3-27-16,0-3-22 0,0 0 22 15,0 3-4-15,0-3 4 0,0 3-30 16,0-2 30-16,0 2 24 0,0-2-8 15,0 1-16-15,0 1-2 0,0-1 2 16,0 0-1-16,0 2-6 0,0-3 6 0,0-1 2 16,0 1-1-16,-2-2 23 0,0-1-20 15,2 1-3-15,-3 1-22 0,1-1 10 16,0-1 12-16,0 1 3 0,2-2-3 16,-2 2 0-16,0-2 8 0,2 1-8 15,-5 0 27-15,3 0-13 0,0 0-28 16,0-5 2-16,-2 2 11 0,-1-2 1 15,1 0-20-15,-2 0 20 0,0-1-2 0,-3 0-25 16,2 1 27-16,-1 1-16 0,0-1 15 16,0 4-26-16,-2-5 27 0,4 2 4 15,-2 3 20-15,2-2-21 0,-1-1-2 16,1 2-1-16,-3 1 0 0,5-3-15 16,0 3 15-16,-3-1-3 0,3 0 3 15,-2-1 19-15,2 2-19 0,0 1-19 0,-3-1 15 16,5 0 8-16,-5 1-27 0,3-2 23 15,-2 2-3-15,-2-3 3 0,-2 0 22 16,4 1-22-16,-4-4-9 0,-1 1-10 16,1-1 19-16,-1-1 0 0,0 0 4 15,3 2-4-15,-2-3 27 0,1 1-78 16,-2 2 86-16,3-5-35 0,-2 3 0 0,0 2 20 16,2-2-36-16,0 1 16 15,-1-1-15-15,-2 1-5 0,1 1 20 0,-1 0-1 16,1 0-25-16,-3 1 11 0,4-1 15 15,-1 1 0-15,2 1 25 0,-4 1-25 16,4 3 0-16,0-3-3 0,0 0 3 16,-1 3-4-16,0-3 8 0,3 3-7 15,-3-3 3-15,1 3-16 0,0-1 16 16,-1-2 0-16,0 3 2 0,1-1 35 16,0-2-37-16,-4 0-26 0,6 3 25 0,-4-4 2 15,2 3 24-15,-4 1-10 16,2-4-15-16,2 4 0 0,-3 0 3 15,3-1-3-15,-1 0 16 0,2 0-16 0,-1 3 1 16,2-5 45-16,-2 0-46 0,-2 3 20 16,2-4-36-16,0 0 19 0,0-2-3 15,-6 0 39-15,6 0-36 0,-2-4-3 16,-1 1 0-16,0 3-2 0,3-3 6 16,-1 1-7-16,1 2 4 0,2 2-1 15,-3 1 0-15,4 0-12 0,-1 3-4 0,2 1 16 16,2-2 18-16,-2 3-18 0,2-1 0 15,0 2 0-15,0 0 0 0,0-1 4 16,-3 2 0-16,2-2-3 0,1 0 0 16,-2-2-1-16,2 2 16 0,2-1-13 15,-4 0 8-15,2-1-11 0,-2 0-6 16,0-1 6-16,-1-2 0 0,-1 1 0 16,-1-1 0-16,1-1 0 0,2 1-18 0,-3-2-3 15,3 5 21-15,-2-3 15 16,2 3 2-16,2 1-17 0,-2 2 0 0,1 1-31 15,1 0 0-15,2 1-23 0,0 2-52 16,0 0-53-16,0 0 5 0,0 5-15 16,0 2 49-16,5 6-121 0,3 6-148 15,0 10-94-15,3-2-132 0,-3-4-14 16,3-3-99-16,-4-8-108 0</inkml:trace>
  <inkml:trace contextRef="#ctx0" brushRef="#br0" timeOffset="39029.2159">26206 915 22 0,'0'0'73'16,"0"0"12"-16,0 0 60 0,0 0 86 16,0 0 124-16,0 0-113 0,0 0 32 15,0 0-67-15,0-44-129 0,0 40 171 16,0 2-64-16,0-1-97 0,0 3 43 16,0-2-25-16,0 2-100 0,0 0-6 15,2 0-131-15,0 0-75 0,1 0-144 0,1 0 149 16,2 7 111-16,2 1 6 0,-2 1 77 15,6 3-91-15,-4 1 72 0,0 2-59 16,-2-1-19-16,1 0 75 0,0 4 25 16,-1-4-44-16,-2 0 48 0,0 3-85 15,-2-5 85-15,3 5 35 0,-3-2-35 16,0-1 0-16,0 3 109 0,0-2-109 0,2 1 98 16,3 1-13-16,-3 3 26 0,3-1 38 15,1 0-26-15,0 2-20 16,0 0-45-16,6 0 31 0,-4 0 26 0,1 0-51 15,2 0-26-15,-3-4 0 0,3 0 6 16,-5-2 12-16,1 2-54 0,0-7 30 16,-3 2-26-16,0-1 19 0,0 1 0 15,0-2-19-15,2 1 56 0,-4-2-55 16,2 1-5-16,-2-1 0 0,2 3 0 16,-2-2-2-16,-2 1 2 0,3 0-2 0,2 1 2 15,-5 2-2-15,2-3 0 0,0 2 4 16,2 2-4-16,1-1 6 0,-3 1-6 15,5-1 7-15,-1-1-5 0,1 2 2 16,1-1-2-16,-4-2 41 0,6 1-38 16,-4 0-5-16,0-2 25 0,-2 0-23 15,0 1 34-15,2-4-36 0,-2 1 0 16,-2 1 4-16,0-3-4 0,0 0-2 0,-2-4 2 16,3 2-2-16,-3 2 0 0,0-2 0 15,0 1 2-15,0 2-4 0,0-3 4 16,3 2 0-16,-3 0-24 0,2 3 24 15,0-1 24-15,1 2-20 0,1 1-2 16,2 2 4-16,-4-2 25 0,5 2-27 16,0-1-4-16,-3 1 0 0,-2-3 0 15,2 0 0-15,-2-1 0 0,1-1 0 0,4 0 0 16,-5 0 24-16,0-2-24 0,0-1 4 16,-2 2-2-16,2-3 41 0,-1 0-43 15,1 0 2-15,-2 0 4 0,2 0 36 16,1-1-36-16,-1-1 37 0,0 1 5 15,0 0-17-15,1 2 28 0,1-3 11 16,0 3-5-16,0-3-1 0,6 5-28 16,-4-3 27-16,0 0-12 0,-2-1-23 15,6 2-22-15,-4-2-6 0,-2-1 28 0,0 3-2 16,1-4-26-16,-3 1-4 0,0 0 4 16,-1-2 4-16,1-1-2 0,-2 3 21 15,0-3 10-15,0 0 1 0,2 1-6 16,-2-1 5-16,1 0 21 0,-1 0-1 15,2 0 7-15,0 0 4 0,-2 0-7 16,4 0 4-16,1 0-30 0,0 0-6 16,-1 2-5-16,2-2-16 0,0 0 13 15,4 3-17-15,-2-1-4 0,0 0-1 16,1-2-15-16,0 0-6 0,-1 0 23 0,3 3 3 16,-4-1 0-16,2-2 5 0,-3 0 26 15,-2 2-31-15,0-2-2 0,-2 0 2 16,6 0 5-16,-4 2 0 0,2-2-1 15,0 0-1-15,3 0 0 0,2 0-1 16,0 2 0-16,-3-2 1 0,1 1-3 16,0-1 2-16,-1 0 0 0,-2 0 1 15,4 0-1-15,-4 0 1 0,0 0-1 16,-4 0 23-16,0 0 19 0,1 0-10 0,0 0-10 16,1 0-5-16,0 0-16 0,2 0-3 15,-1 0-29-15,-1 0 24 0,3 0-28 16,-1 0-10-16,1 0 39 0,-1 0-21 15,0 0 22-15,4 0-2 0,-2 0 1 16,0 0-18-16,4 0 22 0,-4 0 36 16,0 0-36-16,1 0-2 0,-2 0-3 15,-1 0 2-15,-1 0-1 0,1 0 4 0,-2 0 0 16,0 0-5-16,4 0 0 0,-4 0-15 16,2 0 20-16,-2 0-31 0,0 0 11 15,2 0 16-15,-2 3 1 0,0-3-18 16,-2 2 1-16,2-1 20 0,-1-1-20 15,1 2 14-15,-2 0-19 0,1 2 5 0,-1-2 18 16,0 2-19-16,3-3 0 0,-1 2 21 16,0 0-6-16,-2 2-15 0,5-5 19 15,-2 5 2-15,-1-1 4 0,0 0-1 16,0-3-3-16,0 3 2 0,2-2 2 16,-4 0 17-16,0 0-21 0,-2 0-3 15,2 0-3-15,0 1-15 0,-2 1-22 16,2-2 21-16,1 2-16 0,-1 1 38 15,3 2-21-15,-3-1 21 0,2-1 2 16,-2 1-2-16,1-1 2 0,-1 1-1 0,0-2-2 16,0 3 1-16,-2-3 0 15,2 2 0-15,-1-2 0 0,-1-1-38 0,-2 2 6 16,2-3 32-16,-2 2 1 0,3-1-1 16,-3-1-21-16,2 2 17 0,-2-2-18 15,0 0 17-15,2 1-1 0,-2 3 6 16,2-3 2-16,0 0-2 0,-2 1 0 15,2-1-6-15,-2 0-28 0,0 3 34 16,2-1 4-16,-2-1 2 0,2 2-4 16,0-1-2-16,0 1 0 0,-2 0 0 15,2-2 3-15,-2-1 3 0,2 4-6 0,-2-4 0 16,0 1 2-16,0 2 2 0,0-4-2 16,0 3-2-16,0-3 0 0,0 2-2 15,2-1-27-15,-2 1 24 0,0-1-18 16,0 0 18-16,0 0 5 0,0 1 22 15,0-1-18-15,0 1-4 0,0 0 0 16,0 0 0-16,0-2 24 0,0 1-18 16,0 1-2-16,-2 0 24 0,0-3-26 0,2 3 0 15,-2-1-2-15,0-2 3 0,0 3 24 16,0-1-21-16,0-1-4 0,0-2-1 16,0 3 5-16,2-1 26 0,-2 1-30 15,0-3 35-15,0 3-10 0,2-2-27 16,-3 2 0-16,1-3-1 0,0 1 1 15,-5 1 0-15,5 2 0 0,-4-2 37 16,0 3-37-16,-1 1 0 0,1-2 0 0,-3 1-3 16,3-3 3-16,-1 3 3 15,1-2-1-15,2 1 2 0,-2-1 1 0,0 0 38 16,-2-1-38-16,2 2 33 0,0-4-17 16,0 2 19-16,-2 1-36 0,-4-3 1 15,6 3 36-15,-2-2-21 0,2-1-18 16,-1 2 28-16,3-2-9 0,-2 0 4 15,-1 2 1-15,3-2 4 0,-3 0-27 16,3 0 0-16,-4 0-3 0,2 0 0 16,-1 0-3-16,0 0-2 0,1 0-15 0,-2 2 20 15,0-2-1-15,-4 2-25 0,2 1-3 16,-3-3 29-16,1 0 2 0,-3 2-2 16,0 3-2-16,0-3-1 0,2 2-1 15,1 0 1-15,-4-1-48 0,6 3 48 16,0 1-33-16,-1-1-56 0,2 5-409 15,5 2 25-15,2-1-73 0,2 0-638 0,0 2 180 16</inkml:trace>
  <inkml:trace contextRef="#ctx0" brushRef="#br0" timeOffset="44266.5467">27291 4167 55 0,'0'0'46'0,"0"0"277"16,0 0 230-16,0 0-154 0,0 0-154 16,0-1-64-16,0 1-72 0,0 0-52 15,0-3-57-15,0 3-77 0,0 0 1 0,0 0 18 16,0 0 7-16,0 0 12 0,0 0 13 16,0 0 22-16,0 0 4 0,0 0 0 15,0 0 0-15,0 0-33 0,0 0-148 16,2 0-348-16,0 0-11 0,2 0 210 15</inkml:trace>
  <inkml:trace contextRef="#ctx0" brushRef="#br0" timeOffset="46939.732">27318 5063 64 0,'0'0'250'0,"0"0"60"0,0 0-112 15,0 0 5-15,0 0-66 0,0 0 85 16,0 0-28-16,0 0-38 0,0 0 55 16,-4-34-52-16,4 30-21 0,0 2 18 15,0-4-37-15,0 5-65 0,-2-5 56 16,2 0-25-16,0 2 18 0,0 0 49 0,-2-1-46 15,2 0-59-15,0 2 9 16,-2 1-16-16,2-2 39 0,0 2-29 0,0 2 29 16,0-1-15-16,0 1-46 0,0 0-18 15,0 0-21-15,0 0-17 0,0 0-28 16,0 0-47-16,0 0-33 0,0 0-48 16,0 0-57-16,0 0-30 0,0 3-31 15,0 3 165-15,2 2 64 0,4 1 20 16,3 3 18-16,-1 5 45 0,5 0-19 15,1 3 19-15,6 0 76 0,6 5 7 0,7 3 115 16,12 3 14-16,6-2 11 16,-2-3-59-16,-1-6-36 0,-5-6-17 0,-5 1 13 15,-2-4-26-15,-2 0-53 0,0-2-45 16,-8-2 0-16,-3-2 34 0,3 1 8 16,-8-2-39-16,2 0 61 0,-1-1-7 15,-7 1-24-15,-1-4-33 0,0 4-4 16,-5-2 4-16,-4-2-3 0,-2 2 3 15,0-2 44-15,0 0 26 0,0 0-21 0,0 0-22 16,0 0-27-16,-4 0-38 0,-2 0-219 16,-3 0-111-16,-4 0-77 0,-1-2-87 15,-1-2-944-15</inkml:trace>
  <inkml:trace contextRef="#ctx0" brushRef="#br0" timeOffset="47518.1392">27206 5204 2 0,'0'0'692'16,"0"0"531"-16,0 0-516 0,0 0-276 16,0 0-224-16,0 0-122 0,0 0 5 0,0 0 89 15,0 0-51-15,0 0 30 0,9-81-137 16,-12 67 25-16,-1 2-21 0,0-1-25 15,1 2-46-15,-1-1 46 0,4 1 91 16,-2 1-88-16,2 1 61 0,0 1-62 16,0 1-2-16,0 1-5 0,0-1-14 15,0 0 19-15,2 2 24 0,0-3 3 16,3 2-27-16,-1 0 0 0,-2 1 9 16,3-2-4-16,-3 5 48 0,0-5-50 15,0 3 7-15,0 0 9 0,0 4-19 0,0-5 31 16,-2 3-26-16,0 0 35 0,0 0 19 15,2 1 4-15,-2 1-20 0,0-2-41 16,0 2-2-16,0-3-3 0,0 3-18 16,0 0-15-16,0 0 4 0,0 0-8 15,0 0-14-15,0 0-62 0,0 0-97 16,2 0-27-16,0 0-8 0,2 5-45 0,10 0 223 16,0 5 70-16,10 4-11 0,12 10 34 15,13 3-23-15,8 5 126 0,5 3-126 16,-1-8 0-16,-3-1-414 15,-4-13-519-15,-15-6-613 0</inkml:trace>
  <inkml:trace contextRef="#ctx0" brushRef="#br0" timeOffset="50549.6354">28382 5196 189 0,'0'0'659'16,"0"0"-90"-16,0 0-194 0,0 0 7 15,0 0-89-15,0 0-49 0,0 0-16 16,0 0-46-16,-15-18-78 0,13 18-88 0,2 0-16 16,-2 0-62-16,-1 0-2 0,1 0-41 15,0 0-25-15,2 0-33 0,-2 0-7 16,0 0-23-16,2 0-13 0,-2 1-112 16,0 5-82-16,0 2 171 0,0 3 184 15,2 3 45-15,0 3-3 0,0 0 3 16,0-1 0-16,2 1 118 0,6 2 116 15,3-3 25-15,4 0 110 0,1-1 13 0,2 0-145 16,1-3-40-16,0-4 8 16,-2-1-97-16,-2-1-6 0,0-3 10 0,-3-1 17 15,4-2-59-15,-4 0 10 0,-2 0 67 16,1 0-17-16,0 0-5 0,0-5 10 16,-3-2 5-16,2-1-21 0,2-3-115 15,0-1 88-15,-2-3-59 0,0 0-33 16,-2-3 23-16,0 3 12 0,-4 0-35 15,0 0 20-15,-2 1-20 0,-2 2 19 0,0 1-15 16,0 2 23-16,0 1-27 0,-2 3 0 16,-4-1 4-16,-2 2-4 0,-2-4-4 15,-2 2-105-15,-4-1-73 0,-6-1 92 16,1 1-194-16,-5 1 120 0,1-1-9 16,4 4 90-16,-3 1 83 0,1 0-75 15,2 2-60-15,2 0 53 0,1 0-14 16,4 0 34-16,4 0 29 0,-2 2-88 0,8 3-73 15,-2 2-229-15,2 1-9 0,0-1 35 16,-3 0 74-16,1 5-273 0,-3-4 128 16,5 2 182-16</inkml:trace>
  <inkml:trace contextRef="#ctx0" brushRef="#br0" timeOffset="50893.7613">28150 4957 2388 0,'0'0'1108'16,"0"0"-836"-16,0 0-272 0,0 0-122 16,0 0 42-16,0 0-1 0,0 0-76 0,0 0-71 15,0 0-74-15,0 0-33 0,14 9 172 16,-4 0 26-16,5 2-271 0,4 1-398 15,-4-2 2-15</inkml:trace>
  <inkml:trace contextRef="#ctx0" brushRef="#br0" timeOffset="51099.2107">28705 4729 1993 0,'0'0'1483'16,"0"0"-1467"-16,0 0-16 0,0 0-543 15,0 0 115-15,0 0 328 0,0 0 73 16,0 0 27-16,52 114 37 0,-38-66-37 16,-6-4-980-16,-4-11-69 0</inkml:trace>
  <inkml:trace contextRef="#ctx0" brushRef="#br0" timeOffset="51622.81">29195 5285 339 0,'0'0'2105'0,"0"0"-1221"0,0 0-805 0,0 0-51 15,0 0 124-15,0 0-66 0,0 0 75 16,0 0 60-16,0 0-159 0,0 0-62 15,-47-103 3-15,39 91-1 0,-4 2-2 16,-4 0-53-16,-1 3-49 0,0-2-10 16,0 3 25-16,3 2-89 0,3 3 128 15,2 1-72-15,5 0-152 0,2 1-21 16,0 7 141-16,2 1-12 0,0 3 40 16,0 3 74-16,8 1 21 0,3 3 29 15,4 0 6-15,2 1-4 0,-2 4 73 0,0-5-73 16,-1 1-2-16,-3-2-4 0,0-5-27 15,-5 0 29-15,-2-4 2 0,0-1 4 16,-4-5-2-16,0 1-2 0,0-4-4 16,0 4-21-16,-6-3 25 0,-4 1 56 15,-6 2 99-15,0 2 45 0,-6-3 67 16,3 3-226-16,1-1 47 0,4-2-83 16,8-1-5-16,6 0-164 0,0-2-146 0,2 0-134 15,13 0-252-15,2-7-265 0,17-7 361 16</inkml:trace>
  <inkml:trace contextRef="#ctx0" brushRef="#br0" timeOffset="52400.5477">29416 5321 196 0,'0'0'165'0,"0"0"-47"15,0 0 382-15,0 0-17 0,0 0-192 16,0 0-29-16,0 0-22 0,0 0-141 0,0 0 39 16,0 0-22-16,93 30 60 0,-83-30 20 15,2 0-49-15,-2 0-44 0,3-5 78 16,-2-1-125-16,1-2-2 0,-1 1-49 15,-1 2 113-15,1-2-118 0,-4 4 0 16,-3 1-64-16,2-1-33 0,-2 3-60 16,0 0-83-16,2 5 17 0,4 2 59 15,-4 7 61-15,4 4 11 0,1 11-14 0,0 10-50 16,-1 2 43-16,-3 2 16 16,-5-2 92-16,-2-4-35 0,0-3 36 0,0 4 4 15,-2-3 25-15,-3-9 20 0,-1-4-20 16,2-11-25-16,2-6 0 0,2 0 21 15,-2-2 18-15,0-1 30 0,-1-2 255 16,1 0 388-16,2 0-70 0,0 0-79 16,0-5-120-16,-2-3-130 0,0-3-189 15,-3-13-124-15,5-8-43 0,0-8 43 0,0-8-3 16,14 2-85-16,2 6 12 0,3 4-75 16,5 2-25-16,2 2 5 0,1 5-91 15,3 3-94-15,-3 7 127 0,-6 4-5 16,-3 3-32-16,-4 2 265 0,6 1-193 15,-2 1 147-15,2 2-65 0,-3 1 107 0,-5 3-42 16,1 0-105-16,-4 1-36 16,-1 8 51-16,0 1 56 0,-1 5 81 0,0-3 68 15,-1 5 26-15,-2 0-63 0,-2-5-29 16,2 2-2-16,-2-2 0 0,0-5 0 16,1-3 2-16,-3 0 23 0,0-4 24 15,2 0 42-15,-2 0 42 0,0 0 98 16,2 0 90-16,0 0 7 0,0 0 14 15,2 0-50-15,3-7-61 0,6-1-20 16,10-10-188-16,12-9-23 0,6-5-167 16,-3 8 75-16,-10 6-15 0,-8 8 30 15,-6 3 23-15,3 1 36 0,0 3-42 16,0 1 22-16,-2 2-34 0,-4 0-69 0,-3 5-27 16,2 4 84-16,2 5 84 0,-2-1-3 15,2 2-26-15,-1 4 29 0,0 0 54 16,-3 3-49-16,1 0-10 0,-3 2-405 15,-2-5-279-15,-4-4-768 0,0-11 286 0</inkml:trace>
  <inkml:trace contextRef="#ctx0" brushRef="#br0" timeOffset="53630.1816">27904 2663 18 0,'0'0'488'0,"0"0"273"0,0 0-346 15,0 0-172-15,0 0 8 0,0 0-251 16,134-80 0-16,-74 56 25 0,8 2 18 15,10-1 119-15,3 2-130 0,6-3-32 0,4 0 74 16,4 0 18-16,-1-1 47 0,-5 2-23 16,-8 4-75-16,-13-1 29 0,-7 5-40 15,-12-2 28-15,-4 3-58 0,-16 3 0 16,-9 2-31-16,-10 5 31 0,-4 0 47 16,-2 3-45-16,-4 1-2 0,0-3-217 15,0 3-20-15,-12 0-222 0,-12 3-266 16,-14 4-264-16,5 3 619 0</inkml:trace>
  <inkml:trace contextRef="#ctx0" brushRef="#br0" timeOffset="54218.6265">28204 2396 125 0,'0'0'102'15,"0"0"-98"-15,0 0 53 0,-119 80-53 16,104-71-4-16,0 2 53 0,-2-1 33 16,0 4 52-16,-3-4-26 0,4 2 105 0,-3-3-92 15,2-1 90-15,-2 3-215 16,2-4 7-16,-2 4 84 0,-1-4-38 0,4-1-2 15,-2 1-51-15,4 1 7 0,-1-3 25 16,2-3 13-16,7 2-6 0,-1-2-39 16,3 0-26-16,2 1 26 0,0-3 5 15,2 0 46-15,0 0 27 0,0 0 51 16,0 0-122-16,0 0-7 0,0 0-26 16,0 0-6-16,0 2-46 0,2-2-6 15,0 0-7-15,2 0 72 0,3 5 19 0,-1-5 168 16,9 2 299-16,6 3-166 15,9-2 29-15,12 0-3 0,7-3-109 0,-3 2-82 16,2 0-70-16,-10 2-44 0,3-3 1 16,-3 3-19-16,-3 0-8 0,-1 2 20 15,-2-1-37-15,0 2-39 0,0 1-314 16,-3-1-37-16,5-2-204 0,-4-3-504 16,-8-2 168-16</inkml:trace>
  <inkml:trace contextRef="#ctx0" brushRef="#br0" timeOffset="55182.5652">29596 2332 358 0,'0'0'1225'0,"0"0"-770"0,0 0-259 16,0 0 53-16,0 0 32 0,0 0 15 15,0 0-37-15,0 0-81 0,0 0-138 16,0 0-40-16,48-20-109 0,-30 13 86 16,4 0-62-16,3-1 35 0,1-1 21 15,-2 1 28-15,0 1 1 0,0 0 0 16,-3-3 0-16,0 3 16 0,0-2-16 0,-1 2 0 15,-2 1 51-15,-2-1-11 0,-2-1 5 16,-1-1 23-16,-5 4-68 0,3-2 0 16,-4 1 43-16,-1 0-11 0,-2 1 60 15,-2 1-71-15,0-2-17 0,-2 1 28 16,0-2 57-16,0 4-43 0,0-1-31 16,0 1-15-16,-2-2 0 0,-4 3-1 15,0 0-25-15,-1 0 6 0,1 2-26 0,-3-3-83 16,1 3-55-16,-5 0 20 0,-2 0 74 15,2 0 72-15,-1 0-17 0,-4 0-6 16,2 0-12-16,-4 0-47 0,3 3 98 16,-4 3-51-16,2 2 5 0,-3-1-20 15,-5 3 64-15,-7 4-17 0,4-3 21 0,2 0-48 16,8 3 42-16,3-6-79 0,0 3 60 16,0 2-55-16,0 2 56 15,2-1-1-15,3 1-7 0,-2 2-9 0,4-1 39 16,4-1-40-16,-3 2 42 0,2-3 0 15,5 3 0-15,0-2 0 0,2 0 31 16,0 1-20-16,0-4-9 0,6 3 27 16,6-2 33-16,0-2 31 0,12 4 217 15,12-1 7-15,17 3-86 0,8-4 19 16,5-4-27-16,-4 1-91 0,-9-6-104 0,-5 2 6 16,-3 0 19-16,-5-3-52 0,-8-1 1 15,-4 1-4-15,-9-3 1 0,-4 0 1 16,-2 0 81-16,-1 0-34 0,1 0-43 15,-2-3 59-15,-1 0-63 0,-2-5-248 16,-1 1 54-16,0-2 3 0,-5 0-272 16,-2-1-44-16,0-3-476 0,0 4-351 15</inkml:trace>
  <inkml:trace contextRef="#ctx0" brushRef="#br0" timeOffset="55707.5659">29257 1666 301 0,'0'0'959'0,"0"0"-621"0,0 0 72 16,0 0-219-16,0 0 157 0,0 0-93 15,0 0-194-15,0 0-61 0,0 0-152 16,0 0 0-16,-13-15-59 0,10 19-148 15,1 5 78-15,2 8 281 0,-2 7 23 16,2 9-16-16,0-2 76 0,4-4 7 16,4-8 94-16,0-6-107 0,2 2 54 15,5 5-131-15,6-2-32 0,7-1-430 0,11-2-449 16,-11-8 28-16</inkml:trace>
  <inkml:trace contextRef="#ctx0" brushRef="#br0" timeOffset="55923.9871">30027 1631 1701 0,'0'0'535'0,"0"0"-535"0,0 0-554 0,0 0 405 16,0 0 13-16,0 0 91 0,0 0 38 15,0 0 7-15,0 0 78 0,-4 103 0 16,8-74 161-16,0-3-239 0,0-6-578 16,1-10-520-16</inkml:trace>
  <inkml:trace contextRef="#ctx0" brushRef="#br0" timeOffset="57294.5679">30798 2222 90 0,'0'0'856'0,"0"0"-555"0,0 0 89 15,0 0 7-15,0 0-189 0,0 0-2 16,0 0-200-16,0 0 160 0,0 0-166 0,-104-98-53 16,82 95-20-16,4 1-2 0,-2 0 73 15,4 2 2-15,5 0 0 0,0 0-31 16,7 4-163-16,0 5-3 0,2 0 0 15,2 4 16-15,0 2 97 0,2 2 84 0,8 5 2 16,10 9 63-16,2 3 6 16,4 0 135-16,-6-8-136 0,-8-9-32 0,-3-3-38 15,-3 2-13-15,0 2-12 0,1 3-26 16,-5-3 46-16,-2-1-24 0,0 0 29 16,-4-5 63-16,-3 0-37 0,1-4 6 15,-3-3 108-15,5-2 4 0,2 1-57 16,0-4-18-16,2 0 12 0,0 0 53 15,0 0 91-15,0 0-2 0,2 0 11 0,6-4 42 16,5-4-80-16,11-5-196 0,10-8-275 16,8-7 159-16,5-2-64 0,-9 7-106 15,-12 4 46-15,-12 10 45 0,-3-1-153 16,-3 0 348-16,-1 1 26 16,-1-1-1-16,-4 3 87 0,-2 0-81 0,0 4-29 15,0 2 173-15,-2-2-35 0,-2 3-7 16,2 0-133-16,-2 0-166 0,-1 0-99 15,3 3-56-15,-2 1 60 0,-3 7 164 16,3 0 26-16,0 3 32 0,2-4-38 16,2 4 77-16,0-2 47 0,0 0-15 0,0-4-12 15,4 1 19-15,0-2 128 0,3-1-20 16,-1-4 12-16,3 1-45 0,-3-1 23 16,3-2-6-16,1 0 15 0,-2 0 12 15,1 0 3-15,0 0-32 0,1-2-7 16,0-3 2-16,0-5-85 0,0 3-33 15,0-3 22-15,1 0 34 0,0 1-62 0,-1 1-60 16,-1 5 26-16,-1-1-5 16,-4 2 39-16,3 2-130 0,0 0-110 0,1 0 13 15,2 6 33-15,2 5 82 0,2 10-31 16,1 11-58-16,-2 11 143 0,-3 8-24 16,-8 2 63-16,-2-3 19 0,0 0 70 15,0-2-70-15,-6-6 44 0,0-2-18 16,1-13 25-16,3-11-47 0,0-6-4 15,0-7-2-15,0-3 2 0,2 0 69 16,-3 0 383-16,1 0 298 0,0 0-114 0,-2-8-117 16,0-8-156-16,-4-9-330 0,-1-9-33 15,4-4-18-15,1-1 17 0,4 5 1 16,0 3-44-16,12 2 13 0,2-3 12 16,1 1-86-16,4 2 5 0,4 1-1 15,-3 4-87-15,-2 5-45 0,0 5 127 16,-2 5-72-16,2-1 142 0,3 0-101 15,0 3 30-15,-2 1 47 0,1 4-23 0,-6 2 15 16,-2 0-28-16,2 2-25 16,-8 6-168-16,0 4 77 0,1 3 133 0,-3 2 0 15,-2 4 79-15,-2 0 38 0,2-3 25 16,-2 4-59-16,0-5 83 0,0-2-85 16,0-5 41-16,0-2 18 0,0-2-57 15,0-5 44-15,0-1 54 0,0 0 68 16,0 0 65-16,0 0 47 0,0 0 142 15,0 0-10-15,2-4-104 0,2-1-91 0,5-8-215 16,2 0-4-16,5-13-36 0,10-5 14 16,8-2-18-16,4-2-30 0,1 7 50 15,-10 8 1-15,-8 11-4 0,5 0-8 16,3 1-5-16,7-1-35 0,3 4 37 16,-7 3-37-16,-9 2 46 0,-8 0 3 15,-3 0-18-15,4 5-28 0,-2 6-4 16,8 6 7-16,-1 7 46 0,5 13-34 0,-2 9 53 15,-4 0 0-15,-3 3-5 0,-9-6-292 16,-3-7-599-16,-1-10-362 0,-4-13-248 16</inkml:trace>
  <inkml:trace contextRef="#ctx0" brushRef="#br0" timeOffset="57425.2189">32352 2723 938 0,'0'0'1619'16,"0"0"-1304"-16,0 0-315 0,0 0-707 16,0 0-895-16</inkml:trace>
  <inkml:trace contextRef="#ctx0" brushRef="#br0" timeOffset="68839.0847">28529 4150 431 0,'4'-18'520'0,"-4"13"-154"15,2-5-113-15,0 3-247 0,0 0 98 16,-2-1-66-16,0 1-76 0,0 2-8 16,0 3 46-16,0-2-25 0,0 4 12 15,0-2-97-15,-2-2-66 0,0 3-131 16,0 1-166-16,0-4 150 0</inkml:trace>
  <inkml:trace contextRef="#ctx0" brushRef="#br0" timeOffset="76212.6192">24872 4171 13 0,'0'0'40'0,"0"0"178"0,0 0 52 16,0 0 6-16,0 0-53 0,0 0-33 0,0 0-14 16,0 0-1-16,0-5 51 15,0 5 22-15,0 0-71 0,0 0-59 0,0-3-49 16,0 3-13-16,0-1 6 0,0-2-7 16,-2 3-49-16,2-1 24 0,0 1 25 15,0-2-7-15,-2-1-48 0,2 1 0 16,-2 2-54-16,0-1 54 0,2 0 48 15,-2-2-5-15,2 0 24 0,0 3-2 16,0 0-1-16,0-1 30 0,0-1-11 16,0 0-31-16,0 1-52 0,-2-2 0 0,2 1 0 15,0 1 22-15,0-1 35 0,-2-2-46 16,2 2-7-16,0-1-4 0,-2 0 28 16,2 2-24-16,-2-3 1 0,2 2 63 15,0-3-46-15,0 5 56 0,0-7-3 16,0 1-15-16,0 2-1 0,0-5-59 15,0 1 79-15,0 1 33 0,0 0-107 0,0-4 51 16,0 2-56-16,0-3 0 0,0 3 67 16,0-4-14-16,0 1-48 0,0 2 33 15,0-1-38-15,0-2-9 0,0 1 4 16,0-1-43-16,2-1 48 0,0 3-34 16,2 0 39-16,-2-3-5 0,2 1 29 15,-2 0-29-15,0-1-5 0,2 1-24 16,-1-3 29-16,2-1 67 0,-3 2-67 15,0-4-24-15,2-1-24 0,0 0 48 0,0-6-14 16,0 0 17-16,1 4-3 0,-1-9 3 16,0 10 31-16,-2-6 0 0,5 4-34 15,-5 2-5-15,2 1 2 0,-2-2 3 16,0 3-2-16,3 1-1 0,-3-1-13 16,-2 5 11-16,2-3-19 0,-2 1 24 15,2 3 2-15,-2-2 1 0,0 2 27 16,0 4-28-16,0 0-2 0,0 1 0 0,0 2 0 15,0 1 17-15,0 0-17 0,0 2-3 16,0 1 0-16,0-2 3 0,0 0 0 16,0 0 0-16,0 2-24 0,0-3 24 15,0 1 8-15,0 1-8 0,0-4-2 16,0 2-26-16,0 1 24 0,0-2 8 16,2 3 12-16,-2 0-16 0,0-3 0 15,0 5-4-15,2-3-20 0,-2 4 24 16,0-2 0-16,0 2-5 0,0 0-46 15,0 0-20-15,0 0 0 0,0 0-12 16,0 0-9-16,0 0 12 0,0 0-29 0,0 0-44 16,0 0-36-16,0 0-58 0,0 2 4 15,0 5 120-15,0 3 48 0,-2 2 50 16,0 3-6-16,0 2 0 0,0 7 25 16,-2-4-19-16,1 0 0 0,-1 2 25 15,2 0 2-15,0 2 0 0,0-2-2 16,2 2-19-16,0-3 13 0,-2 2 4 0,2-2 0 15,0-1 2-15,0-2 0 0,0 1 0 16,0-2-4-16,0-1 4 0,0 1-2 16,0 0 0-16,0-2-3 0,0 3-38 15,0-3 41-15,0 0 4 0,0 2-2 16,0-2 50-16,0 1-50 0,0-1 31 16,0-1-25-16,0-1-4 0,0 0 4 15,0-2 44-15,0-1-46 0,0 1 28 16,0-1-32-16,0-2 0 0,0-2 4 0,0-1 39 15,0 1-20-15,0 1-23 0,0-5 0 16,0 5 0-16,0-2 6 0,0 3-1 16,0-1-3-16,0 1 23 0,0 3-19 15,-3-4 25-15,1 6-29 0,2-2 4 16,0-1-6-16,0 2-2 0,0-2 2 16,0 0 0-16,0-1 0 0,0 1 0 15,0-3 4-15,0 1 21 0,0-1-23 16,0 0 28-16,0-1-28 0,0-1-2 0,0-1 0 15,0 2 21-15,0 0 21 0,0 1-5 16,0 0-37-16,0 0 24 0,0-2 24 16,0 1-41-16,0 0 71 0,0-3-55 15,0 3-21-15,0-2 2 0,0-3 31 16,0 5-6-16,0-4-27 0,0 3 28 16,0-3 11-16,0 2-41 0,0-3-4 0,0 2 2 15,0-2 0-15,0 1 2 0,0 0 24 16,-2-2-1-16,2 4-19 0,0-2 0 15,0-1-2-15,0-1 4 0,0 0 0 16,0 2 35-16,0 0-41 0,0-2 23 16,0 0 18-16,0 2-12 0,0-2-29 15,0 2-74-15,0-2-233 0,0 3-3 16,0-3-110-16,0 3-235 0,0-3-335 0,0-14 557 16</inkml:trace>
  <inkml:trace contextRef="#ctx0" brushRef="#br0" timeOffset="78046.3246">26454 1548 99 0,'0'0'66'0,"0"0"402"15,0 0-402-15,0 0 26 0,0 0 242 0,0 0-177 16,0 0 103-16,0 0 24 0,0 0-189 16,-15-25 26-16,15 19 75 15,0 2-65-15,0-1 19 0,0-4 14 0,0 4-61 16,0 0-30-16,0 0-26 0,0 1-18 15,0-1 53-15,0 1-35 0,0 0-6 16,0 0-39-16,0 3-2 0,0-1-21 16,0 0 21-16,2 0 0 0,-2 2 6 15,3-2-6-15,-3 2 0 0,0-3 0 16,2 3 23-16,-2-3-17 0,0 3 41 16,2-2 10-16,0 0-24 0,0-1-27 0,0 0 22 15,1-2-28-15,-1 1-4 0,2 0-1 16,0 0 5-16,0-1 28 0,2-1-22 15,4 1 22-15,-2-2-28 0,4 1 6 16,1-3 33-16,6-3-39 0,11 0-39 16,9-8 33-16,7-5 6 0,5-1-45 15,-5 1 43-15,-3 1 2 0,-5 4 28 0,4 0-28 16,-1-2-17-16,1 3-45 16,0-6 43-16,-3 4 19 0,-1-1 45 0,-10 8-39 15,-4 2 17-15,-10 3-23 0,-1 1-27 16,4-2 27-16,2 0 0 0,0 1-22 15,0 0 18-15,3-2 2 0,-4 2-15 16,2 1 17-16,-1 1 17 0,-2-2-17 0,2 1-6 16,-3 1 6-16,4-1 17 15,-3 1-17-15,0 0 0 0,-2 0-54 0,0 1 54 16,-3 0 4-16,-1 3-4 0,-3 0-4 16,-4 2 4-16,1-2 5 0,-5 3 1 15,0 0-6-15,0 0 0 0,0 0 2 16,0 0-2-16,0 0-57 0,0 0 57 15,-3 0 0-15,1 0-27 0,0 0-50 16,0 0 7-16,0 0-18 0,0 0-32 16,-2 3-50-16,0 1 16 0,-3 1 117 0,-1 3 12 15,-5 1 50-15,-4 3 18 0,-7 5 26 16,-10 7-69-16,-3 5-17 0,-8 0 17 16,2 2 7-16,3-3 29 0,2-1-36 15,-1-1 4-15,-1 0 21 0,2-1-25 16,5-3 18-16,1-1-18 0,0-2 0 15,6-2-12-15,5-4 12 0,3-2 4 16,4-2-4-16,-3 4-21 0,-4 2 19 0,0-2 2 16,1 0 0-16,2 0-4 0,0-2-44 15,2 2 48-15,-2-2 54 0,4 0-51 16,-3-2-3-16,-1 3-43 0,4 0 14 16,-4-3 27-16,4 0 2 0,-3 2 0 15,0-3 0-15,2 3 61 0,-2-4-61 16,2 1 25-16,1-1 66 0,-2-2-91 15,4 2 4-15,-1-1-4 0,-2-2 6 16,3 3 18-16,-6-3-24 0,3 2 6 16,1-1-4-16,-1-1 4 0,0 2-6 0,3-1-40 15,-2 2 40-15,6-5 0 0,0 3 0 16,1-3-35-16,3-1 35 0,0 2 0 16,1-2-34-16,1-1 10 0,2 3 20 15,0-3 2-15,0 1-35 0,0-1-24 16,0 0-27-16,0 2 38 0,0 2 50 15,0 2 73-15,5-1-54 0,-1 6-19 16,5-1-376-16,-1 2-105 0,0-3-374 16,10 1 123-16,-70-80 732 0</inkml:trace>
  <inkml:trace contextRef="#ctx0" brushRef="#br0" timeOffset="78205.8947">26477 1670 530 0,'0'0'741'0,"0"0"-741"0,0 0-360 16,0 0-549-16</inkml:trace>
  <inkml:trace contextRef="#ctx0" brushRef="#br0" timeOffset="82530.4952">18903 7285 64 0,'0'0'81'15,"0"0"-76"-15,0 0-5 0,0 0 178 0,0 0-13 16,0 0-93-16,0 0-72 16,-2 0-2-16,2 0-3 0,-2 0 5 0,2 0 7 15,-3 0 26-15,3 0-33 0,0 0-2 16,-2 0-5-16,2 0-46 0,0 0 14 16,0 0 32-16,0 0 7 0,0 0 5 15,0 0 34-15,0 0-12 0,0 0-27 16,-2 0-7-16,2 0-65 0,-2 0-34 15,-2 0-39-15,2 0 20 0,-3 0 19 0</inkml:trace>
  <inkml:trace contextRef="#ctx0" brushRef="#br0" timeOffset="82780.8293">18903 7285 112 0,'-32'0'244'0,"32"0"158"0,0 0-15 0,0 0-74 16,2 0-68-16,-2 0-52 0,0 0-40 15,2 0-39-15,-2 0-26 0,0 0-26 16,0 0-18-16,0 0-13 0,0 0-6 15,2 0 6-15,-2 0 6 0,0 0-31 16,0 0 19-16,0 0-18 0,2 0-7 0,-2 0-29 16,0 0-3-16,0 0 7 0,3 0-12 15,-3 0-13-15,2 0 7 0,-2 0 11 16,0 0 1-16,0 0 6 0,2 0 19 16,-2 0 0-16,0 0 2 0,0 0-1 15,0 0 1-15,0 0-27 0,0 0-20 16,0 0-127-16,0 0-72 0,0 0-3 15,2 0-184-15,-2 0-43 0,2 0 117 0</inkml:trace>
  <inkml:trace contextRef="#ctx0" brushRef="#br0" timeOffset="95049.7196">27741 7349 24 0,'0'0'205'0,"0"0"512"15,0-3 161-15,0 2-348 0,0 1-185 16,0 0-140-16,0 0-47 0,0 0-12 16,0 0-11-16,0 0-50 0,0-3-35 15,0 3-29-15,0 0 1 0,0 0-21 0,0 0-1 16,0 0-21-16,0 0 16 0,0 0-22 15,0 0 25-15,0 0-20 0,0 0-7 16,0 0-10-16,0 0 5 0,0 0 6 16,0 0 5-16,0 0-5 0,0 0-6 15,0 0 6-15,0 0 0 0,0 0-25 16,0 0 18-16,0 0 5 0,0 0 7 16,0 0 19-16,0 0-2 0,0 0 2 15,0 0-19-15,0 0-18 0,-2 0-30 0,2 0-25 16,-2 0-13-16,2 0-43 0,-2 0-60 15,2 0-116-15,-2 0-5 0,2 3-56 16,0-3-116-16,-2 1 70 0,2-1 165 16</inkml:trace>
  <inkml:trace contextRef="#ctx0" brushRef="#br0" timeOffset="100619.7098">21773 7325 611 0,'0'0'1384'15,"0"0"-698"-15,0 0-381 0,0 0-129 0,0 0-57 16,0 0-34-16,0 0-85 0,0-5-29 16,0 5-67-16,0 0 5 0,0 0 39 15,0 0 28-15,0 0 18 0,0 0-35 16,0 0 0-16,0 0 6 0,0 0 0 15,0 0-12-15,0 0-2 0,0 0-5 16,0 0 11-16,0 0-5 0,0 0-19 16,0 0-37-16,0 0-39 0,0 0-76 0,0 0-29 15,-2 0 16-15,2 0 51 16,0 0-1-16,-2 0-59 0,2 0-94 0,0 0-1 16,0 0 145-16,0 0 105 0,-2 0 46 15,2 0 34-15,0 0-21 0,0 0 1 16,0 0 15-16,0 2 11 0,0-2 0 15,-2 0 0-15,2 0 0 0,0 0 0 16,-2 0 33-16,-1 0 0 0,3 0-29 0,-2 0-1 16,2 0-1-16,-2 0 2 15,0 0-2-15,2 2 1 0,-2-2-3 0,2 0 0 16,-3 0 0-16,3 0 2 0,-2 0-2 16,2 0-5-16,0 0-21 0,-2 0 0 15,0 0-3-15,2 0 29 0</inkml:trace>
  <inkml:trace contextRef="#ctx0" brushRef="#br0" timeOffset="129011.7753">21278 7563 128 0,'0'0'66'0,"5"-3"467"0,-3 1-15 16,0 2-45-16,-2-1-89 0,2 1-34 15,-2 0-105-15,0 0-70 0,2 0-22 16,-2-1-59-16,0 1-24 0,0 0-25 15,0-3 11-15,0 3 12 0,0-3 0 16,0 3-24-16,0-1 10 0,0-1-5 16,0 0 10-16,0 2-16 0,0-2-5 15,0 0-17-15,0 0 20 0,0 2-38 16,0 0-3-16,0 0-23 0,0 0-25 16,0 0-22-16,0 0 11 0,0 0-22 0,0 0-41 15,0 0-128-15,0 0-93 0,0 0-180 16,0 0-89-16,0 0-314 0,0 4 205 15,0-8 721-15</inkml:trace>
  <inkml:trace contextRef="#ctx0" brushRef="#br0" timeOffset="130304.1209">22045 7481 642 0,'0'0'1396'0,"0"0"-883"16,0 0-361-16,0 0-67 0,0 0-81 15,0 0 26-15,0 0-30 0,0 0-42 0,0 0-13 16,-24-32-24-16,18 32-129 16,-11 0-302-16,4 0-391 0,-17 3-126 0</inkml:trace>
  <inkml:trace contextRef="#ctx0" brushRef="#br0" timeOffset="132270.7491">10978 7565 29 0,'0'0'99'0,"0"0"-95"15,0 0 0-15,0 0-1 0,0 0 56 16,0 0 73-16,0 0-7 0,0 0-61 16,0 0-64-16,-2 0-40 0,2 0 1 15,0 0 32-15,0-2 3 0,0-1-1 16,2 3 5-16,-2-2 80 0,2 2 51 0,0-1-91 16,-2 1-40-16,2 0-60 0,-2 0-5 15,0 0 25-15,0 0-19 0,2 0-20 16,-2 0-93-16,2 0-13 0</inkml:trace>
  <inkml:trace contextRef="#ctx0" brushRef="#br0" timeOffset="133257.6773">15667 7614 9 0,'0'0'92'0,"0"0"-92"0,0 0-31 0,0 0-8 16,0 0 8-16</inkml:trace>
  <inkml:trace contextRef="#ctx0" brushRef="#br0" timeOffset="141354.2817">11665 7293 40 0,'0'0'105'0,"0"0"-59"0,0 0 403 16,0 0 115-16,0-10-142 0,2 6-38 15,0 3-106-15,0-1-47 0,-2 0-73 0,0 0-73 16,0 2-49-16,0 0-36 0,0 0-2 16,0 0-40-16,0 0-1 0,0 0-18 15,0 0-48-15,0 0-121 0,-2 0-270 16,-2 4-64-16,2-2-79 0,-4 5 175 16,20-18 332-16</inkml:trace>
  <inkml:trace contextRef="#ctx0" brushRef="#br0" timeOffset="142818.3501">16149 7070 53 0,'0'0'53'0,"0"0"-1"16,0 0 173-16,0 0 367 0,0 0-187 16,0 0-185-16,0 0-78 0,0 0-27 15,0 0-19-15,0-4-7 0,0 4-25 0,0 0-32 16,0 0-32-16,0 0 0 0,0 0-58 15,0 0-12-15,0 0-12 0,0 0-20 16,0 0-21-16,0 0-77 0,0 0-145 16,0 0-101-16,0 0 31 0,0 0 151 15</inkml:trace>
  <inkml:trace contextRef="#ctx0" brushRef="#br0" timeOffset="144310.1896">10973 7461 286 0,'0'0'500'0,"0"0"277"0,0 0-461 16,0 0-316-16,0 0-13 0,0 0-57 15,0 0 25-15,0 0 6 0,0 0 33 16,3-3-40-16,-3 3 1 0,0 0 0 15,0 0-1-15,0 0 21 0,0 0 18 0,0 0-25 16,0 0-13-16,0 0-27 0,0 0-196 16,0 0-271-16,0 6 137 0</inkml:trace>
  <inkml:trace contextRef="#ctx0" brushRef="#br0" timeOffset="145065.1763">13564 7057 9 0,'0'0'72'0,"0"0"-72"0,0 0 7 16,0 0 39-16,0 0 27 0,0 0 270 15,0 0 117-15,0 0-114 0,0 0-165 16,0 0-120-16,4-7-61 0,-4 7-52 16,0 0-26-16,0 0-195 0,2 0-331 15,-2 0 156-15</inkml:trace>
  <inkml:trace contextRef="#ctx0" brushRef="#br0" timeOffset="152162.5197">15642 7471 106 0,'0'0'72'15,"0"0"350"-15,0 0 208 0,0 0-144 0,0-6-115 16,0 6-114-16,0 0-40 0,0-1-53 16,0 1-18-16,0 0-70 0,0 0-51 15,0 0-25-15,0 0-47 0,0 0-6 16,0 0 24-16,0 0 4 0,0 0 19 16,0 0-36-16,0 0 38 0,0 0-21 15,0 0 19-15,0 0-30 0,0 0 6 0,0 0-19 16,0 0-92-16,0 0-46 0,0 0-65 15,0 0-67-15,0 0-109 0,0 0-241 16,0 0 195-16,0 0 324 0</inkml:trace>
  <inkml:trace contextRef="#ctx0" brushRef="#br0" timeOffset="158760.3053">20170 7403 53 0,'0'0'79'0,"0"0"139"0,0 0 164 16,0 0-133-16,0 0-138 0,0 0-52 16,0-5 7-16,0 3 51 0,3 2 91 15,-1-2 5-15,0 0 23 0,-2 2-45 16,2 0-98-16,0 0-93 0,-2-2 0 15,0 2-31-15,2 0 6 0,-2 0 21 16,0 0 2-16,0 0 2 0,0 0-4 0,0 0 4 16,0 0 0-16,0 0 6 15,0 0 19-15,0 0 38 0,0 0 30 0,0 0 1 16,0 0-2-16,0 0 17 0,0 0-18 16,0 0-6-16,2 0-21 0,-2 0 1 15,0 0-1-15,0 0 13 0,0 0-14 16,0 0-1-16,0 0-11 0,0 0-23 15,0 0-22-15,0 0 22 0,0 0 6 16,0 0 0-16,0 0-29 0,0 0 23 16,0 0-26-16,0 0 3 0,0 0-1 0,0 0 1 15,0 0 0-15,0 0 17 0,0 0-19 16,2 0 35-16,-2 0-6 0,0 0 11 16,0 0-16-16,0 0 6 0,0 0-12 15,0 0-21-15,0 0-30 0,0 0 3 16,0 0 0-16,0 0 5 0,0 0-5 15,0 0 24-15,0 0-19 0,0 0 1 16,0 0-1-16,0 0 20 0,0 0 2 0,0 0 4 16,0 0-4-16,0 0 4 15,0 0-1-15,0 0-3 0,0 0 0 0,0 0-5 16,0 0-22-16,0 0 5 0,0 0-17 16,0 0 0-16,0 0-1 0,0 0 12 15,0 0-6-15,0 0 34 0,0 0 0 16,0 0 0-16,0 0-5 0,0 0 1 15,0 0-2-15,0 0 1 0,0 0-29 16,0 0 11-16,0 0 18 0,0 0-18 16,0 0 17-16,0 0 1 0,0 0-19 0,0 0-17 15,0 0-53-15,0 0-41 0,0 0-16 16,0 0 6-16,0 0 3 0,0 0-20 16,0 0-103-16,0 0 3 0,0 0 42 15,0 0 19-15,0 0-93 0,0 0-41 16,0 0-27-16,0 2 72 0</inkml:trace>
  <inkml:trace contextRef="#ctx0" brushRef="#br0" timeOffset="163669.3963">11198 7313 154 0,'0'0'132'15,"0"0"500"-15,0 0-390 0,0 0-144 16,0 0 52-16,0 0 51 0,-4-7-92 0,4 7-76 16,0-2-33-16,0 2 0 15,0 0-26-15,0 0-26 0,0 0-64 0,0 0-39 16,0 0 5-16,0 0 6 0,0 0-59 15,0 0-218-15,0 2 164 0,0 5 177 16,0 0 47-16,0 2-59 0</inkml:trace>
  <inkml:trace contextRef="#ctx0" brushRef="#br0" timeOffset="166001.9774">10585 7258 20 0,'0'0'105'0,"0"0"-100"0,0 0 1 16,0 0-3-16,0 0-3 0,0 0-3 16,0 0-1-16,0 0 0 0,0 0 4 15,0-8 2-15,0 8 4 0,0-1 21 16,0-1-25-16,-2 2 2 0,2-2 69 15,-2 0-7-15,-1 0 20 0,3 0-47 16,-2 1-37-16,2-1 5 0,-2 0 98 16,2 0 66-16,0 2-6 0,-2-2-67 0,2 2-13 15,-2-2-19-15,2 2-14 16,0 0 13-16,0 0 14 0,-2 0-20 0,2 0-8 16,0 0-5-16,-2 0-21 0,2 0-20 15,-2 0 1-15,2 0 39 0,0 0 14 16,-2 0 31-16,-1 0 13 0,3 0 31 15,0 0-26-15,-2 0-19 0,2 0-7 16,0 0 5-16,-2 0 13 0,2 0-13 16,0 0-13-16,-2-4-38 0,2 4-6 15,-2-2-24-15,2 2 49 0,0-2 12 0,0 1-13 16,0 1-17-16,-3-2-37 0,3 0-18 16,-2-2-25-16,0 4 39 0,0-1 4 15,0 1 22-15,2 0 44 0,0-3 16 16,0 3-23-16,-2 0-6 0,2 0 0 15,0 0-1-15,0 0-12 0,0 0-40 16,0 0-25-16,0 0-32 0,0 0-14 0,0 0 7 16,0 0 11-16,0 0-12 15,0 0-1-15,0 0-37 0,0 0-61 0,0 0-9 16,0 0-2-16,0 0-66 0,0 0-2 16,0 0-9-16,0 4-41 0,0 0 182 15,4 3-7-15,2 1-27 0,3 3 119 16,2 1 26-16,-1 0-40 0,3 5 21 0,2-3 19 15,0 1 4-15,1-1-2 16,2 0 75-16,-1-3-70 0,2 1 65 0,-4-3-19 16,0-1-47-16,-2-2 86 0,-1-1-66 15,-2 1-22-15,0-2 88 0,-4-1-90 16,-2 0 57-16,0-3-59 0,0 0 78 16,0 1-32-16,-2-1 6 0,3 0 13 15,2 0 12-15,-1 0-51 0,0 0 52 16,3 0 6-16,1-1 6 0,3-2-7 15,-2-2 50-15,3-1-37 0,2 0-14 0,-2-1-32 16,3-1 6-16,0-1 0 16,2-1-12-16,3 0-19 0,-2-1-25 0,4 0 2 15,0-1 0-15,-4 3 33 0,2-1-35 16,-3 3-19-16,-2 1-24 0,-4 2 5 16,-3 2-49-16,-2 0 25 0,4 2-90 15,-6 0 31-15,2 0 7 0,1 0 30 16,-1 0 26-16,1 0-20 0,1 0 27 15,-3 2-1-15,3 2-19 0,1 0 26 16,-2 0 12-16,-1-1 29 0,2 1-1 0,-1 0 5 16,0-1 46-16,-1 0-44 0,0 1-2 15,1-3 26-15,-3 1 0 0,3 0 38 16,-3 1-31-16,3-3 25 0,-3 0-6 16,2 0 12-16,-1 0 14 0,0 0 49 15,-1 0-12-15,0 0-7 0,2 0-33 16,6-7 12-16,-2-1 44 0,5 1-20 15,4-4-14-15,7-2-92 0,3-3 49 16,1 3-17-16,-4-1-35 0,-5 7-2 0,-5 3-25 16,2 0-17-16,4 0-25 0,-3 3-6 15,-2-2-51-15,-2 3 37 0,3 0-19 16,-6 0-122-16,6 4 107 0,-6-3 38 16,6 5 45-16,-6-5 38 0,5 0 0 15,1 2 2-15,-2-3 221 0,2 0 36 16,-2 0-121-16,2 0 145 0,-3-5-31 15,-2-1-46-15,-4-1-1 0,-5 3-11 0,-2 1-11 16,0-3 94-16,0 3 13 16,-2-5-60-16,5-2-55 0,0-4-171 15,-3-1-4-15,0 1 23 0,0 2 102 0,-2 2-46 16,-2 2-79-16,2-1-79 0,2-1-22 16,-2 1-16-16,0 1-56 0,1 4-7 15,-3 3-82-15,0 1-322 0,0 0-434 16,0 0-997-16</inkml:trace>
  <inkml:trace contextRef="#ctx0" brushRef="#br0" timeOffset="166610.4654">10903 7804 7 0,'0'0'85'0,"0"0"272"0,0 0 280 0,0 0-149 16,0 0-173-16,0 0-28 0,0 0-44 15,0 0 3-15,0 0-40 0,8-16-24 16,-5 14-31-16,-1 2-129 0,0-2 7 16,-2 0 33-16,2 2-62 0,3-1-45 15,-1-2-75-15,4 0 32 0,13-1 88 16,11-2 6-16,13-3 18 0,8-3 5 15,-2 0-23-15,-2 0 35 0,-7 7-18 0,-6 0-20 16,0 1 3-16,-4 1 17 0,-4 3-18 16,-9 0-10-16,-5-3-87 0,2 3 39 15,-2 0-35-15,1 0-96 0,0 0-83 16,-2 0-19-16,-5 0-107 0,1 0 64 16,-2 0-94-16,-5 0-181 0,-2 0 149 15</inkml:trace>
  <inkml:trace contextRef="#ctx0" brushRef="#br0" timeOffset="166914.0223">11014 7943 40 0,'0'0'744'0,"0"0"-239"0,0 0-362 15,0 0-137-15,0 0 285 0,0 0 79 16,0 0-200-16,0 0-89 0,113-39-81 16,-95 32 0-16,6 1 25 0,-1 0 0 15,3-1-25-15,8-3 4 0,8-1-2 16,-6-1 73-16,-4 3-19 0,-11 3-56 0,-9 3-64 15,6-4-217-15,-1 2-184 0,2-3-2 16,-4 0-182-16,-5 2 247 0</inkml:trace>
  <inkml:trace contextRef="#ctx0" brushRef="#br0" timeOffset="167325.9223">11226 7484 101 0,'0'0'191'15,"0"0"428"-15,0 0-488 0,0 0-131 16,0 0-78-16,0 0-21 0,0 0-45 16,0 0-139-16,0 0 85 0,0 0 112 15,0 0 33-15,-6 66 7 0,6-27 44 16,0 3 2-16,0 1 79 0,0-6 185 0,0-2-132 16,0 0-67-16,0-5-25 15,2 0 138-15,0-6 162 0,-2-4-274 0,0-5 1 16,0-1-65-16,2 3-2 0,-2 1 85 15,2-2-78-15,-2 2 71 0,0-3-40 16,0 0 27-16,0-1 45 0,0 1 13 16,0-1-72-16,2-1 57 0,-2-1-108 15,0-1 0-15,2-4-495 0,0-2-515 16</inkml:trace>
  <inkml:trace contextRef="#ctx0" brushRef="#br0" timeOffset="167819.6027">11772 7753 88 0,'0'0'7'0,"0"0"118"0,0 0 7 15,0 0-46-15,0 0 105 16,0 0-27-16,105 79 151 0,-85-73 24 0,-1-3-145 15,0-1-14-15,-4-2-59 0,2 0 102 16,-4 0-4-16,-1-5 70 0,-1-1-43 16,-2 1-63-16,-3-2 0 0,2-2 40 15,-2-3-35-15,4 1-33 0,-4-4 22 16,-2-5-53-16,0-8-20 0,-4 3-84 16,0 0-20-16,0 2 0 0,-2 8 31 15,-8 0 2-15,-2-1-30 0,0 5 21 0,2 1 3 16,-2 7-9-16,4 0 27 0,2 2-45 15,0 1-45-15,-1 0-90 0,-6 0-63 16,-2 9-149-16,-1 4-654 0,-6 5 471 16,4 4 314-16,0 5-27 0,8-2-100 15,3 1-265-15,3-9 101 0</inkml:trace>
  <inkml:trace contextRef="#ctx0" brushRef="#br0" timeOffset="169637.4817">18013 7333 1108 0,'0'0'1357'0,"0"0"-891"16,0 0-319-16,0 0 94 0,0 0-146 0,0 0 15 15,0 0-29-15,0 0 89 0,0 0-22 16,-21-27-43-16,21 27-67 0,-2 0-33 16,2 0 28-16,0 0 4 0,0 0-37 15,0 0-48-15,0 0-43 0,0 0-26 16,0 0-36-16,0 0-40 0,0 0-24 15,0 2 6-15,0-2-12 0,0 3 18 16,4 2 65-16,7 1 116 0,-1 1-32 0,3 3 56 16,7 1 0-16,2 5 43 0,14 1 18 15,13-2-18-15,13-3 48 0,4-5 79 16,-1-7-47-16,0 0-41 0,-4 0-23 16,3-6 42-16,-7 1-99 0,-4-3 75 15,-2 0-15-15,-7-1 0 0,-3 2-62 16,-1-3 4-16,0 0 7 0,-1 1-11 15,1-3-23-15,2 1 23 0,3 0-28 16,6-4 28-16,0 2-24 0,2 2 20 16,0 2-32-16,3-4 8 0,-2 6-28 0,4 2 56 15,-7 1-29-15,-2 2-56 0,-1 2 26 16,-5 0-12-16,-5 0 19 0,-4 6-13 16,0-1 6-16,-8-1 59 0,-5-1 26 15,-4 3-26-15,-2-5 0 0,-1 2 11 16,4 2-11-16,-4-2-1 0,4 3 1 15,-6-2 23-15,1 0-17 0,4-1 17 16,-2 3 7-16,1-2-28 0,2 1 27 0,-2 1 12 16,2-1-11-16,-4 0-7 15,-5-3-19-15,2 0 37 0,-5-2-39 0,-4 0 39 16,0 0-1-16,0 0 5 0,0 0 17 16,-2 0 39-16,3 0 20 0,1 0 14 15,8-9-15-15,16-6-48 0,12-5 4 16,5 0-76-16,-3 0-39 0,-1 4-27 15,-7 8 20-15,0 3-16 0,2 0-62 16,4 2 87-16,1 1-17 0,3 2 22 16,3 0-41-16,-3 7 0 0,1 6 16 0,0-2 1 15,-3 2-18-15,-1 2 27 0,3-1 23 16,1 1 1-16,1 0-13 0,-1-4 7 16,3 0 17-16,2-4 12 0,-1-5 24 15,1-2 64-15,-3 0 28 0,1-6 48 16,0-1 7-16,-8-3 12 0,-1-2-55 15,-13 3-6-15,-4 0-10 0,-7 5-30 16,-7-2-39-16,1 1 21 0,2-2 13 0,-3-2 64 16,0 0 35-16,3-5-43 15,0 0-87-15,-1-4 22 0,-2-1-43 0,4-2-4 16,-4 0-21-16,-2 0-18 0,-2-1-39 16,-2 4-40-16,-2 5-66 0,0 1 17 15,0 4-69-15,-4 6-66 0,-6 2-206 16,-12 0-302-16,6 5-695 0,-23 12 274 0</inkml:trace>
  <inkml:trace contextRef="#ctx0" brushRef="#br0" timeOffset="170195.8277">19542 7860 576 0,'0'0'1265'16,"0"0"-635"-16,0 0-489 0,0 0 237 0,0 0-117 15,0 0 12-15,0 0 202 0,0 0-195 16,0 0-132-16,0 0-49 0,-9-50-99 16,14 47-2-16,-3 0 2 0,4 1 0 15,0-1-32-15,14-3-42 0,7-1-25 16,13-4 54-16,5 2 5 0,-6 1-3 15,-10 6 38-15,-10-1-105 0,-4 2-84 16,-3-2 46-16,8 3-110 0,-4-2 16 0,6 2 21 16,-3 0-101-16,-2 0-293 0,-2 0-40 15,-5 5-295-15,-1-1 479 0</inkml:trace>
  <inkml:trace contextRef="#ctx0" brushRef="#br0" timeOffset="170507.7713">19474 8023 154 0,'0'0'264'0,"0"0"315"15,0 0 13-15,0 0-16 0,116-20-264 16,-67 9-135-16,-11 2-79 0,-10 3-50 16,-13 4-48-16,-2 1-6 0,-1-1 0 15,6 0-73-15,1-1 18 0,-5 3-291 16,4-2-452-16,-8 2-283 0</inkml:trace>
  <inkml:trace contextRef="#ctx0" brushRef="#br0" timeOffset="171118.644">19423 7850 497 0,'0'0'2123'0,"0"0"-1733"16,0 0-314-16,0 0 57 0,0 0-133 16,0 0 0-16,0 0-23 0,0 0-5 15,0 0-48-15,0 0-18 0,16-94 47 0,-2 82-41 16,-4 0 51-16,-2 5 7 0,-1 0 30 15,2 2-4-15,-5-1 0 0,0 5-20 16,2-2-13-16,1 0 13 0,1 1-37 16,3 2-30-16,4 0-39 0,-1 0-76 15,6 0 86-15,-2 5-7 0,6 3 76 16,-5 1 25-16,5 0 26 0,-6 0 0 16,6-1 0-16,0-1 0 0,-3-2 51 15,4-2 121-15,-4 0 91 0,3-3-83 16,-6 0-34-16,2 0 59 0,-3 0-29 0,-2-3-71 15,-2-2 25-15,-7-2 38 0,0 2 135 16,-2-3-32-16,3 1-80 0,-3-2-56 16,1 0-95-16,-3-2 4 0,0 1 61 15,-2-1-55-15,0 3-50 0,0 1-25 16,0 0 8-16,0 4-12 0,0 1-112 16,0 0-12-16,0 2-139 0,0 0-164 0,-2 0-220 15,-2 4-630-15,-1-1-84 0</inkml:trace>
  <inkml:trace contextRef="#ctx0" brushRef="#br0" timeOffset="171731.6695">19556 8073 703 0,'0'0'1152'0,"0"0"-454"16,0 0-330-16,0 0-162 0,0 0-131 15,0 0 10-15,0 0 50 0,0 0 120 16,0 0-53-16,0 0-109 0,14-38-93 0,-12 35-66 16,0 2 5-16,0-1-26 15,-2 2-9-15,0 0-6 0,0 0 11 0,0 0-16 16,2 0-17-16,2 0 3 0,2 0 21 15,3 0-5-15,6 0 58 0,-3 0 45 16,3 0 2-16,5 0 0 0,-4 2 35 16,4-1 0-16,-2 2 24 0,2-2-12 15,-3-1-18-15,2 0-27 0,-2 0 63 16,0 0-30-16,0 0 27 0,-1-4 6 16,4-1 90-16,-3-2 36 0,0 0-12 0,-2 0 15 15,-3-1-10-15,2 0-11 0,-6 1-50 16,-2-1-51-16,2 0 5 0,-4 1-37 15,6 1 11-15,-6-2-8 0,0 2 1 16,0 1 22-16,-2 1-36 0,0-2 6 16,0 0-39-16,0-2 0 0,-2 1-118 15,3 0 72-15,-3-1-78 0,2 2 22 16,-2 2-102-16,2 3-168 0,-2-1-70 0,0 0-39 16,0 2-136-16,0 0-490 15,0 0-161-15</inkml:trace>
  <inkml:trace contextRef="#ctx0" brushRef="#br0" timeOffset="172195.3613">20465 7713 863 0,'0'0'730'16,"0"0"-730"-16,0 0-239 0,0 0 43 15,0 0 13-15,0 0 176 0,0 0 7 0,0 0-223 16,0 0 181-16,0 0 38 16,-34 104 8-16,34-83 36 0,2-2 190 0,4-2-230 15,6-2-13-15,-2 0 13 0,0-1 353 16,4-1-217-16,-4-4 13 0,1 0-98 15,-1-1-44-15,5-3 71 0,0-2 43 16,-1-1 121-16,4-2 190 0,-2 0-122 16,6 0-75-16,-5-3 51 0,2-7-55 15,-2-1-20-15,0-3-27 0,0-4-30 16,-3-2-23-16,2-8-68 0,-4 1-13 0,-5 2 5 16,-5 6-52-16,-2 2 25 0,0-1 75 15,-4 3-102-15,-3 2 23 0,-3 4 156 16,0 0-39-16,-2 4-59 0,4-1-82 15,-4 0-86-15,-2 2-31 0,-2 0 27 16,-8 4-20-16,-5 0-154 0,-3 8-496 16,2 1 313-16,4 8 236 0,3 10-319 15,-1-1-77-15,6-6-522 0,-2-1 479 0</inkml:trace>
  <inkml:trace contextRef="#ctx0" brushRef="#br0" timeOffset="284383.8729">19828 14287 876 0,'0'0'1418'0,"0"0"-1387"0,0 0-31 16,0 0-965-16,0 0-171 0</inkml:trace>
  <inkml:trace contextRef="#ctx0" brushRef="#br0" timeOffset="285031.6101">23531 14305 121 0,'0'0'119'0,"0"0"906"0,0 0-341 0,0 0-181 15,0 0-197-15,0 0-86 16,0 0-32-16,0 0-13 0,0 0-35 0,0 0-38 16,2-7-21-16,-2 7-22 0,0 0-59 15,0 0-18-15,0 0-14 0,0 0 0 16,0 0 0-16,0 0 5 0,0 0 0 15,0 0 0-15,0 0-11 0,0 0 6 16,0 0 28-16,0 0-2 0,0 0 1 16,0 0-1-16,0 0-17 0,0 0 20 15,0 0-20-15,0 0 17 0,0 0-22 0,0 0 6 16,0 0-12-16,0 0-51 0,0 0-66 16,0 0-7-16,0 0-59 0,0 0-41 15,0 0-55-15,0 0 27 0,0 0 2 16,0 0-2-16,0 0 12 0,0 0-22 15,0 0-20-15,0 0 111 0,0 0 54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43:38.2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52 14026 29 0,'0'0'171'16,"0"0"-166"-16,0 0 462 0,0 0-145 16,0 0-80-16,0 0-91 0,0 0-151 15,0 0-72-15,0 0-46 0,0 0 7 16,0 0 26-16,0 0 20 0,0 0 18 16,0 0-18-16,2 0 25 0,0 0 14 0,-2 0-349 15,0 0 183-15,2 4 41 0</inkml:trace>
  <inkml:trace contextRef="#ctx0" brushRef="#br0" timeOffset="5188.0688">24219 13933 15 0,'0'0'343'0,"0"0"348"15,0 0-138-15,0 0-200 0,0 0-74 16,0 0-17-16,0-7-61 0,0 7-37 16,0 0-29-16,0 0-41 0,0 0-47 0,0 0-47 15,0 0-4-15,0 0 0 0,0 0-25 16,0 0 5-16,0 0 1 0,0 0 17 16,0 0-24-16,0 0 26 0,0 0 4 15,0 0 2-15,0 0-2 0,0 0 0 16,0 0-2-16,0 0 2 0,0 0-2 15,0 0-3-15,0 0-1 0,0 0-41 16,0 0-102-16,0 0-112 0,0 0-113 0,0 0-92 16,0 0-138-16,-2 0-119 15,0 5 347-15,6-10 376 0</inkml:trace>
  <inkml:trace contextRef="#ctx0" brushRef="#br0" timeOffset="6866.8396">12780 13948 134 0,'0'0'400'0,"0"0"-400"0,0 0-224 15,0 0-86-15</inkml:trace>
  <inkml:trace contextRef="#ctx0" brushRef="#br0" timeOffset="19202.3483">24874 9597 128 0,'0'0'586'0,"0"0"-186"0,0 0-289 0,0 0 124 16,0 0-190-16,0 0 136 0,-2-15 5 15,2 14-46-15,0-2 38 0,-2 1-3 16,2-1-75-16,0 1 29 0,0-3-93 15,0 3 13-15,0-3 96 0,0 2-44 16,0-2-99-16,0 1 57 0,0 3-6 16,0-1 11-16,0 0-5 0,0 0-25 15,0 2-5-15,2-2 4 0,-2 2-8 16,0 0-25-16,0 0-40 0,0 0-5 0,7 0 45 16,2 0 28-16,1 0 57 0,1 0 11 15,-5 0-57-15,0 0-39 0,-1 0-73 16,-3 0 45-16,0 0 28 0,2-2 0 15,3 2-55-15,3-1 55 0,3-2 6 16,4 2 28-16,9-1 0 0,3-2-32 16,9 2-1-16,2-3 56 0,-1 5-53 15,-3 0 16-15,-6 0-20 0,-6 0-39 0,-4 0 33 16,-5-3 2-16,2 3 4 0,2-2 0 16,3 0 36-16,0 1-36 0,4-2 2 15,-2 2 9-15,-3-2-11 0,0 3-2 16,0 0 1-16,7-3 1 0,-7 1-4 15,7 2 4-15,-3-2 0 0,-4 0 0 16,5 2 0-16,0-2 0 0,-1 0 7 0,-2 2-7 16,0-1 0-16,1 1-45 0,0-3 45 15,-4 3 6-15,4-1-2 0,-3 1-4 16,3 0 0-16,-4 0-6 0,2 0 6 16,-5 0 0-16,2 0-2 0,-4 0 4 15,-3 0 19-15,6 0-19 0,-4 0 13 16,4 0-12-16,-4 0-6 0,3 0 3 15,0 0-4-15,0 0-2 0,1 0-22 0,0 0 28 16,2 0 0-16,-4 0 0 16,4 0-2-16,-6 0 2 0,1 0-4 15,0 0 10-15,0 0 11 0,-5 0-17 0,4 0 0 16,-6 0 2-16,2 0-2 0,-1 0 61 16,2 0-43-16,-3 0-18 0,1 0 0 15,-3 0 32-15,-2-2 22 0,-2 0-49 16,0 2 27-16,-2 0 38 0,0 0 4 15,0 0-18-15,0 0 0 0,0 0 41 16,0 0-30-16,0 0-23 0,0 0 8 0,0 0 6 16,0 0-2-16,0 0-7 0,2-2 23 15,-2 2 13-15,3-4 24 0,-1 1-5 16,0-4-100-16,2-1 12 0,-2 1 28 16,3-3-42-16,-3 1 54 0,0 0-32 15,0-2-24-15,0 0 0 0,-2 0 41 16,2 0 7-16,-2-2-46 0,2 2-2 15,-2-2-12-15,0-1 12 0,0-1 8 16,0-2-8-16,0-2-14 0,-2 0-8 0,-2 0-29 16,0-1 51-16,0 5-19 0,-1-5 46 15,1 2-15-15,0-1 9 0,-3-1-21 16,5-2-93-16,-2 3 93 0,0-1 1 16,2 0 13-16,-1 1-14 0,1 3-15 15,2-4 12-15,0 3-24 0,0 0 11 16,0-1 12-16,0 0 4 0,0 1-59 15,0 0 59-15,0 0 0 0,0-2-17 0,0 2 1 16,0 0 16-16,-2 1-3 16,0 1 0-16,2 2 3 0,-2 1-3 0,0-1-18 15,2 2 1-15,-2-1 40 16,0 0-40-16,0 3 11 0,2-1 9 0,-5 1-25 16,5 1 25-16,-2-2-26 0,2 1 23 15,-2-1-15-15,0 1-24 0,2-2 10 16,0-1-8-16,-3 0 40 0,3 1 0 15,-2 0 9-15,2 0-9 0,-2-2-32 16,2 2-8-16,-2 0 38 0,0 2 4 0,2 1-4 16,-2-2-2-16,0 4 4 0,2-1 27 15,-2 1-27-15,2 2 18 0,0 1-14 16,0 1-4-16,0 0-3 0,0 0-1 16,0 2-14-16,0-3-14 0,0 3 5 15,0-1 0-15,0 1 5 0,0-2 3 16,-2 0 14-16,2-1-24 0,-2 3-57 15,2 0 86-15,-2-2 1 0,2-1 23 0,-2 1-24 16,0 1-35-16,0 0 35 0,-4-2 5 16,6 1-5-16,-2-2-10 0,2 2 10 15,-2-2 23-15,2 2-23 0,0-1-58 16,0 0 58-16,-2 0 59 0,2 1-59 16,0 0 2-16,0 0-2 0,0 2 1 15,0-2-1-15,0 2-19 0,0 0 16 16,0 0-21-16,0-2 0 0,0 2-19 15,0 0-59-15,0 0-5 0,0 0 2 0,0 0-14 16,0 0 6-16,2 0-28 0,2 0 5 16,8 0 103-16,2 0 33 0,4 0 48 15,3 0-48-15,-2 0-46 0,2 0 22 16,-2 2 1-16,2 0 17 0,-1 0 2 16,0 0-25-16,2 2 29 0,-1-3 56 15,3 2-54-15,-4-1 32 0,2-1-32 16,-1-1 32-16,0 0-34 0,0 0 4 15,5 0 24-15,0 0-28 0,-3 0 0 16,2-1 0-16,-2-1 38 0,3-1-36 0,-4 0 0 16,1 1 15-16,0 0-14 0,-2-2-6 15,3 2 3-15,-6-1 0 0,4 1 3 16,-5-1 1-16,-2 2-2 0,0 0 0 16,-5-2 45-16,5 1-45 0,-4 0-2 15,1 1 0-15,2-2 2 0,-2 1-2 0,0 0-28 16,4 0 22-16,1 2-45 15,-1-1 23-15,6-1 34 0,-6 2-6 16,4 0 5-16,-3-2 12 0,0 2-13 0,-4-2-8 16,-1 2 4-16,-1-2-21 0,-2 2 21 15,-1 0 51-15,-2 0-51 0,-2 0 34 16,0 0 17-16,2 0-23 0,-6-2 40 16,0 2 13-16,0 0-28 0,0 0-4 15,0 0-11-15,0 0 15 0,0 0-12 16,0 0-5-16,0 0-33 0,0 0-3 0,0 0-30 15,0 0-6-15,0 0-6 0,0 0-18 16,0 0 1-16,0 0 5 0,0 0 11 16,0 0 11-16,0 0-19 0,0 0 17 15,0 0 6-15,0 0 28 0,0 0 0 16,2 0-2-16,0 0 2 0,0 0-51 16,2 0 51-16,2 0-3 0,-2 0 1 15,0 0-4-15,0 0-33 0,1 0 35 16,-3 0 0-16,3 0 4 0,-1 0 0 15,-2 0 0-15,0 0 4 0,0 0-4 16,0 0 0-16,-2 0 0 0,2 0 4 0,-2 0 24 16,2 0-24-16,-2 0 24 0,2 0 6 15,-2 0-29-15,3 0 1 0,-3 0 0 16,0 0-3-16,0 0-3 0,0 0-2 16,0 0-3-16,0 0-35 0,0 0 6 15,0 0-16-15,0 0 4 0,0 0 12 0,2 0 4 16,-2 0-5-16,2 0 12 0,-2 0 23 15,0 0-2-15,2 0 2 0,-2 0-6 16,2 0-24-16,-2 0 7 0,0 0-1 16,0 0 20-16,0 0 2 0,0 0-21 15,0 0-24-15,0 0-25 0,0 0-31 16,0 2-18-16,0 2 96 0,2 1-11 16,-2 4-7-16,0 0 18 0,0 2-25 0,0 0 50 15,0 5 2-15,0-2 10 16,0 1 20-16,0 0-64 0,0 0 32 0,0 1 0 15,0-1 0-15,0-2 0 0,0 0-2 16,0 3-4-16,0-3 0 0,0 3 6 16,-2-1-6-16,0 2-59 0,2 0 65 15,-2 2 23-15,0 2-21 0,0 2-4 16,-1-2 0-16,3 1 0 0,-2 2-17 16,0-2 19-16,2-2 0 0,-2-1 6 15,2 0 26-15,0-2-26 0,0 0-6 0,-2-1 2 16,2-3 0-16,0 1 4 15,0-3 1-15,0 1-5 0,-2 0 29 0,2-1 6 16,0-2-35-16,0 0 36 0,-2 0-38 16,2 2 2-16,-2 0 22 0,2-1 19 15,0 2-39-15,-2-2 0 0,2 2 20 16,0 2-20-16,0-2 0 0,0 1 37 16,0-2-41-16,0 2-4 0,0-1-29 15,0 0 33-15,0-1 24 0,0-2-17 0,0 2-5 16,0 1 46-16,0 0-48 0,-2-1-2 15,2-2 2-15,0 1 0 0,0-3 4 16,0 3-4-16,0-2 55 0,0 0-55 16,0-1 6-16,0-1-6 0,-2 1 0 15,2-3 0-15,-3 1 4 0,3 0 0 16,0-2-4-16,0 2 0 0,0 1 0 16,0-1-4-16,0 1 2 0,0-1 2 15,0 1-2-15,0-1-29 0,0 2 31 16,0-1 37-16,0 1-33 0,0-3 20 15,0 1-20-15,0 0-4 0,0-2 37 0,0 1-37 16,0-1-2-16,0-1-4 0,0-2 0 16,0 3 2-16,0-1 4 0,0 0-3 15,0-1 3-15,0 2-2 0,0 1 2 16,0-2 5-16,0 1-5 0,0 1 2 16,0 0 2-16,0 0 31 0,0-3-7 15,0 3-26-15,0 0 2 0,0-2 23 0,0 1-25 16,0-3 0-16,0 3 4 0,0-3 17 15,0 2-21-15,0-2 22 0,0 0 17 16,0 0 6-16,0 0-6 0,0 0 6 16,0 0 15-16,0 0 17 0,0 0-11 15,0 0-1-15,0 0-1 0,0 0-2 0,0 0-5 16,3 0 28-16,-1 0 5 16,-2 0-10-16,2 0-11 0,-2 0-2 0,0 0-26 15,2 0-38-15,-2 0-5 0,2-2-39 16,-2 2 1-16,2 0-7 0,-2 0-21 15,4 0-1-15,0 0 6 0,5 0 31 16,4-3 30-16,4 3 23 0,1 0-2 16,6-3-18-16,0 1-3 0,-1 2-17 15,-2-2 17-15,2 2 24 0,1-2-22 16,-6 2 20-16,6-2-21 0,-5 0 1 0,5 2 17 16,-6-1-17-16,4-2-2 0,-6 2 25 15,4 1-23-15,-3-4 1 0,0 2 33 16,0 0 15-16,-2-1-49 0,0-1-2 15,1 2 1-15,2-2-1 0,-2 0-1 16,4 1 1-16,1 1 0 0,1-3-6 16,-2 1 1-16,2 3 5 0,-3-1 4 15,-2-2-4-15,0 2-2 0,-5 0-22 0,1 2 24 16,-2-2 21-16,-3 2-20 0,-2-2 20 16,4 0 23-16,-4 2 33 0,0-1 9 15,-2-1-1-15,-2 2-31 0,0 0-5 16,0-2-22-16,-2 2-22 0,2 0-5 15,-2 0 0-15,0 0-5 0,0 0-40 16,0 0-49-16,0 0-58 0,-2 4-225 16,-6 5-291-16,-4 2 267 0,-10 9-253 15,3-7-238-15,-9-2-216 0,117-79 1108 0</inkml:trace>
  <inkml:trace contextRef="#ctx0" brushRef="#br0" timeOffset="23044.0152">24722 11865 128 0,'0'0'99'15,"0"0"847"-15,0 0-394 0,0 0-137 16,0 0-103-16,0-13-231 0,-3 11-79 16,3 0 89-16,0 2 0 0,0 0-67 15,0-2-24-15,0 2-6 0,0 0-24 16,0 0 24-16,0 0 0 0,0 0 6 0,0 0 0 16,0 0 24-16,0 0 31 15,0-2 18-15,0 2 9 0,0 0-5 0,0 0-25 16,0 0-10-16,0 0-1 0,0 0-1 15,0-1 0-15,0 1-18 0,5 0 1 16,-2-3 11-16,-1 3 0 0,0-1-34 16,-2 1-74-16,0 0-5 0,2 0 27 15,0-2 46-15,4 2-53 0,2 0-52 16,3 0 40-16,8 0 48 0,-2 0-8 0,7-3 9 16,-1 3 20-16,2 0 4 0,-1 0 14 15,-3 0-16-15,5 0-54 0,-8 0 54 16,6 0 42-16,-2 0-38 0,-2 0-4 15,2 0 25-15,-3 0-25 0,2 0 0 16,-2 0 4-16,1-1 37 0,-2-1-35 16,-1 0-2-16,2-1 0 0,-2 3-4 15,3 0 0-15,-4 0-53 0,4 0 49 0,-4-3 4 16,6 3-25-16,-1 0-11 0,3 0 36 16,-4 0 14-16,6 0-12 0,-2 0-4 15,1 0 4-15,5 0 0 0,4 0-2 16,4 0 6-16,0 0 57 0,-7 0-63 15,-7 0-2-15,-9 0 2 0,-2 0 0 16,2 0 0-16,-3 0-20 0,8 0 20 16,-6 0 22-16,2 0-22 0,-2 0 0 0,-2 0 0 15,4 0 0-15,-4 0 6 16,1 0 29-16,4 0-35 0,-2 0-2 0,-3-2-4 16,8 0 2-16,-4 1 2 0,4 1 2 15,-3-2-2-15,0 2 2 0,-2 0-35 16,-1 0 31-16,2 0 2 0,-2 0 4 15,2 0 8-15,-4 0-8 0,0 0-2 16,2 0 6-16,-2 0-3 0,1 0-3 16,-5 0 24-16,5 0-24 0,-2 0 6 15,1 0-6-15,0 0-20 0,-2 0 16 0,2 0 8 16,-1 0 8-16,2 0-12 16,0 0-4-16,-1 0 4 0,3 0 6 0,-4 0-2 15,1 0-4-15,2 0 45 0,-4 0-45 16,0 0 0-16,-1 0-6 0,2 0-39 15,-3 0 45-15,1 0 0 0,-3 0 35 16,0 0-35-16,-2 0 0 0,1 0 0 16,-1 0 0-16,-4 0 0 0,0 0 2 15,2 0 57-15,-2 0 11 0,0 0-11 16,0 0 5-16,0 0 4 0,0 0-6 0,0 0-11 16,0 0 5-16,0 0 21 0,0 0-34 15,0 0-37-15,0 0-6 0,0 0-2 16,0 0-36-16,0 0-27 0,0 0-9 15,0 0 1-15,0 0-221 0,0 0-250 16,0 0-202-16,0 0-384 0,0 2 550 16,0-4 580-16</inkml:trace>
  <inkml:trace contextRef="#ctx0" brushRef="#br0" timeOffset="24388.5951">26340 11823 40 0,'0'0'217'0,"0"0"264"16,0 0 4-16,0 0-76 0,0 0-50 15,0 0-75-15,0 0-34 0,0 0-74 0,0 0-73 16,0 0-66-16,-2-4-37 16,2 4-2-16,0 0-29 0,0 0-5 0,0 0-19 15,-2 0-36-15,-1 0-168 0,-1 0 21 16,2 0 92-16,0 0 116 0,0 0 30 16,-1 0 64-16,3 0 44 0,0 0-26 15,0 0-20-15,0 0 26 0,0 0 49 16,0 0-15-16,0 0-59 0,-2 0-59 15,0-1 22-15,2-1 89 0,0 0-25 16,-2 2-8-16,2-2 6 0,0 0 28 0,0 0 25 16,-2 2-17-16,2-2-11 0,0 0 0 15,0-2-4-15,-2 2-27 0,2 1-26 16,0-2-25-16,0 3 13 0,0-3-21 16,0 1-23-16,0 0-34 0,-2-2 34 15,2 1 32-15,0 1-30 0,-2 0 1 16,2-2 45-16,0 0-24 0,0 1 5 15,0 1-13-15,0-1-16 0,0 1 0 16,0 0 43-16,-2 0-24 0,2 1 0 16,0-1-16-16,0-1-2 0,0 0 4 0,0 1-1 15,0-2 37-15,0 2-41 16,0 1-5-16,0-1 4 0,0 0 1 0,0 0-3 16,0-1-15-16,0 2 16 0,0 0 2 15,0-5 27-15,0 5-24 0,0 0 20 16,0-4-23-16,0 3-2 0,2-3-29 15,0 1 14-15,-2 0 16 0,2 0 2 16,0 3 35-16,0-5-36 0,0 2-67 0,0-5 67 16,0 5-38-16,3-4 33 0,-1 0 5 15,-2 2-2-15,3-1 26 0,-3 0-24 16,2-1 46-16,-2 1-46 0,2-2-49 16,0 0 46-16,0 1-82 0,0-1 85 15,4 1 0-15,-4-2-19 0,2 0 19 16,0 3 1-16,0-4-1 0,1 0-81 15,4 3 11-15,-3-2 70 0,0 2 0 16,1-1 0-16,-1-2-68 0,3 4 38 16,-2-2 28-16,1-1-135 0,-2 1 135 0,6 0 4 15,-6-2 21-15,2 0-23 0,2 0-48 16,0-2 48-16,-4 2 0 0,3-4 22 16,-5 2-22-16,1 2-11 0,-1-3 11 15,1 3 49-15,-3 1-49 0,2-1-5 16,-2 2 2-16,0 1 3 0,3-2-38 15,-2 3-21-15,1-1 48 0,-2 2-32 0,0 0 76 16,2 1-66-16,-2-4 33 0,1 4-32 16,2 1 27-16,-3-3 5 0,2 1-22 15,0-1-21-15,1-1 43 0,-1-1 43 16,3 1-43-16,-3-1-5 0,3-3-58 16,1 0 63-16,-4 3 32 0,5-3-32 15,-4 4 2-15,-1 1-23 0,0 1-16 16,-2 1 37-16,0-1 0 0,0 0-2 15,4 0-60-15,-2 1-51 0,2 0 113 16,-2-2 6-16,1 1-6 0,-1 1 2 0,1 1-4 16,1-2-19-16,-1 0 21 15,1 1 0-15,0-2 11 0,1 0-33 0,0 1 27 16,1 1-10-16,0-1-46 0,2 1 45 16,-2-1-11-16,-4 2 15 0,3 0-4 15,-3 1-35-15,3-2 39 0,-3 3-27 16,2-2 25-16,-1 3-2 0,-1-4 6 15,0 4 0-15,1-1 26 0,0-2-23 0,1 0-1 16,-2 0 0-16,2 1-2 0,2-1-35 16,-2 0 35-16,2 1 6 0,-2-4 29 15,1 5-35-15,2-5-6 0,-1 3 6 16,-1 0 0-16,-3 1 22 0,3-2-18 16,0 2 27-16,-1 1-27 0,2-2-4 15,-2-1 45-15,6 3-43 0,-2-3-2 16,-1 3 4-16,2-4-4 0,-3 4 34 15,1-1-12-15,2-1-18 0,-2 2 19 16,-1 1 16-16,-2 1-39 0,4-2 0 0,-4 0-4 16,-2 0 2-16,-2 2-1 0,-2-2 3 15,0 2 2-15,0 0-2 0,-2 0-4 16,0 0-24-16,0 0-6 0,0 0 28 16,0 0-28-16,0 0-22 0,0 0-50 15,0 0-166-15,0 4-313 0,-6 1 204 16,0 4-457-16,-2 0 279 0,-2-1 236 15,40-43 215-15</inkml:trace>
  <inkml:trace contextRef="#ctx0" brushRef="#br0" timeOffset="24711.2462">27291 10868 37 0,'0'0'33'0,"0"0"0"0,0 0 0 15,0 0 47-15,0 0-80 0,0 0-53 16,0 0-40-16</inkml:trace>
  <inkml:trace contextRef="#ctx0" brushRef="#br0" timeOffset="26529.4389">27291 10868 132 0,'25'0'145'0,"-25"0"171"16,0-3 118-16,0 2-199 0,0 1-137 15,0-1-33-15,0 1-39 0,0 0-26 16,0-3 45-16,0 3 111 0,0-2-14 16,0 2-34-16,0-2 39 0,0 0-20 15,0 2-28-15,0-1 20 0,0-1-26 16,0 0 0-16,0 0 46 0,0 0 7 15,0 2-29-15,0-2-17 0,0 2-24 0,0-1-19 16,0 1-6-16,0-3-17 0,0 3-12 16,0-2 7-16,0 1 27 0,0 1 27 15,0 0 9-15,0 0-1 0,0 0 14 16,0 0-18-16,0 0-10 0,0 0-3 16,0-2-16-16,0 2 4 0,0 0-14 15,0 0-9-15,0 0 2 0,0 0-5 16,0 0-18-16,0 0-17 0,0 0-1 0,0 0-18 15,0 0-22-15,0 0-21 0,0 0-35 16,0 0-9-16,0 0-12 0,0 0 20 16,0 0 3-16,0 0-24 0,0 0-1 15,0 0 0-15,0 0 7 0,0 0-4 16,0 0 34-16,0 0 23 0,0 0 7 16,0 0 5-16,0 2 2 0,0-1 45 15,0 4 0-15,4-2-2 0,1 1 0 0,-1 1-34 16,0-1 30-16,-1 2 4 15,1 1-35-15,0-2 37 0,0-1 0 0,0 1 0 16,-2-1-4-16,0 0-26 0,0 2 26 16,0-3 0-16,3 1-33 0,-2 0 13 15,-1 0 24-15,0 0 0 0,0-3-26 16,0 4 22-16,2-3 0 0,-2 3 2 16,0 1 2-16,2 0-2 0,-2-3 2 15,0 3 2-15,3-1-2 0,-3-1 4 0,0 2-4 16,3-1 42-16,-3 0-42 0,0-1 0 15,0 1 14-15,2-1-14 0,-2 0-24 16,0 0 6-16,0-1 16 0,0 3 2 16,3 0 0-16,-3-1 4 0,2 2 26 15,0 0-18-15,1-1-12 0,-1 0 0 16,0 0 35-16,0 0-35 0,-1-1-6 16,1 1 6-16,0-2 61 0,-2 1-55 0,2-1-4 15,-2 2 4-15,0-2 0 0,0-1-6 16,3 1-6-16,-3 0-25 0,1 0 31 15,-1 1 49-15,2-1-49 16,0 1 42-16,0 2-38 0,-2-1-4 0,2-1-6 16,0 1 0-16,-2-1 6 0,6 1 0 15,-4 0 6-15,2-1 41 0,0 2-45 16,-2 1 54-16,3-1-56 0,-1 0 0 16,3 1 6-16,-3 0-6 0,0 0 4 15,3 0 45-15,-3-1-45 0,0 0-4 16,3 1 35-16,-2-1-33 0,-1-1-2 0,0 0 2 15,0-1-2-15,0 0 2 0,2 1-6 16,-4-3 4-16,-2 1-4 0,2 0 4 16,-2 0 4-16,2-1-4 0,0 3 0 15,1-2 0-15,-1 3-2 0,0-2 2 16,3 1 0-16,-1 0 0 0,-2-1 6 16,3 2-4-16,-1 1 4 0,2 1-2 15,-4-2 0-15,3 1 31 0,-2-3-33 16,-1-1-2-16,0 1 0 0,-2-1 35 0,0 0-35 15,0-2-4-15,0 0 4 0,-2 0-6 16,2 1-17-16,0-3 23 0,0 4 2 16,-2-1-2-16,4-2-2 0,-1 3 2 15,2 0 4-15,-3 0-4 0,2 0 2 16,0 1 23-16,2-1-25 0,-2 1 0 16,3 1 0-16,-3 0 12 0,5-1-12 15,-3 3 0-15,-2-1 21 0,3-2-21 0,-1 1-3 16,0 0 3-16,-4-1-4 0,5-1-30 15,-3 0 34-15,1 0 36 0,-1 0-34 16,0-1-1-16,0-1-1 0,0 1 4 16,-2 0 2-16,0-1-6 0,0 0 0 15,0 2 2-15,0-2 0 0,4-1 2 16,-4 2 19-16,0-2-23 0,2 3 0 16,0 0 2-16,0-1 1 0,0 2 31 0,3 0-28 15,-1-1 11-15,1 2 28 0,1-2-43 16,-2 0-2-16,1-1 39 0,-1 1-3 15,-2 0-36-15,5-2 0 0,-3 2 55 16,1 0 43-16,-1-1-60 0,2-1-35 16,4 2 46-16,-4 1 10 0,2 0-59 15,0-2 27-15,2 1-27 0,-4 2 3 0,2-2-29 16,-1 2 29-16,-1-1-3 16,3-1 6-16,-2 0 15 0,-1 1-21 0,0-2 4 15,2 1 27-15,-2-2-10 0,-2 4-21 16,2-5-26-16,-2 3 26 0,-1-2-3 15,4 2 6-15,-5-2 1 0,2-1-4 16,-2 2-4-16,1-2-17 0,-1 1 17 16,0 0 4-16,-2 0 0 0,0 0-26 15,5 0 26-15,-3 1 32 0,3-1-29 16,-1 3-3-16,0-3 2 0,0 5 9 0,3-3-11 16,-2 0-2-16,1-1 2 0,0-1 2 15,0 2 18-15,0-2-20 0,0 1 0 16,0 0 26-16,-2-1 8 0,3-1-34 15,-3 3-31-15,3-2 31 0,-3-2 0 16,1 3 0-16,-3-2 0 0,0 0 17 16,0-1-17-16,0 3-3 0,3 0 3 15,0-2-2-15,1 0 4 0,0-1 28 0,0 3-26 16,4-1 23-16,-2-2-27 0,3 2 0 16,0-2 25-16,1 0-21 0,-1 0 52 15,2 0-25-15,-4 0-31 16,1 3-26-16,-1-3 26 0,0 0 0 0,1 0 2 15,-1 2 1-15,2-2 7 0,-1 0-10 16,3 0 0-16,-2 0 2 0,2 0 0 16,-3 0-1-16,4 2 20 0,-4-2 8 0,3 0-29 15,0 0 1-15,2 0 2 16,-2 0 15-16,2 0-16 0,-3 0 14 0,2 0-15 16,-4 0-1-16,1 0 0 0,0 0-5 15,-3 0-38-15,-1 0-129 0,-1 0-69 16,-4 0-12-16,5 0-45 0,-4 0-121 15,-3 2-402-15,0 0-359 0,-2 0 551 0</inkml:trace>
  <inkml:trace contextRef="#ctx0" brushRef="#br0" timeOffset="28276.2664">24924 11036 440 0,'0'0'1390'0,"0"0"-928"0,0 0-275 16,0 0 51-16,0 0-165 0,0 0-37 15,0 0-29-15,0 0-7 0,-5-31 188 0,5 29 16 16,0 0-69-16,0 1-17 16,0-1-38-16,0 0-58 0,0-2 96 0,0 1-55 15,0 0-63-15,0 0 56 0,0 3-40 16,0-2 96-16,0 2-87 0,0-2-25 16,0 2-40-16,0 0 9 0,0 0 0 15,0 0-30-15,0 0-21 0,0 0 1 16,0 0 11-16,0 0-26 0,0 0-50 15,0 0-30-15,0 0-70 0,0 6-32 16,0 1 131-16,7 4-21 0,-1 4 166 0,1 3-4 16,1 2 6-16,0 0 31 0,3 5 75 15,0-1-100-15,-1-1 69 0,0 1 4 16,4-3 0-16,-2-4 18 0,-1-1 5 16,0-3-2-16,-3-2-71 0,1-4 18 15,-1-3 47-15,-4 0 133 0,-2-2-143 16,2-2 2-16,-1 0 59 0,-1 0 138 15,0 0 84-15,1 0-87 0,1-3-36 16,6-7-53-16,0-1-166 0,6-6 21 16,-2-1-23-16,1-3-10 0,4-6 17 15,2-3-30-15,3-7-22 0,-2 3 21 0,-8 7-18 16,-4 8-24-16,-5 7 42 0,1-3-86 16,3 1-35-16,-3-1 58 0,0 2-103 15,-1 4 29-15,-3 0-14 0,0 7 44 16,-2-1-172-16,2 3-217 0,-2 0-194 15,2 0-390-15,2 5 63 0,-2 2 311 0</inkml:trace>
  <inkml:trace contextRef="#ctx0" brushRef="#br0" timeOffset="28668.5704">25644 10715 635 0,'0'0'799'16,"0"0"-214"-16,0 0-301 0,0 0-97 16,0 0-4-16,0 0 5 0,0 0-41 15,0 0-48-15,0 0-99 0,0 0-29 16,-22-4-100-16,18 4-75 0,0 7-76 0,-2 0 68 15,-6 6 212-15,2 5 12 0,-7 6 82 16,0 8 110-16,-2 10-94 0,4 3-62 16,4-1 43-16,3-6-7 0,4-4-55 15,2-2 48-15,0 1-24 0,2-3 5 16,0-3-34-16,0-4-24 0,4-5 4 16,0-3 31-16,2-4 14 0,2 3-48 15,-1 1 60-15,6 4-5 0,0-2 6 16,-1-1 21-16,6-1 30 0,-2-4-113 15,6-1-123-15,1-2-193 0,4-8-299 0,-1 0-392 16,-5-4-377-16</inkml:trace>
  <inkml:trace contextRef="#ctx0" brushRef="#br0" timeOffset="29076.1073">25781 10805 547 0,'0'0'1355'0,"0"0"-801"0,0 0-424 15,0 0-64-15,0 0 56 16,0 0 21-16,0 0-43 0,0 0-100 0,0 0-68 15,0 0-57-15,-2-4-81 0,0 4-128 16,0 6 190-16,-2 4 16 0,0-1 128 16,-3 4 77-16,2 1 149 0,1-2-108 15,0 3-12-15,0 2 40 0,0-3-13 16,0 4-90-16,0-1 86 0,2 2-70 16,2-1-24-16,0 0 18 0,0-1-7 0,0 3-44 15,0-5 58-15,2 1-60 16,4-3-5-16,0-3 5 0,2 1 3 0,1-2 48 15,2-2-17-15,1 1 51 0,1 1-40 16,4-3 68-16,2-3-27 0,1-1-21 16,-2-2-65-16,4 0-182 0,-1-2-85 15,-2-7-98-15,-4-1-435 0,-7 1-620 16</inkml:trace>
  <inkml:trace contextRef="#ctx0" brushRef="#br0" timeOffset="29280.7477">25548 11051 1051 0,'0'0'1078'0,"0"0"-703"16,0 0-289-16,0 0 126 0,0 0 13 15,110-51-137-15,-67 37-82 0,-3 5-12 0,-10 4-64 16,-7 0 35-16,-8 3-227 0,0 1-231 15,-3-3-171-15,8-2-428 0,-8 2 593 16</inkml:trace>
  <inkml:trace contextRef="#ctx0" brushRef="#br0" timeOffset="29492.2351">25995 10711 319 0,'0'0'1354'0,"0"0"-1354"15,0 0 97-15,0 0-90 0,0 0 127 16,0 0 226-16,24 103-92 0,-24-63-134 16,0 3 17-16,-2-1-61 0,-4-2-55 15,-6-1-35-15,4-1 2 0,-2-2 29 16,0-1 51-16,-4-2-29 0,6-2 17 16,0-5-70-16,3-8-187 0,1-7-637 0,2-5-634 15</inkml:trace>
  <inkml:trace contextRef="#ctx0" brushRef="#br0" timeOffset="30486.8352">27575 10924 48 0,'0'0'613'0,"0"0"770"16,0 0-754-16,0 0-336 16,0 0-111-16,0 0 28 0,0 0 42 0,0 0-21 15,0 0-119-15,0 0-91 0,21-33-16 16,-1 20-10-16,10-5-46 0,12-3-102 15,5-4 153-15,-1 1 24 0,-1 3 62 16,-5 5-30-16,0 1-32 0,3 0-24 16,-1 2-20-16,0-1-26 0,1 1 41 15,-1 2-16-15,-1 1 21 0,-3 0 0 16,-8 2-5-16,-8 3-25 0,-6-1 30 0,-3 2-26 16,2-1-40-16,-3-1-4 0,-1 2 38 15,-2-2 32-15,-7 4 0 16,0-2 0-16,-2 2 5 0,0-1-5 0,0-1-161 15,-4-2 89-15,-5-1-7 0,-2 0 5 16,-3-1-104-16,-2-1-88 0,-2 4 127 16,-2-3-219-16,0 4 296 0,2 1 62 15,6-1 0-15,3 2 75 0,5 2-75 0,4 0 0 16,0 0-119-16,0 0-46 16,2 0 32-16,6 0 31 0,3 0-14 0,4 2 6 15,8 3 110-15,7 3 174 0,2-2-71 16,-7-1 107-16,-3-1-115 0,-8 0 5 15,2-3-25-15,-2 4-69 0,-4-2-6 16,0 4-137-16,-6-4 62 0,-4 3-8 0,0-1 13 16,0 3 70-16,-14 1 44 15,2 4 65-15,-9 2 134 0,0 1-44 16,-3 4-133-16,1-1-66 0,1-2-103 0,4 1-353 16,2-5 59-16,8 1-384 0,2-6-3 15</inkml:trace>
  <inkml:trace contextRef="#ctx0" brushRef="#br0" timeOffset="31240.7092">28769 10423 55 0,'0'0'257'15,"0"0"211"-15,0 0-173 0,0 0-92 16,0 0-105-16,0 0 212 0,0 0-22 15,0 0-122-15,0 0 121 0,0 0-120 16,4-46-82-16,-4 44 42 0,0-1 16 16,-4 3-14-16,-4 0-24 0,4 0-54 0,2 0 17 15,-2 0-68-15,2 0-12 0,2 0-89 16,-2 0-116-16,0 3-119 0,-2 3-41 16,0 2 198-16,0 3 175 0,1 2 2 15,3 1-68-15,0-3 70 0,3 0 32 16,3 1-7-16,4-4-21 0,-2 1 60 15,6-3 292-15,-2 2-185 0,1-3-55 16,0-1-37-16,-3 2-3 0,3-3 24 0,-5-3-35 16,3 0 17-16,-2 0-20 15,-5 0 0-15,0 0 11 0,0 0 44 0,0-7 39 16,-2-1-156-16,6 1-53 0,-4-3-172 16,0-1 168-16,0 1 23 0,0 2-5 15,-2 3 39-15,0 1 19 0,-2 2-19 16,0 2-61-16,0 0-73 0,4 0-71 15,3 0-99-15,6 0 68 0,2 0 29 16,4 2 207-16,2 2-26 0,3-2 58 16,-4-1 0-16,0 1 0 0,-1-2 18 0,-7 0 49 15,3 0-24-15,-4-2 117 0,-3-1 14 16,-2-1 54-16,2 0 61 0,-4-2-59 16,0-1-84-16,0-1-15 0,0 0 25 15,0 1-68-15,-2-3-61 0,0 3-23 16,-2-4 31-16,0 4-50 0,0-1-17 15,0 3-18-15,0-1 15 0,-2 0-8 16,-2 1-16-16,0-1 27 0,0 3-36 0,0 1 14 16,0-3-64-16,-1 5 41 0,0-1-46 15,3 1-105-15,0 0-8 0,0 0-27 16,2 0 2-16,-2 0-26 0,0 0-116 16,0 0-277-16,-2 0-258 0,2 3 157 15,0 0 406-15</inkml:trace>
  <inkml:trace contextRef="#ctx0" brushRef="#br0" timeOffset="31552.7046">29199 10294 24 0,'0'0'896'15,"0"0"154"-15,0 0-609 0,0 0-287 16,0 0-26-16,0 0 5 0,0 0-20 15,0 0-82-15,0 0-31 0,0 0-39 0,40-13 39 16,-28 12 6-16,-4-1 14 0,-2 0-16 16,-2 2 15-16,0-3-13 0,-2 3 18 15,0 0-23-15,-2 0 23 0,3 0-24 16,-1 0-12-16,1 0 6 0,-1 0-23 16,0 0 17-16,0 5-64 0,0-2 11 15,2 1 4-15,2 2-12 0,1 2-6 16,-1-3 79-16,3 2 0 0,-1 3 20 15,3-2-14-15,1 3 79 0,2-1-12 16,2 2 35-16,4-2-108 0,-2-5-357 0,4 1-430 16,-7-4-466-16</inkml:trace>
  <inkml:trace contextRef="#ctx0" brushRef="#br0" timeOffset="31739.7069">29365 10090 1537 0,'0'0'1160'15,"0"0"-902"-15,0 0-176 0,0 0-82 16,0 0-57-16,0 0-43 0,0 0-130 16,0 0-310-16,0 0-310 0,0 0-43 15,19-18 526-15</inkml:trace>
  <inkml:trace contextRef="#ctx0" brushRef="#br0" timeOffset="32326.3907">29575 9905 218 0,'0'0'1466'0,"0"0"-1019"16,0 0-447-16,0 0-428 0,0 0-143 15,0 0 210-15,0 0 328 0,0 0 66 16,2 106 439-16,5-57-348 0,-1-2-20 0,0-3 57 15,3-7-44-15,-3-8-79 0,1-9-31 16,-1-6 95-16,-2-2 0 0,2-2-26 16,-2 2-19-16,6-3-57 0,-6-1 5 15,0-4 16-15,0 0 91 0,-2-4-6 16,0 0 56-16,-2 0 38 0,2 0 151 16,0 0 143-16,2-6-2 0,8-9-158 15,4-9-334-15,3-9-9 0,5-7 9 0,-6-1 0 16,0 1-50-16,-6 1-307 0,-3 4 60 15,0 4 81-15,-3 6-158 0,-6 7 257 16,0 6 88-16,0 4 29 0,0 1 52 16,0 1 118-16,-4 2 215 0,0 2-152 15,2 0-136-15,-3 2-97 0,1 0-43 16,1 0-54-16,1 0-111 0,0 0-76 16,-2 2-53-16,2 8-49 0,0 1 125 15,0 2 229-15,2 5 26 0,-2-1 6 16,2 1 0-16,0-3 6 0,0-1 19 0,0-2 13 15,0 0-32-15,4-4 19 0,0-1-23 16,2-1 42-16,-1-1 68 0,-1 3-69 16,5-5 6-16,-3 3 24 0,0 0-19 15,5-1-5-15,-3-3 71 0,8 3-2 16,-2-1-42-16,6-2-17 0,0-1-2 16,2 2-6-16,-1-2-32 0,-2 1-19 15,0 0-6-15,-1 0-16 0,-2 0 16 0,-1 0-45 16,0 3-54-16,0 0 40 0,-5 0 1 15,5 0-1-15,-4 2 36 16,1-2 29-16,0 1 0 0,-2 0 29 0,-2 1 42 16,0-1-48-16,-3 1-23 0,2-5-532 15,-7 3-54-15,0-3-147 0,0 1-115 16</inkml:trace>
  <inkml:trace contextRef="#ctx0" brushRef="#br0" timeOffset="32600.8273">29525 10033 830 0,'0'0'2041'0,"0"0"-1703"0,0 0-51 0,0 0-115 16,0 0 76-16,0 0 40 15,0 0-165-15,0 0-29 0,0 0-41 0,0 0-53 16,56-60-44-16,-15 45-122 0,9-2 48 16,8 2 70-16,-3 1-10 0,-2 5-5 15,3 1 28-15,-3 5 14 0,-5-1-4 16,2 4-47-16,-6 0-240 0,-3 0-378 16,-13 0-306-16,-6 0-566 0</inkml:trace>
  <inkml:trace contextRef="#ctx0" brushRef="#br0" timeOffset="33340.0981">30811 10046 130 0,'0'0'993'16,"0"0"-248"-16,0 0-383 0,0 0-156 16,0 0 33-16,0 0-10 0,0 0 148 0,0 0-208 15,0 0 47-15,0 0-29 0,40-73-44 16,-40 65-28-16,0 1-5 0,0 2-19 15,0-1-63-15,-4 0-25 0,-5 1 170 16,3 1-2-16,-3-2-171 0,-1 2-37 16,-3-1-34-16,-2-2-21 0,-1 2-37 15,-6 1-69-15,1 0 122 0,-1 4-158 16,4 0 147-16,0 0-3 0,6 0-50 0,2 0 86 16,2 4-7-16,4-2 5 15,0 5-34-15,2-5 39 0,-2 5-18 0,4-2-42 16,-2 3 105-16,2-3 4 0,0 3 2 15,0-2 6-15,0 1 17 0,0 0 5 16,0-2-28-16,2 1 0 0,2-1-2 16,2 1-26-16,0 4 26 0,6-3-48 15,-2 5-33-15,0-2 83 0,4-3 0 16,0 0 36-16,1 1 22 0,0-4-56 16,-2 0 92-16,1-3-35 0,-2-1-31 0,-2 0 79 15,-2 0-79-15,-2 0 74 0,1-1 1 16,-2-1 32-16,-1-2-66 15,0 2 79-15,0-2 54 0,-2 0-82 0,0-1-120 16,0 1 64-16,-2-1-137 0,2 3 34 16,-2-3 35-16,3 4-49 0,-3-1-235 15,0 0-30-15,0 2 4 0,0 0-63 0,0 0-397 16,0 0-569-16,0-3 646 0</inkml:trace>
  <inkml:trace contextRef="#ctx0" brushRef="#br0" timeOffset="36719.1561">30333 10037 59 0,'0'0'47'0,"0"0"460"0,0 0 90 16,0 0-117-16,0 0-160 0,0 0-136 15,0 0-53-15,0 0 0 0,2-6 5 16,-2 4-9-16,2 2-30 0,0-3-13 16,-2 3-2-16,3-2-82 0,-3 0 2 15,2-1 139-15,0 2 53 0,-2-1-87 0,2-3-107 16,0 2 5-16,-2 1 56 0,2-2-50 15,-2 2 21-15,0 1 0 0,0-1 76 16,0-1-3-16,0 0-85 16,0 1 28-16,0-2-48 0,0 2 0 0,0-1 107 15,0 1-107-15,0 0 0 0,0-2-46 16,0 4 46-16,-2-2 26 0,0 2 25 16,-2 0-51-16,-3 0-67 0,3-2 11 15,-2 2-5-15,-1 0-21 0,5-3-10 16,-4 3-42-16,-1 0 17 0,1 0 21 0,-2 0-58 15,2 0 78-15,0 0 70 0,4 0-59 16,0 0-41-16,0 0-57 0,0 0 42 16,0 5 60-16,0-2-39 0,0 2-81 15,0 0 181-15,2 3 0 0,0 0 7 16,0 1-7-16,8 1-88 0,0-2 63 16,6 5 25-16,-4-2 50 0,3 1 50 15,0-2 44-15,0-1-21 0,-1-1-44 0,-3-5 67 16,0 1-142-16,-5-2-2 15,-2-2 28-15,-2 0 95 0,2 0 28 0,-2 0-10 16,0 0 21-16,0 0 11 16,0 0 6-16,0 0 8 0,0 0-43 0,0 0-59 15,0-6-87-15,-4 0-24 0,2 1 19 16,0-4 5-16,-1 2-29 0,1-2 5 16,0-1-112-16,0-1-78 0,-1 2-59 15,-1-3 76-15,0 0 191 0,-4 3-124 16,-1 1-52-16,-1 1-3 0,1-1-34 0,-4 1-15 15,3 0 232-15,-1 2-70 0,2-1-283 16,3 4 304-16,2 0 51 0,4 0 172 16,0 2 111-16,0 0-189 0,2 0-94 15,6 0-263-15,4 0 15 0,6 0-54 16,4 0 237-16,1 4 65 0,5 0 32 16,-8 0-32-16,6-1-19 0,-4 3-59 15,-3-1 78-15,-3 0 132 0,-2-2-55 0,-6 4-77 16,0-4-13-16,-4 1-19 15,0 2-26-15,-2-2-46 0,0-1 33 0,2 1 19 16,-2 3 6-16,2-4 14 0,-2 1 32 16,2 2 10-16,0-1 23 0,0 1-13 15,2-2-16-15,1 0 133 0,2-1 56 16,-3 1 77-16,2-2 209 0,1-2-184 16,1 0-31-16,1 0 4 0,0 0-60 15,-1 0-50-15,4-4-29 0,-6-1 14 16,2-1-46-16,-2-2 44 0,1-2-30 0,2 2-70 15,-3-4-23-15,3-2 50 0,-5 2-68 16,1-1-140-16,-1 0 138 0,-2 2-126 16,-1-3-30-16,-1 2 107 0,-2 1 51 15,0 2 0-15,0 1 46 0,0 2-46 16,-2 3 0-16,-1 1 20 0,1-3 62 16,0 5-82-16,0-2-34 0,0 2 32 0,0 0 2 15,2 0-41-15,0 0-25 16,-3 0-31-16,3 0-19 0,-2 0-30 0,2 0-38 15,0 0-33-15,0 0-41 0,0 2-3 16,0 3 71-16,7 0 188 0,1 3 4 16,1 1 2-16,3 3 46 0,4 0 25 15,2-2-20-15,6 2 60 0,1-4 37 16,5 1-11-16,-2-2-106 0,-3-5 65 16,3 3-25-16,-7-5-24 0,0 0 28 15,-1 0 0-15,-4 0 26 0,-3-5 13 16,0-4 71-16,-3 0 56 0,1-4-68 15,-2-2 3-15,-1-1-89 0,-2-3 22 0,-1-8-20 16,-5-5-74-16,0-7-19 0,0-3 0 16,-5 4 0-16,-3 4-34 0,-1 5 30 15,-1 3 4-15,1-1 0 0,-1 1-35 16,-4-3-20-16,6 5 55 0,2 3 0 16,0 6-37-16,2 2 12 0,-3-3 23 15,2 1-2-15,-1 0 4 0,0 3 3 16,2 2 76-16,0 5-54 0,2-1 35 0,-1 3-60 15,1 1-2-15,0 2 2 16,2-2 19-16,-2 2 1 0,2 0-20 0,0 0-66 16,0 0-18-16,0 0-16 0,0 0-50 15,0 0-30-15,0 0-28 0,0 4-22 16,0 1-1-16,0 7 80 0,0 5 61 16,0 8 50-16,9 8 40 0,1 5 79 15,2-2-39-15,6-4 78 0,0-3-31 0,2 0-50 16,3 0 39-16,3 0 20 0,2 3-71 15,4-4 62-15,-1-1-51 0,-1-5 45 16,-4-2-32-16,-6-5 37 0,-2-4-38 16,-4 1 20-16,3-2-68 0,0 3-44 15,2-2-316-15,-6-1-136 0,-2-5-161 16,-5-3-252-16,-2-2-273 0,-4-7 602 0</inkml:trace>
  <inkml:trace contextRef="#ctx0" brushRef="#br0" timeOffset="36900.7518">30989 9593 994 0,'0'0'1555'0,"0"0"-1175"0,0 0-245 16,0 0-23-16,0 0-112 0,115-55 3 0,-65 42 48 16,4-1 68-16,-7 6-69 15,-7 1-50-15,-4 3 6 0,-4 4-6 0,-1 0-45 16,1 0 39-16,-8 0-152 0,-5 4-382 15,-7 0-660-15,-5-4-139 0</inkml:trace>
  <inkml:trace contextRef="#ctx0" brushRef="#br0" timeOffset="38412.1471">30267 10043 103 0,'0'0'1495'0,"0"0"-776"15,0 0-295-15,0 0 3 0,0 0-64 16,0 0-87-16,0 0 90 0,0 0-124 15,0 0-117-15,0 0-17 0,-21-49-5 16,14 46-33-16,5 1-70 0,-2-2-4 16,0 2-11-16,0 0-44 0,-3 2-44 15,1 0-31-15,-2 0-20 0,-5 0-87 0,-2 6 4 16,-3 4 88-16,2 1 117 0,-1 5-92 16,4 0 49-16,5 1 20 0,1 1-2 15,5-1-16-15,2-2-6 0,5-2 74 16,5-1-22-16,5 0 27 0,2 0 68 15,2-2 28-15,2-2-51 0,3-1 54 16,-1-4 4-16,-1-1 20 0,-6-2-15 16,-1 0-32-16,-2 0 24 0,-5 0 64 15,-2-4 5-15,1-2-11 0,-3-1-28 16,3-1-22-16,-5-4 0 0,0-1-12 0,-2-5-25 16,0 3-31-16,-2-3-40 15,-7 0-7-15,-2 3-65 0,1 0 58 0,0 4 11 16,0 1 3-16,2 2-64 0,0 0 3 15,4 5 22-15,0-1 20 0,0 4-12 16,4-2 31-16,0 2-3 0,0 0-47 0,0-2-3 16,2 2 32-16,2-2 17 15,0 2-34-15,0 0-16 0,2-2-89 0,5 0 12 16,4-1 131-16,6-1 23 0,3-2-22 16,-3 1 17-16,-2 3-13 0,-5-3-2 15,-2 3 19-15,-6 0 10 0,-2 1 4 16,-2-1 13-16,0 2 19 0,-2 0 20 15,0 0-1-15,2 0-1 0,-2 0-17 16,0 0-34-16,0 0-35 0,0 0-23 16,0 0-82-16,-4 0-40 0,2 0-24 0,0 2-67 15,0 3-42-15,2 5 95 16,0 2 75-16,0 1 28 0,2 2 37 0,4 1 41 16,0-1 4-16,3 0 39 0,-2-4-38 15,1 1 40-15,0-3-39 0,-1-1 66 16,-1-4 5-16,0-1 7 0,-1-1-79 15,-3 1 109-15,0-3 21 0,0 0 11 16,1 0 28-16,1 0 25 0,2-6 27 16,4-4-75-16,4-1-99 0,0-4-32 15,1-3-18-15,-2 1 67 0,-1-4-60 0,1 0-7 16,-2-1-49-16,-3 0 3 16,1 1 31-16,-3 2-42 0,-2 4 35 0,0 1-22 15,-4 4 44-15,0 3 8 0,0 3 89 16,0 2-21-16,0 0-56 0,0 2-20 15,-2 0-22-15,0 0-3 0,0 0-18 0,2 0-3 16,0 0-32-16,0 0-30 16,0 0-29-16,0 0-14 0,0 0-47 0,0 0-79 15,2 4-16-15,6 4 220 0,2 4 71 16,2 1-72-16,5 0 74 0,2 0 20 16,4 1 120-16,7-1-11 0,4 2-42 15,9-1 57-15,1-1-53 0,-2-1-34 16,-5-3 21-16,-5-3 3 0,-7 0-54 15,-6-2-27-15,-6-3-135 0,2 2-445 0,-3-3-404 16,-1 0-1271-16</inkml:trace>
  <inkml:trace contextRef="#ctx0" brushRef="#br0" timeOffset="39847.0342">32037 9630 35 0,'0'0'33'0,"0"0"264"16,0 0 230-16,0 0-167 0,0 0-120 16,0 0-85-16,0 0-32 0,0 0-123 15,0 0-8-15,2-11 8 0,-2 11 369 16,3-2-100-16,-3 2-206 0,3-3 35 16,-3 1 91-16,2 2-16 0,0-2-173 15,-2 2 47-15,2-3 135 0,-2-1 5 16,2 2-187-16,-2 0-17 0,2-2 17 0,-2 2 12 15,2 1 72-15,-2-1-1 0,0 2-29 16,2 0-33-16,-2 0-19 0,0-2 0 16,2 2 18-16,-2 0 23 0,0 0 10 15,0-2-15-15,2 0-34 0,-2 2-1 16,0-2 0-16,0 1 18 0,0-2 14 16,0 1 47-16,2-1-82 0,-2-1 46 15,2-1-46-15,0 0 31 0,1-1-11 16,-1 0-40-16,2 3 35 0,-2-3-15 15,3 0 0-15,-3 1-36 0,0-2 36 0,0 2-2 16,0 1-3-16,-2 3 5 0,0-3 76 16,2 1-4-16,-2 3-29 0,0 0 5 15,0 0 19-15,0-3 9 0,0 1-49 16,0 2-4-16,0-2 8 0,0 2 10 16,0-2-15-16,0 2-9 0,0 0-13 15,0 0 1-15,0 0-5 0,0 0-3 16,0 0-18-16,0 0 17 0,0 0-37 0,0 0 10 15,0 0 28-15,0 0 3 0,0 0 1 16,0 0 4-16,0 0 26 0,0 0 9 16,0 0 2-16,0 0 8 0,0 0 1 15,0 0-14-15,0 0-33 0,0 0-4 16,0 0-2-16,0 0-28 0,0 0-7 16,0 0 3-16,0 0 9 0,0 0 9 15,-2 0-5-15,2 0 18 0,0 0-14 16,0 0 14-16,-2 0-19 0,2 0 4 15,-2 0 16-15,2 0 2 0,-2 0-1 0,2 0-2 16,-2 0 1-16,2 0 1 0,0 0-4 16,-3 0 1-16,3 0-23 0,0 0-18 15,0 0-59-15,0 0-147 0,-2 0-139 16,2 0-87-16,-2 0-259 0,-2 0-260 16,-1 2-100-16,23-4 819 0</inkml:trace>
  <inkml:trace contextRef="#ctx0" brushRef="#br0" timeOffset="40661.6659">32063 9551 185 0,'0'0'855'15,"0"0"-360"-15,0 0-141 0,0 0-80 16,0 0-93-16,0 0 121 0,0 0-54 16,0 0-19-16,0 0 10 0,0 0 18 15,17-15 4-15,-15 11-169 0,3 1-14 0,-1-1 85 16,0-3-103-16,-2 4-2 0,0 1 23 15,1-1-54-15,-1-1-27 0,0 1 52 16,-2-2 44-16,0 1-42 0,2 2-24 16,-2-1 13-16,0-1-24 0,0 2 12 15,0-2 12-15,-2 2-24 0,-2-3-19 16,-3 0-35-16,1 0-7 0,-3-3-5 16,1 2-26-16,-1-2 69 0,-1 3-88 0,-1-1 3 15,-2 3-33-15,-1-4 28 0,-6 6-46 16,-1-1-6-16,-2 2 49 0,2 0-37 15,1 0 26-15,2 8 38 0,-2 1-39 16,3 4 30-16,2 1 73 0,2 1-107 16,5-1 16-16,6 0-15 15,2 1 89-15,0 2-24 0,2-3 47 0,6 1 0 16,3-3 29-16,2 0 24 0,0-3-47 16,1 1 41-16,2-5 58 0,0 2 2 15,0-4 6-15,0 1-30 0,-1-4-13 0,-4 0 70 16,-1 0 15-16,-1 0 16 15,-1 0 31-15,-2-7-130 0,4 2 49 0,-4 1-55 16,0-3 13-16,0-1-50 0,-2 1-29 16,0 0 25-16,1 0-25 0,0 2 0 15,-3 0-4-15,0 2-38 0,-2 1-25 16,0 2-37-16,0 0-71 0,4 0-37 16,2 0 10-16,2 0 61 0,8 5-42 15,-2 5 100-15,3 2-24 0,1 3-17 0,-2 3 67 16,2 4 57-16,0 7 18 0,2 5 5 15,-1 1-17-15,-7-5 39 0,-3-9 46 16,-5-5-20-16,-2-4-69 0,-2-1 47 16,3 2 6-16,-3-2 21 0,0 0-1 15,0-4-26-15,-7-2-6 0,0 1 59 0,-1 0 10 16,0 1 7-16,-3 1 6 0,1-1 8 16,-6 0-47-16,2 0-28 0,-2-1 5 15,0 0-21-15,-3-3-21 0,2 1-21 16,2 0 0-16,-2-2-144 0,2-2-159 15,-2 0-117-15,-2 0-279 0,-3 0-276 16,8 0-625-16</inkml:trace>
  <inkml:trace contextRef="#ctx0" brushRef="#br0" timeOffset="40914.2036">32301 9148 44 0,'0'0'0'16,"0"0"-40"-16</inkml:trace>
  <inkml:trace contextRef="#ctx0" brushRef="#br0" timeOffset="41297.3381">32301 9148 70 0,'0'0'640'15,"0"0"-201"-15,0 0-16 0,0 0-216 16,53 62-73-16,-44-57 152 0,1 0-31 0,-3 0 39 16,-1-1-173-16,0-2-22 0,0-2 7 15,-1 1-6-15,2-1-33 0,-1 3 24 16,4-3-7-16,-2 0 5 0,2 0 2 15,-2 0-10-15,-2 0 24 0,-2 0 68 16,-2 0 50-16,3-3 1 0,-1-2-45 16,4-4-91-16,1 1-29 0,0-4-59 15,-1 0 62-15,-4 1 23 0,0-2-23 0,0-1-62 16,-2-1-54-16,-2-2 31 0,0 1 23 16,0 3-82-16,0 2 82 0,-2 0 8 15,-4 2 85-15,-2 4-93 0,2-3-62 16,-3 3 58-16,0-1-66 0,1 0 20 15,-1-1-11-15,1 2 35 0,-2 1-78 16,-2-1-1-16,0 3 47 0,-2 0-19 16,-2 2-31-16,-3 0-12 0,0 0 26 15,0 6-29-15,-3 4 47 0,2 0 28 16,2 4-44-16,2 1 60 0,1 1-50 0,2-3 78 16,0 2-59-16,5-1 10 0,2 0 50 15,1-5-50-15,5 0 2 0,0 2-5 16,0-3 56-16,0 2 0 0,9 4 56 15,-1 0 35-15,5 1-1 0,-1 3-90 16,4 2-34-16,-2-2-630 0,4-4-350 16,-4-3-537-16</inkml:trace>
  <inkml:trace contextRef="#ctx0" brushRef="#br0" timeOffset="45569.1737">26363 11848 57 0,'0'0'469'0,"0"0"422"0,0 0-281 16,0 0-270-16,0 0-117 0,0 0-65 16,0 0-55-16,-3-9 26 0,3 7 12 15,0-1-21-15,0 2-18 0,0 1 5 16,0-2-4-16,0 2-6 0,0-2 55 16,0 2 6-16,0-3-31 0,0 3-46 0,0 0-42 15,0 0-39-15,0 0-29 0,0 0-14 16,0 0-10-16,0 0 5 0,0 0-10 15,0 0-14-15,0 0-25 0,0 0-39 16,0 0-107-16,0 0-23 0,0 0-10 16,0 0-106-16,0 0-158 0,0 0-79 0,0 0-214 15,0 0 321-15,0 0 512 0</inkml:trace>
  <inkml:trace contextRef="#ctx0" brushRef="#br0" timeOffset="45820.3058">26363 11848 22 0</inkml:trace>
  <inkml:trace contextRef="#ctx0" brushRef="#br0" timeOffset="45993.0158">26363 11848 22 0,'17'-50'46'0,"-17"50"192"0,-2 0 190 0,2 0 103 0,0 0 13 16,0-1-113-16,0 1-71 0,0 0-41 15,0-3 2-15,0 3-15 0,0-1-26 16,2 1-6-16,-2 0-55 0,2-2-46 15,-2 2-64-15,0-2-42 0,2 0-51 0,-2 2-16 16,0 0-3-16,0-2-1 16,0 2 0-16,0 0-17 0,0-2-16 0,2-1-26 15,-2 3-47-15,0-2-52 0,2 0 46 16,-2-2-83-16,2 3-127 0,0-5-198 16,1 4 11-16,-1-3 59 0,5 1-96 15,-3-2-319-15,2 3 140 0,-36 43 729 0</inkml:trace>
  <inkml:trace contextRef="#ctx0" brushRef="#br0" timeOffset="46366.3873">26618 11572 35 0,'0'0'1040'0,"0"0"163"0,0 0-620 0,0 0-284 15,0 0-124-15,0 0 3 0,0 0 155 16,0 0-31-16,0 0-108 0,0 0-95 16,0 0-60-16,4-28-39 0,-4 24-39 15,2-1 21-15,0 3 18 0,0-2 15 16,0 1-6-16,-2 0-9 0,2-1-5 15,0 3-71-15,-2 0 40 0,2-2 36 16,1 0-2-16,-3 2-16 0,2 1-36 0,1-2-6 16,-1 0-46-16,-2 0 44 0,2 0 28 15,-2 2-7-15,2-2 16 0,0 2 22 16,2-2-33-16,0 2-25 0,2-4-144 16,3 3-92-16,2-1-108 0,2 0-112 15,-3 0-276-15,-2 2-352 0,-79 19 679 0</inkml:trace>
  <inkml:trace contextRef="#ctx0" brushRef="#br0" timeOffset="46557.1997">26832 11471 490 0,'0'0'1656'0,"0"0"-783"0,0 0-551 15,0 0-249-15,0 0 16 0,0 0 115 0,0 0-9 16,0 0-195-16,0 0-117 0,0 0-63 15,0 0 35-15,13-6 54 0,-6 6 35 16,3-1-51-16,-2 1-317 0,0-1-282 16,2 1-505-16,-6-3 346 0,-64 14 865 0</inkml:trace>
  <inkml:trace contextRef="#ctx0" brushRef="#br0" timeOffset="46756.6518">26832 11471 200 0,'117'-45'1071'0,"-117"45"-196"16,0-1-525-16,0 1-258 0,0 0-44 15,0-3 31-15,0 3-79 0,4-3-36 16,2 2-67-16,3 0 23 0,2-4 76 16,-3 3 2-16,2 2-227 0,0-3-253 15,-2 1-239-15,-2 0-55 0</inkml:trace>
  <inkml:trace contextRef="#ctx0" brushRef="#br0" timeOffset="46905.1188">27070 11357 158 0,'0'0'1033'0,"0"0"33"15,0 0-573-15,0 0-284 0,0 0-204 16,0 0-5-16,0 0-93 0,0 0 26 0,0 0-121 15,0 0-329-15,0 0-581 0,76-28 97 16</inkml:trace>
  <inkml:trace contextRef="#ctx0" brushRef="#br0" timeOffset="47072.0746">27070 11357 361 0,'125'-59'1577'0,"-125"59"-682"0,0 0-609 15,0-2-286-15,2 2-47 0,5-2 18 16,-1 0-53-16,3 0-30 0,3 2 15 16,2 0 5-16,-2-1-543 0,0 1-564 15,-3-3 375-15</inkml:trace>
  <inkml:trace contextRef="#ctx0" brushRef="#br0" timeOffset="47227.6377">27314 11272 927 0,'0'0'1075'0,"0"0"-487"0,0 0-333 16,0 0-114-16,0 0-41 0,0 0-100 15,0 0-24-15,0 0-93 0,0 0-68 16,0 0 63-16,0 0 13 0,11-3-310 16,-7 6-994-16,-4-3 716 0</inkml:trace>
  <inkml:trace contextRef="#ctx0" brushRef="#br0" timeOffset="47380.0402">27314 11272 48 0,'-11'64'1099'0,"11"-64"-923"15,0 0-176-15,0 0-58 0,0 0-67 0,3 0-630 16,-1 0 370-16</inkml:trace>
  <inkml:trace contextRef="#ctx0" brushRef="#br0" timeOffset="47640.339">27327 11344 26 0,'0'0'1419'0,"0"0"-333"0,0 0-470 16,0 0-230-16,0 0-69 0,0 0-31 15,0 0-68-15,0 0-98 0,0 0-120 16,0 0-17-16,0 0-118 0,0-2-27 0,0 2 42 16,0 0 16-16,0 0-3 15,0 0-6-15,0 4 49 0,0 0-12 0,4 3-296 16,1 5-307-16,-1-2-156 0,0-1-439 15,-21-53 858-15</inkml:trace>
  <inkml:trace contextRef="#ctx0" brushRef="#br0" timeOffset="47843.8191">27431 11487 530 0,'0'0'2254'0,"0"0"-1437"0,0 0-550 15,0 0-236-15,0 0 94 0,0 0 91 16,0 0-180-16,0 0-36 0,0 0-160 16,0 0 9-16,0-2-48 0,4 6 45 15,0 1 152-15,3 3-73 0,1 1-288 0,-1-1-246 16,-1 2-164-16,-2 1-158 0,0-3 74 16,-48-69 855-16</inkml:trace>
  <inkml:trace contextRef="#ctx0" brushRef="#br0" timeOffset="48021.8244">27471 11618 108 0,'0'0'1248'0,"0"0"-233"0,0 0-598 0,0 0-340 16,0 0-75-16,0 0 2 0,0 0-4 0,0 0-36 16,0 0-33-16,0 0 69 0,20 7 24 15,-12-2 31-15,2 3-14 0,-2 0 47 16,4-1-88-16,-2 4-740 0,1-3-197 15,-5 0-166-15,-91-70 909 0</inkml:trace>
  <inkml:trace contextRef="#ctx0" brushRef="#br0" timeOffset="48176.9393">27616 11756 37 0,'0'0'988'0,"0"0"84"15,0 0-591-15,0 0-481 0,0 0-7 16,0 0-41-16,0 0 48 0,0 0 30 15,0 0 37-15,0 0 42 0,80 12-109 16,-65-8-418-16,0 2-541 0,-2-4-13 16</inkml:trace>
  <inkml:trace contextRef="#ctx0" brushRef="#br0" timeOffset="48330.0994">27874 11848 88 0,'0'0'698'0,"0"0"183"0,0 0-370 16,0 0-224-16,0 0-154 0,0 0-133 16,0 0-192-16,0 0 186 0,0 0 6 15,0 0 0-15,0 0-530 0,64 0-523 0,-53 0 236 16</inkml:trace>
  <inkml:trace contextRef="#ctx0" brushRef="#br0" timeOffset="48508.7208">28031 11844 97 0,'0'0'1410'0,"0"0"-285"0,0 0-504 16,0 0-321-16,0 0-165 0,0 0-36 15,0 0-99-15,0 0-31 0,0 0-43 16,0 0 19-16,56-18 51 0,-41 18-19 0,-3 0-15 16,2 0-284-16,-2 0-118 0,-2 0-157 15,-3 0-17-15,2 3 172 0,-5-1-195 16,0 0 195-16</inkml:trace>
  <inkml:trace contextRef="#ctx0" brushRef="#br0" timeOffset="48705.0166">28297 11865 7 0,'0'0'66'0,"0"0"39"16,0 0 225-16,0 0 58 0,0 0-2 15,0 0 16-15,0 0-269 0,0 0-133 16,0 0 0-16,32 0 57 0,-21 0-18 0,1 0-35 16,3 0 60-16,0 0-60 15,-3 0-8-15,2 0-636 0,-4 0-193 0,-4 2 404 16,-133-4 350-16</inkml:trace>
  <inkml:trace contextRef="#ctx0" brushRef="#br0" timeOffset="49333.2663">26418 11883 141 0,'0'0'790'0,"0"0"221"0,0 0-675 16,0 0-205-16,0 0-94 0,0 0 38 16,0 0-75-16,0 0-13 0,0 0-37 0,0 0 25 15,81-49 19-15,-73 46-218 0,-2-2-675 16,-1 0-93-16</inkml:trace>
  <inkml:trace contextRef="#ctx0" brushRef="#br0" timeOffset="49507.2515">26418 11883 727 0,'149'-138'2106'0,"-149"138"-1647"0,0-2-369 16,2 1-84-16,2-2 111 0,1 0-117 16,3-1-6-16,0-1-116 0,6 0 26 15,-2 2 34-15,-2 1-300 0,1-3-449 16,-2 3-506-16,-1-1 588 0</inkml:trace>
  <inkml:trace contextRef="#ctx0" brushRef="#br0" timeOffset="49659.0147">26711 11646 222 0,'0'0'2053'16,"0"0"-1422"-16,0 0-543 0,0 0-88 15,0 0-35-15,0 0 31 0,0 0-55 16,0 0-49-16,0 0-159 0,0 0-146 15,58-39-457-15,-50 36 17 0</inkml:trace>
  <inkml:trace contextRef="#ctx0" brushRef="#br0" timeOffset="49786.9433">26868 11554 46 0,'0'0'1236'16,"0"0"-355"-16,0 0-452 0,0 0-193 15,0 0-76-15,0 0-19 0,0 0-141 16,0 0-35-16,0 0-95 0,0 0-218 15,0 0-149-15,56-35-223 0,-44 30-72 16,-3 2 251-16</inkml:trace>
  <inkml:trace contextRef="#ctx0" brushRef="#br0" timeOffset="50012.0807">27140 11376 75 0,'0'0'33'0,"0"0"-27"16,0 0-6-16,0 0-114 0</inkml:trace>
  <inkml:trace contextRef="#ctx0" brushRef="#br0" timeOffset="50146.087">27140 11376 264 0,'66'-32'1096'0,"-62"30"-637"0,1 0-414 0,-1 0-45 16,2 2-64-16,0 0 13 0,0 0-1 0,4 0-123 15,-4 0-918-15</inkml:trace>
  <inkml:trace contextRef="#ctx0" brushRef="#br0" timeOffset="51360.5994">27446 11915 18 0,'0'0'46'0,"0"0"79"16,0 0 887-16,0 0-447 0,0 0-342 16,0 0 30-16,0 0-215 0,0 0 211 0,0 0 12 15,0 0-112-15,-9-26 4 0,9 24 2 16,0 0-3-16,0 0-41 0,0 2-36 15,0-3-42-15,0 2-30 0,0 1 19 16,0 0-22-16,0-2-2 0,0 2-2 16,-2-2-1-16,2-1-103 0,-2 3 32 15,2-3 73-15,0 1 3 0,-2 2 0 16,2 0-2-16,0-2 2 0,0 2 27 16,0 0 0-16,0 0 11 0,0 0 37 15,0 0-15-15,0 0-7 0,0 0-27 0,-2 0-26 16,2 0-18-16,0 0-20 0,-3 0-21 15,1 0-38-15,0 0-63 0,0 0-55 16,2 2-67-16,-2 3 22 0,2 3 1 16,0 2 190-16,0 5-43 0,0 5-28 15,0 8 64-15,0 9-1 0,0 3 77 16,0 2 0-16,0 0 128 0,2-4-39 16,0 4-7-16,-2-1-1 0,0 0 38 0,0 1-38 15,2-2 17-15,0-1-61 16,3-3 60-16,-1-4-61 0,-2-3-34 0,5-5 65 15,-3-7 0-15,0-5 79 0,0 0-11 16,3 1-61-16,1 1 62 0,5 3-63 16,0-3 9-16,1 1-60 0,4-2 48 15,3 0-17-15,6 2-4 0,12 1 49 16,5-1 35-16,5 0-25 0,-5 0-22 16,-5-3-57-16,-5-3-29 0,0 1 0 15,0 2-13-15,-2-5 13 0,-1 3 39 0,-1-4-38 16,-4-1 1-16,-6 1 22 0,-4-2 4 15,-2-1-28-15,1 2-9 0,5-2 9 16,-2 1 36-16,0 0-36 0,-4 0 4 16,-3-2-4-16,-2-2 2 0,-3 0 16 15,0 2 22-15,-2-2 5 0,1 0-13 16,1 0 13-16,-2 0-12 0,5 0 9 16,2 0-4-16,-1-4-9 0,0 2-29 15,4-1 17-15,-2 0-15 0,-4-1 19 0,2 3-21 16,-4-1 0-16,-2 2 2 0,-2-2 23 15,0 2-1-15,0-3 3 0,0 3 4 16,0 0 11-16,0 0-3 0,-2-3 15 16,3 3-11-16,-3-2-7 0,0 2-14 15,2-2-22-15,-2 0-4 0,2-2 1 16,-2 3-40-16,2-3-124 0,2 0-161 16,-2 0-190-16,1-1-81 0,-3-3-198 15,0 1-1418-15,-18 50 1903 0</inkml:trace>
  <inkml:trace contextRef="#ctx0" brushRef="#br0" timeOffset="52070.1729">27223 12080 268 0,'0'0'678'0,"0"0"-117"16,0 0-60-16,0 0-105 0,0 0-40 15,0 0-24-15,0 0 21 0,0 0 9 0,0 0-49 16,0 0-112-16,12-4-49 16,-12 4-48-16,0-3-75 0,2 2-12 0,-2 0 4 15,0-2 0-15,2-1-17 0,-2 0 16 16,2-2-17-16,2 0-3 0,0-3 0 15,0 0-4-15,2-3-16 0,0 1 20 16,0-3-42-16,3 1 21 0,2-1 42 16,-1 1-38-16,1 0 63 0,-5-1-29 0,5 3-13 15,-4 0 0-15,-1-1-4 16,0 5-23-16,-2-1 23 0,-2 3 75 0,0-2-75 16,0 5-34-16,-2 0 30 0,0 2-24 15,0 0-26-15,0 0-30 0,0 0-72 16,0 0-118-16,2 0 77 0,3 0 44 15,2 6 62-15,3-1 69 0,2 3 19 16,4 2 3-16,0 1 32 0,4 1 33 16,-1 1-24-16,5 3-41 0,-4-1-480 15,4-1-658-15,-5-5-845 0</inkml:trace>
  <inkml:trace contextRef="#ctx0" brushRef="#br0" timeOffset="53207.7104">28471 12857 222 0,'0'0'751'0,"0"0"-23"16,0 0-124-16,0 0-380 0,0 0-163 15,0 0 163-15,0 0-46 0,0 0 21 0,0 0 43 16,0 0-90-16,-32-46-44 0,30 44-55 16,-2 0 3-16,2 0 31 0,-3 1-36 15,3 1-51-15,-2 0-2 0,0 0-79 16,0 0-27-16,0 0-63 0,-3 0-66 15,2 7 3-15,-1 7 70 0,2 1 70 0,0 9 94 16,0 8 6-16,4 4 41 16,0-2-28-16,0-9-15 0,4-10-4 15,4-5 47-15,-2 0-6 0,6-2 30 16,0 4-18-16,3-3-18 0,-2-3 55 0,2 0 0 16,-3-3 23-16,4-3-27 15,-4 0 16-15,2-3 25 0,6-5 21 0,-5-3-15 16,0 0-56-16,0-2-77 0,-5-3-86 15,-2 3-2-15,1-2 26 0,-2 3 62 16,-3 2 106-16,-2 3-106 0,-2-1-4 16,0 2 0-16,0 3 4 0,0-1 0 0,0 1-1 15,0 3-1-15,0 0-69 0,0 0-51 16,0 0-79-16,0 0-91 0,0 5-31 16,0 0 66-16,2 5 221 0,4 1 36 15,0 2 30-15,4-4 37 0,-2 2-37 16,0-4 24-16,0 1-7 0,-1-5 47 15,2 2-11-15,-1-3 32 0,1-1 26 16,-1-1-73-16,2 0 117 0,2 0-31 16,2 0-1-16,-2-5-29 0,6-3-42 0,-4-1-29 15,2-3 36-15,-2 0-4 0,1 1-31 16,-2-2-22-16,-2 2 11 0,-3 0-22 16,-2 4 4-16,-2 1-25 0,4 2-5 15,-6 1 5-15,0 1 21 0,-2 2-21 16,0 0 0-16,0 0-55 0,0 0-37 15,0 0-75-15,0 0-54 0,4 4-23 0,4 3 122 16,2 4 90-16,6 1 32 16,1 2 28-16,4 1 59 0,2-1-26 0,5 1-35 15,0-2-26-15,-3-2-657 16,-2-4-792-16,-12-7-115 0</inkml:trace>
  <inkml:trace contextRef="#ctx0" brushRef="#br0" timeOffset="53370.1143">28915 12796 3053 0,'0'0'464'16,"0"0"-399"-16,0 0-65 0,0 0-18 16,0 0-158-16,0 0-208 0,0 0-36 15,0 0-456-15,0 0-333 0</inkml:trace>
  <inkml:trace contextRef="#ctx0" brushRef="#br0" timeOffset="53969.1122">29233 12555 668 0,'0'0'1597'0,"0"0"-995"15,0 0-602-15,0 0-409 0,0 0-56 16,0 0 465-16,0 0 32 0,0 96 464 15,0-49-109-15,0 1-182 0,2-2 23 16,2-4-228-16,6-2 0 0,-2 0 55 0,0-3-10 16,0-10-7-16,-1-10-16 0,0-4-1 15,-3-5-21-15,2 0 33 0,-2-1-12 16,2 1 33-16,-1-4 27 0,-1-4 2 16,-2 0 34-16,3 0 51 0,1-6 39 15,9-12 40-15,6-14-201 0,2-14-46 16,3-4-447-16,-9-1-179 0,-4 5 499 0,-9 7 93 15,0 3-124-15,-2 8 59 0,-2 5 99 16,0 8 64-16,0 1 67 0,0 0 254 16,0 1-22-16,0 0-45 0,-2 2-237 15,0 4 47-15,0 2-45 0,0 3-10 16,2 0-73-16,-2 2-101 0,-3 0-94 16,5 0-85-16,-2 8-63 0,-2 5 56 15,2 8 154-15,-3 12 133 0,-1 13 117 0,0 2 28 16,0-2-75-16,-4-7 18 15,8-12-37-15,0-6 51 0,0-5-76 0,2-3-24 16,0 1 3-16,0-4 0 0,0 2-2 16,0-4-3-16,0-4 24 0,2-1 15 15,0-3 13-15,0 0 6 0,4 0-15 16,0 0-10-16,2 0 3 0,2 0 27 16,6-1 41-16,1-1-78 0,-1-2-1 15,4 2-25-15,-2 0-90 0,0 2-59 16,1 0 64-16,2 0 61 0,0 4-57 0,1 3 23 15,0 2 18-15,2 1 40 16,2 0 2-16,-1 2-2 0,-1-3 3 0,-2 1 99 16,-2 0-44-16,-3-5-58 0,-4 0-211 15,-5 0-123-15,-4-1-106 0,-2-4-432 16,-2 0-239-16,-6 0 296 0,-2-4 468 16</inkml:trace>
  <inkml:trace contextRef="#ctx0" brushRef="#br0" timeOffset="54186.9976">29095 12813 1134 0,'0'0'1275'16,"0"0"-1017"-16,0 0-125 0,162-26 110 15,-101 14-7-15,3 0-95 0,4-1 55 16,1 2-83-16,-2 3-6 0,-7 3-105 0,-8 3-2 15,-3-1 20-15,-13 1-18 0,-10 2-4 16,-7 0-37-16,-7 0-236 0,1 0-134 16,-2 0-357-16,-3 0-393 0,-6 2 28 15</inkml:trace>
  <inkml:trace contextRef="#ctx0" brushRef="#br0" timeOffset="54681.8487">28993 12689 793 0,'0'0'1584'0,"0"0"-1246"0,0 0-192 0,0 0 89 15,0 0-24-15,0 0-104 0,0 0-67 16,0 0-40-16,0 0-17 0,0 0-243 15,-42-13 32-15,42 17 134 0,0-1 94 16,0 1 35-16,2-2 59 0,0-2 269 16,0 0-73-16,-2 0-4 0,2 0-33 15,-2 0 25-15,2 0-64 0,-2 0-59 16,0 0-14-16,3 0-19 0,-3 0-10 16,0 0-12-16,2 0-23 0,-2-2-25 15,0 0-19-15,2-3-13 0,-2 3-20 0,2-5-24 16,0 0-76-16,3-1-9 0,-1-1-54 15,4-1-79-15,2-2-359 0,8 4-329 16,-4 0-511-16,0 4 26 0,-93 88 960 16</inkml:trace>
  <inkml:trace contextRef="#ctx0" brushRef="#br0" timeOffset="55389.0237">30598 12912 992 0,'0'0'1150'0,"0"0"-532"15,0 0-239-15,0 0 89 0,0 0-120 16,0 0-187-16,0 0 111 0,0 0-58 15,0 0-164-15,0 0-5 0,-21-66 44 16,9 58 11-16,-4 0-97 0,2 1-3 16,-4-1-68-16,-6 0-17 0,-13-1-11 15,3 3 29-15,4 3-64 0,3 1 73 16,10 2 35-16,0 0 19 0,0 5-77 16,2 3-75-16,3 3 108 0,2-1 0 0,4-1-72 15,4 1 23-15,2 0 41 0,0-1 19 16,4-2 34-16,5 3-22 0,2-2 25 15,-3-1 2-15,3-1 66 0,-3-2-1 16,5 0-6-16,-2-2-36 0,1-1 36 16,1-1-2-16,2 0 37 0,-1 0-33 15,4 0-35-15,-1 0-9 0,2 0-19 16,0 0-3-16,0 0-49 0,0 0 8 0,1 0 1 16,-2 2-10-16,2 6-10 15,-1-1-85-15,-2 4 41 0,2 6 4 0,-1 10-10 16,4 7 63-16,-3 6 50 0,-8 4 5 15,-5-2 60-15,-4-3 48 0,-2 0 20 16,-4-3-26-16,-4-7 48 0,-3-6-45 16,0-8 17-16,1-3-19 0,-8 3-2 15,2 2 24-15,-6 1 22 0,-1-3-83 0,2-4-4 16,0-2-29-16,3-1 21 16,4-6-21-16,1 0 11 0,0-2-7 0,3 0-40 15,-5-5-123-15,2-5-116 0,-2-4-173 16,1-8-389-16,0 2-1574 0,8-13 1208 0</inkml:trace>
  <inkml:trace contextRef="#ctx0" brushRef="#br0" timeOffset="56034.3101">30807 12515 48 0,'0'0'238'0,"0"0"98"0,0 0-20 0,0 0-146 16,0 0-40-16,0 0 131 0,0 0-113 15,0 0-141-15,0 0 29 0,0 0-33 16,38 105 104-16,-25-95 275 0,-1-3-70 15,-2-1 29-15,4-2-241 0,-2-2 23 16,-2-2 119-16,2 0 56 0,-4 0-56 16,0 0-32-16,1-2 58 0,-5-2-12 15,0-2-12-15,1-1-38 0,-1-3-89 0,-2 0-71 16,0-1-29-16,-2-2 23 0,0-1-5 16,0 1-35-16,-10 0-1 0,-3 2-2 15,-4-1-63-15,-3 4-40 0,-4 2 65 16,-15 6-102-16,-12 9-71 0,-2 17-112 15,0 6-230-15,13-1-216 0,16-11-571 0,14-6-222 16</inkml:trace>
  <inkml:trace contextRef="#ctx0" brushRef="#br0" timeOffset="58136.6146">30924 12561 75 0,'0'0'974'0,"0"0"-112"0,0 0-371 16,0 0-202-16,0 0-84 0,0 0 30 0,0 0 26 15,0 0 0-15,0 0-22 0,2-6-41 16,0 6-50-16,-2-2-26 0,0 2-28 16,0 0-43-16,0-2-35 0,0 2-11 15,0-1 16-15,0-2 4 0,0 3 4 16,0 0-8-16,-2-1 0 0,-3-1-21 16,3 0 1-16,-1 0-2 0,-1 0-8 15,2 0 9-15,0 1 3 0,0-1 26 16,2 2-24-16,-2-3-5 0,2 1 1 0,-2 2-1 15,0-2 27-15,0 2-15 0,2-1-12 16,-2-1-3-16,0 2 1 0,-2-2-17 16,-1-1-10-16,0 3-92 0,1-3 118 15,0 1-22-15,0 2 8 0,0-2 16 16,-2 0-20-16,-1 2-46 0,1-2-27 16,-1 2 94-16,3-2 31 0,0 2-8 15,-1 0-23-15,1 0-5 0,0-1 5 0,0 1 15 16,0-3 8-16,0 3-23 15,-1 0 0-15,5 0 4 0,-2-1 41 0,-1 1-15 16,3 0-25-16,0 0-5 0,0 0-2 16,-2 0-28-16,0 0-6 0,-2 0-22 15,-2 0-46-15,-2 0 10 0,-1 0 26 16,-4 1 25-16,5 3-5 0,-3 0 28 16,3 0-10-16,1 1-1 0,1-5 26 15,2 5-14-15,1-3 18 0,-1-1 1 16,2 1-57-16,0 0 6 0,0 1-10 0,0-1-31 15,2-1-26-15,0 1 7 0,0 2 15 16,0 0 57-16,0 1 33 0,0 1-39 16,0 1-25-16,0 0 68 0,0 1 4 15,2-1 1-15,0 3-3 0,-2-3 28 16,2 2-28-16,0-1-2 0,0-1 0 16,3 2 0-16,-3-4-18 0,2 3 18 15,0-3-31-15,0-1 33 0,1 2-2 16,1-2 2-16,-1-1-2 0,1-1-33 15,2 1 35-15,0 1 4 0,2-4 37 0,0 5 6 16,0-3-45-16,1 2 54 0,0-2-33 16,1 2-17-16,-1-1 33 0,0-1-33 15,-1 0 39-15,-1 0-41 0,-1 0-2 16,-2-1 26-16,1-1 11 0,0 0 12 16,-1 0-24-16,-2 0 16 0,2 0 10 0,-2 0 34 15,0 0-8-15,1 0 8 16,0-3-36-16,-1-1 25 0,2 0-3 15,-2 1-6-15,5-5-62 0,-3 1-3 0,3 0-2 16,-1 0 0-16,1-1-24 0,-3 1 22 16,2 1 1-16,-2-2-67 0,-1 3 68 15,0 0-28-15,-3 0 28 0,0 1 0 16,-2 0 52-16,2 2 83 0,-2 0-29 16,0 1-34-16,0-3-13 0,0 0-19 15,-2-1 19-15,-5-3-13 0,0 1 16 16,1 0-24-16,-2 1-18 0,0 2 34 0,-1-3 1 15,0 1-16-15,1 1-24 0,1 1 16 16,1 0-30-16,2 2-1 0,0 1-19 16,0 1-12-16,2-2-12 0,-3 2-3 15,5 0-5-15,-2 0-10 0,-1 0 6 16,3 0 1-16,0 0-13 0,0 0-41 16,-2 0-197-16,2 0-126 0,-2 0-102 15,0 5-149-15,0 1 495 0,0 1-511 0,2-1-488 16,15-30 863-16</inkml:trace>
  <inkml:trace contextRef="#ctx0" brushRef="#br0" timeOffset="65639.7446">19197 6540 15 0,'0'0'29'0,"0"0"-25"0,0 0 18 16,0-13 25-16,0 11-47 0,0 0 0 15,0-1 41-15,2-2 6 0,4 2-21 16,-6 1 126-16,2 0 164 0,-2-1-158 0,0 1-134 16,0 2-24-16,0 0-40 15,0 0-118-15,0 0-85 0,0 0 124 0,-2 0-26 16,2 0 33-16,0 0 48 0</inkml:trace>
  <inkml:trace contextRef="#ctx0" brushRef="#br0" timeOffset="90125.6691">24199 6556 53 0,'0'0'270'16,"-6"-7"-151"-16,4 2 125 0,2 1 38 15,-2 2-66-15,0 0-164 0,2 0-19 0,0 0-27 16,-2 2 14-16,2-1 45 0,-2-1-26 16,2 0 65-16,-2 0 83 0,2 2-77 15,0-2-110-15,-2 0 7 0,2 1 43 16,0-2 1-16,0 3-12 0,0 0-8 16,0 0-5-16,0 0-1 0,0 0-18 0,0-2-7 15,0 2-4-15,0 0 4 16,0 0 0-16,0 0-3 0,0 0-22 0,0 0-1 15,0 0-5-15,0 0-1 16,0 0 6-16,0 0 1 0,0 0 18 0,0 0-31 16,0 0 13-16,0 0 18 0,0 0-31 15,2 0-14-15,0 0 7 0,0 0-26 16,0 0-117-16,2 0-93 0,-2 0 32 16,0 0-67-16,-2 0 26 0,2 0 139 15,0 0 98-15,3 0 13 0,-3 0 27 16</inkml:trace>
  <inkml:trace contextRef="#ctx0" brushRef="#br0" timeOffset="95768.4079">18794 6424 11 0,'0'0'363'0,"0"0"-185"16,0 0-178-16,0 0-158 0,0 0-80 16,0 0 139-16,2-4 95 0,-2 4 4 15,0 0 6-15,0 0 60 0,0 0-26 16,0 0-40-16,0 0-7 0,0 0-59 15,0 0-26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0T05:09:02.3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874 5090 68 0,'0'0'211'16,"0"0"14"-16,0 0-61 0,0 0 40 16,0 0 377-16,0 0-143 0,0 0-89 15,0 0-143-15,0 0-10 0,-44-29-56 16,42 26-61-16,2 3 32 0,-2 0 7 15,2-2-89-15,0 2-27 0,0-3-2 16,0 1-23-16,0 2-24 0,-2 0-6 16,2 0 0-16,0 0 12 0,0 0-6 0,-2 0-2 15,2 0-5-15,0 0-1 16,0 0 0-16,0 0 13 0,0 0-1 0,0 0 37 16,0 0-30-16,-2 0 36 0,2 0-7 15,-3-1-49-15,3 1-93 0,-2 0 68 16,2 0 24-16,0 0 13 0,0 0-1 15,0 0 20-15,0 0 23 0,0 0 2 16,0 0-2-16,0 0-5 0,0 0 7 16,0 0 2-16,0 0 36 0,0 0 13 15,0 0 0-15,0 0-1 0,0 0 25 0,0-1 25 16,0 1-7-16,0 0-13 0,0 0-14 16,0 0-11-16,0 0-25 0,0 0-30 15,0 0-42-15,0 0-13 0,0 0-5 16,0 0 17-16,0 0 0 0,0 0-1 15,-2 0 7-15,2 0-1 0,-2 0 13 16,2 0-6-16,-4 0-19 0,0 0-222 0,-3 0-106 16,3 0 21-16,-1 0-174 0,1 0 143 15,0 0 117-15</inkml:trace>
  <inkml:trace contextRef="#ctx0" brushRef="#br0" timeOffset="1320.9697">26556 3525 466 0,'0'0'329'0,"0"0"280"16,0 0-325-16,0 0 17 0,0 0-73 15,0 0-47-15,0 0-38 0,0 0-46 16,0 0-30-16,0 0-18 0,-8-12 5 0,8 12 1 15,0 0-20-15,0 0 12 0,0 0 6 16,0 0 0-16,0 0-6 0,0 0-6 16,0 0-12-16,0 0-1 0,0 0 1 15,4 0-3-15,0 0-24 0,0-1 24 16,1 1-3-16,-1-2-23 0,0 2-74 16,3 0-70-16,1 0 15 0,2 0 129 15,14 0 23-15,6 0 30 0,10 0-29 16,5 0 23-16,-1 2 17 0,3-2-64 15,-1 0 23-15,8 0 50 0,1 0-67 16,2 0 50-16,1 0-18 0,1 0-38 0,3 0 0 16,-1 0 41-16,5 0-41 0,-2-4 0 15,-1 1 17-15,3 0-17 0,0 1 28 16,0 2-30-16,-4-2 4 0,-3-1 31 16,-2 0-33-16,2 2-5 0,1-2 5 15,-1 2 2-15,1 1-1 0,-3 0-1 16,5-2-1-16,-5 2 1 0,0 0 5 0,1 0-5 15,-3 0-22-15,-2 0 22 16,2 0 0-16,2 0 2 0,3 0-2 0,-1 0-11 16,3 0 11-16,-1 0 0 0,1 0 0 15,2 0 0-15,-3 0 0 0,1 0 38 16,-1 0-38-16,-3 0 6 0,-3 0-12 16,0 0 6-16,3 0-2 0,-3 0-19 15,2 0 21-15,2 0 5 0,1 0 28 16,-1-4-33-16,3 2 0 0,-1-2 0 15,1 2 34-15,1 0-34 0,4-3 0 0,-1 1-4 16,-1 1-12-16,-3-1-15 0,-9 1 31 16,-7 0 51-16,-5 0-48 0,-11 3-6 15,-9 0 1-15,-8-1-4 0,-5 1-28 16,-2 0 34-16,0 0 4 0,-4 0-4 16,4 0 27-16,-6 0 37 0,0 0-15 15,0 0-49-15,0 0-40 0,0 0-83 16,-6 0-85-16,0 0-123 0,-6 0-266 0,-10 0-251 15,6 0-153-15</inkml:trace>
  <inkml:trace contextRef="#ctx0" brushRef="#br0" timeOffset="2985.0653">27002 3538 200 0,'0'0'422'0,"0"0"474"16,0 0-274-16,0 0-235 0,0 0-132 15,0 0-59-15,0 0-26 0,0 0-39 16,0 0-58-16,5-6-27 0,-5 6-18 15,2 0-28-15,-2 0-2 0,0 0-32 16,0 0-11-16,0 0 11 0,2 0 11 16,-2-1 23-16,2 1 29 0,0-2 44 15,0 2 65-15,0-2 29 0,0 2-17 0,2-2-33 16,-2-2-24-16,-2-1-45 16,4 1-10-16,-1-3-7 0,-1 2-31 0,0-3-10 15,5 1 10-15,-3-3 29 0,2 1-29 16,3-1-72-16,-3-1 5 0,2-1 19 15,1 1 46-15,2 2 4 0,-3-6 1 16,2 5 19-16,6-2-22 0,-2 0-33 16,-1-2-49-16,2 3 43 0,-2 0 39 15,-3 2 4-15,1-1-4 0,0 3 0 16,-1-3 0-16,-2 2 78 0,2 2-73 0,-4-1-5 16,0 2 0-16,0-2 40 15,0 2-40-15,1-3-62 0,4 3-30 0,-1-4 89 16,-1 2 6-16,1 1-6 0,1 0-53 15,0 3 25-15,1-5 31 0,-1 3 25 16,2-1-19-16,1-2-6 0,0 2-57 16,-2 0 56-16,1-1-3 0,-3 2 0 15,3 2-1-15,-4-1-54 0,1 3 21 16,3-4 0-16,0 3-15 0,3 0 53 16,0 2-2-16,0-3 2 0,-1 1-65 0,2 2 20 15,-2 0 11-15,3 0 1 0,-2 0 2 16,4 0 28-16,-2 0 6 0,2 0 11 15,1 0-14-15,-2 2-2 0,2-2 0 16,1 3 4-16,-4-3-4 0,2 2 0 16,-3-2-21-16,-1 2 23 0,4 3 0 15,-4-4 0-15,0 3-32 0,-2-1-7 16,-1 2-6-16,0 1 10 0,-1-3 29 0,1 1-11 16,0 2 17-16,0-2 4 15,1 1-4-15,2 1-24 0,-2 1 24 0,1-2 0 16,0-2-92-16,0 3 92 0,2 0 2 15,0 0 45-15,-3 1-43 0,6 1 20 16,-4-3 5-16,2 3-29 0,-1-1-4 16,-2 0 4-16,0 0 0 0,-1 1 0 15,2 1 0-15,-2-1-41 0,1 0 12 16,0 0 9-16,0-1 20 0,0 3 2 16,2-3 39-16,-1 3-37 0,0 2 0 0,0-5 25 15,-3 0-27-15,2 3 2 0,-2-3 2 16,-3 1-6-16,1 0 29 0,-3-2-5 15,-1-1-23-15,-1 1-1 0,-2-4 0 16,-2 4 34-16,2-3-34 0,1 0 2 16,-3-2 21-16,3 2-1 0,-3-1-16 15,0-1-6-15,2 2 2 0,-2 1 2 0,0-4 30 16,0 0-3-16,0 3-29 16,0-3 2-16,0 2-4 0,0 0-4 0,-2-2 1 15,2 0 3-15,-2 2 22 16,3 0-1-16,-1-1-21 0,1 1 0 0,-3 0 2 15,2 2 20-15,0-4-5 0,0 4-17 16,-2 0-107-16,0 1-418 0,0 1-111 16,0 1-102-16,-9 0-245 0,4-53 554 15</inkml:trace>
  <inkml:trace contextRef="#ctx0" brushRef="#br0">26993 3582 35 0,'0'0'198'0,"0"0"145"0,0 0 378 16,0 0-241-16,0 0-238 0,0 0-217 15,0 0 9-15,0 0-34 0,0 0 0 0</inkml:trace>
  <inkml:trace contextRef="#ctx0" brushRef="#br0" timeOffset="5923.9415">26932 3615 158 0,'0'0'139'15,"0"0"768"-15,0 0-395 0,0 0-358 16,0 0 170-16,0 0 68 0,0 0-43 16,0 0 83-16,0 0-432 0,32-40 29 15,-26 27-29-15,1-1 132 0,1 0 13 16,0 0-35-16,1-1-84 0,0-3 76 0,-3 4 18 15,-2-4-34-15,2 0-67 0,-2-1 15 16,3-3 14-16,0 0 74 0,1 0-122 16,-2-2 0-16,3 1 32 0,-3-2-32 15,0 3 9-15,3-2-27 0,0 3 36 16,-1 0-36-16,2 2-59 0,2-2 32 16,-2 2 45-16,0 0 5 0,-1 1-5 15,2 0-25-15,1 3 25 0,-1-3 3 0,2 3-3 16,0 2 0-16,-1-2-14 15,0-1 14-15,4 3 14 0,-4-1 18 0,-1 1 39 16,4-1-71-16,-2-1-27 0,2 0 27 16,0 0 4-16,-1-2 14 0,4 2-21 15,-2-5 3-15,-1 5 0 0,2-2 9 16,-2-2-4-16,0 4-1 0,0-4 1 16,-3 1 44-16,4 1 10 0,-4-1-59 15,0 1-23-15,4 2 19 0,-4 1-23 16,1-3 22-16,0 4 2 0,0 2-28 0,-3 2 26 15,1-4-58-15,2 6 45 16,-3-1 15-16,0 1-52 0,2 0 12 0,0-3 40 16,1 3-12-16,0-2 15 0,-1 2 72 15,-1-1-67-15,-1 0-5 0,4 1 23 16,-4 0-23-16,0 0 27 0,2 3-23 16,-2-1-4-16,0-1-27 0,1 1 24 0,2-1-43 15,0 2 44-15,1 0-41 16,2 1 14-16,-2 1-19 0,0 0 29 0,4-1 19 15,-1 1-3-15,-2 1-37 0,2-2 14 16,2 3 23-16,-2 0-34 0,1 0 37 16,2 0-21-16,-1 0-30 0,0 0-15 15,7 0 66-15,-3 6 0 0,3-1-39 16,-1 4 39-16,0-1-2 0,3-1 2 16,-1 4-5-16,5 2-41 0,5 5 24 15,1 5 21-15,2-3-19 0,-6 2 20 0,-6-6 2 16,-11-5-2-16,-3 2-4 0,8 0-23 15,2 4 0-15,-2 1 43 0,4 2-37 16,-1-2-1-16,1-1 19 0,0 4-19 16,-1-2 20-16,0 2 2 0,1 0 0 15,-3 0 2-15,1 1 2 0,-1-1-4 16,0-1-22-16,-4 4 22 0,5-1 0 16,-8-2 0-16,6-1 6 0,-3 4-6 15,-2-3 0-15,0 1-4 0,0 0-7 16,-2-1 11-16,-1-3 2 0,4 1 20 0,-4 0-22 15,0-4-2-15,0 3 0 0,-1-4 2 16,-2 0 0-16,-1-2-27 0,1 2 24 16,-3-1 1-16,0 1-14 0,4-1 16 15,-2 2 3-15,-2 3 30 0,3-3-12 16,0 1-21-16,-3 1 43 0,1-2-37 16,-1-1 29-16,3 3-33 0,-3-2 18 0,1-3-20 15,-3 2 32-15,0-4-32 0,3 0 2 16,-2-1 24-16,-3-2-21 0,0 3-5 15,-2-7-13-15,0 4 13 0,0-4 2 16,0-1 20-16,0 3-19 0,-2-5-3 16,2 0 31-16,-2 3 4 0,2-3-4 15,-2 0 10-15,0 0 15 0,0 0 8 16,2 0 13-16,-2 0-15 0,0 0-23 0,0 0-39 16,0 0-120-16,0 0-109 0,-4-3-50 15,-8-6-15-15,2 0-1075 0,-18-19-539 0,80 77 1908 16</inkml:trace>
  <inkml:trace contextRef="#ctx0" brushRef="#br0" timeOffset="7717.6034">27007 3554 216 0,'0'0'796'0,"0"0"117"0,0 0-465 15,0 0-250-15,0 0-52 0,0 0 76 16,0 0 80-16,0 0-22 0,0 0-19 15,0-20-93-15,-2 18-50 0,-4 2-46 16,4-3-44-16,2 1-8 0,0-4-19 16,0 5 4-16,0-6 9 0,0 2 19 15,0-1-33-15,0-1 50 0,0-1-50 0,0-4-18 16,2 1 18-16,6-2 42 0,-4-3-6 16,2 1-5-16,2-4 37 0,1-1-47 15,-3 2 42-15,5-3-46 0,-1 0-17 16,-1-4-3-16,-3 0 3 0,-2 2 0 15,3 0 67-15,-3 3-17 0,-1 0-46 16,1-1 35-16,-2-1-39 0,2-2-31 16,-2 2 15-16,2 2-1 0,0 1 17 0,-2-3 44 15,6 6-44-15,-2-1 0 0,0-3-12 16,2 3 12-16,3-2 16 0,0 2-15 16,-1-4-1-16,3 0 3 0,-3 2-3 15,6-5-12-15,-4 4 12 0,-2-3 0 16,6 0-1-16,-4 0 1 0,1-4 11 15,6-2 5-15,0-3-16 0,3-4-20 16,-4 6-12-16,-2 2 32 0,-2 1 1 0,-3 8-1 16,0 1-4-16,-3 2 4 15,0 3 17-15,3-4-17 0,2-1 0 0,4-3-17 16,-3 1-46-16,4-2 63 0,0 5-29 16,0-2 4-16,-1-2 25 0,0 4 0 15,2-3 3-15,-2 3-6 0,2 1-28 16,-3-2 30-16,4 3-16 0,-3 2 16 15,2 0-20-15,-4 1-41 0,2 0 44 16,0 1 16-16,-1 2-1 0,4-1-33 16,-3 0 35-16,2 1-38 0,0-1 39 15,-1 1-18-15,0 1-14 0,2-2 10 16,-2 2 19-16,4 1 1 0,-3 1-20 16,0-1 17-16,2 0-37 0,-1 0 41 0,-2-1-46 15,4 3 23-15,-1-1-9 0,5 2-1 16,6 0 5-16,4 1 6 0,4 1 21 15,-5 0-32-15,-5 2 9 0,-8 0 21 16,3 0 2-16,-3 0-33 0,-2 0-1 16,6 0 34-16,-6 0 2 0,2 0-20 15,0 4-6-15,-1-1 1 0,-2 1 25 0,0-2-36 16,1 4-13-16,0-3 46 0,2 6-3 16,1-2-26-16,1 3 10 0,0-1-31 15,6 4 15-15,7 4-21 0,5 5 59 16,5-2 0-16,0 4-17 0,-2-3 17 15,-3-2 3-15,0 2-3 0,1-1 6 16,-3 2-4-16,0-3-2 0,-1 1 0 0,-3 0 0 16,-7 1-4-16,-1-4-35 15,-9-2 33-15,-2-4 0 0,-5 2-44 0,4 2 21 16,3 3 29-16,0-1-1 0,-2 3-1 16,0 1-4-16,0-1-17 0,-1 0 18 15,2 2 1-15,-1 0 4 0,2 2-2 16,0-4-35-16,0 5 37 0,0-4 5 15,1 1-5-15,-2 4 6 0,-3-6-6 16,4 6 22-16,0-6-22 0,-1 5 2 16,-2-1-2-16,0-3 2 0,-2-1 26 0,-1 1-5 15,2-1 3-15,-3 0-24 0,3-1 19 16,0 3 18-16,0-3-10 0,-3 1 9 16,4 0-16-16,-2-2 3 0,-1 2-24 15,2-1 41-15,-2 1-41 0,0-4-1 16,0 3 22-16,1-1 16 0,-4-1-1 15,4 1-17-15,-4-3-20 0,0-2-3 16,2 3-19-16,-2 1 20 0,-2-4 2 0,1 2 0 16,-1 1-3-16,1-3 3 0,0 0 23 15,-3-2-21-15,-2-2 30 0,0 0-32 16,0-2 0-16,-2-2 42 0,3-2-2 16,-3 1 32-16,1 0-16 0,-1-4-5 15,-2 4-22-15,2 0-27 0,0-1 56 16,2 2 28-16,-2 0-72 0,2 0-9 15,0 2 38-15,-2 0-41 0,2-2-2 0,1 1-8 16,-3-2 8-16,3 0 2 0,-3-1 30 16,0 0-5-16,-2-2-24 0,0-1 15 15,0 0 9-15,0 0 14 0,0 0-5 16,0 0 0-16,0 0-5 0,0 0 2 16,2 0-12-16,-2 0-4 0,0 0-13 15,0 0 11-15,0 0-15 0,0 0-4 16,0 0-25-16,0 3-17 0,0 0-287 15,0 4-50-15,-2 2-211 0,-4-2-120 16,-8 3-52-16,4-7-55 0,-12-3-42 0,76-42 863 16</inkml:trace>
  <inkml:trace contextRef="#ctx0" brushRef="#br0" timeOffset="10278.0525">26608 5046 79 0,'0'0'231'0,"0"0"-66"0,0 0-73 15,0 0 13-15,0 0 459 0,0 0-142 16,0 0-70-16,0 0-111 0,8-8-48 16,-8 8-51-16,0 0-21 0,0 0-6 0,0 0-20 15,0 0-6-15,0 0-19 0,0 0-17 16,0 0-18-16,0 0-29 0,0 0-2 15,2 0 1-15,-2 0 24 0,0 0-24 16,0 0-5-16,0 0 0 0,0-2-22 16,2 2 18-16,-2 0 2 0,0 0 2 15,0 0-2-15,2 0-21 0,2 0 17 16,4 0-29-16,6 0 35 0,2-2 0 16,10 2-2-16,10 0 0 0,9 0-21 0,6 0 23 15,-1 0 0-15,2 0 0 0,-3-3 4 16,-1 1 19-16,3-2 30 0,3 2 9 15,-2-1 23-15,3 0-80 0,1 3 18 16,-1 0 39-16,-2 0-40 0,0 0-22 16,-2 6-39-16,-2 0 39 0,-1-1-28 15,6 3 56-15,-5 0-62 0,1 0 62 16,-1-3-50-16,3 3 22 0,0-4 0 16,1-1-40-16,1 3 40 0,1-2 34 0,-1-4-34 15,6 2 0-15,-3-2-28 0,3 0 28 16,-1 0 5-16,1-2 1 0,-3-4-6 15,3 2 51-15,-3 1-51 0,1-1 0 16,-1-1 47-16,-5 2-47 0,2 1 0 16,-3 0-2-16,-3 2-2 0,-1 0 4 15,3 0-2-15,-4 0-43 0,5 2-2 0,1 0 47 16,2 1 0-16,1 2 40 0,0-5-40 16,5 4 39-16,-3-2-67 0,5-2 56 15,-1 0-30-15,3 0 2 0,-2 0-3 16,1 0 3-16,-1 0-6 0,-1 0 0 15,1 0 6-15,-7 0 4 0,-4 0-2 16,-6 0 30-16,-12 1-30 0,-9 1-4 16,-10 0-19-16,-2 0-1 0,-4 2-12 15,0-2-6-15,-1-2-118 0,-5 2-24 0,0-1-99 16,-2 1-219-16,-2 2-192 16,-15 1-217-16,-13 6 309 0</inkml:trace>
  <inkml:trace contextRef="#ctx0" brushRef="#br0" timeOffset="11779.0977">27110 5141 26 0,'0'0'86'0,"0"0"46"0,0 0 165 16,0 0-54-16,0 0-124 0,0 0 371 16,0 0-212-16,0 0 17 0,0 0 33 15,0 0-61-15,-8-22-133 0,8 20-7 0,0 0 68 16,0-2 31-16,0 2-73 0,0-3-86 16,0 5-61-16,0 0 37 0,0-2 5 15,0-3-42-15,0 5-6 0,0 0-6 16,0 0-21-16,0-2 24 0,2 2-1 15,-2 0 0-15,0 0 1 0,0 0-19 16,0 0 17-16,0 0 3 0,0 0 2 16,0 0-2-16,0 0-25 0,0 0-12 0,2 0-29 15,0 0-33-15,0 0-37 16,0 0-50-16,-2 0-70 0,2 0-19 0,0 7-75 16,-2-2 231-16,0 5 51 0,0 1 6 15,2 0 32-15,-2 0 32 0,2 4 0 16,2-2 0-16,-2 0 24 0,0-1-20 15,0 1 24-15,2-1 10 0,0-1 26 0,0 2 57 16,0 1-83-16,0-3 6 16,1 3-37-16,-1-2 44 0,3-2 17 0,-1 2-62 15,2-1 75-15,-1-1-6 0,1 2 0 16,1-4 17-16,2 4 12 0,-1 0-38 16,0-3-5-16,4 1 53 0,-4 0-79 15,0-1-6-15,1 1 18 0,0-3-41 16,-1 1 53-16,-1-1-18 0,1-2-6 15,1 0-7-15,2-1 23 0,-1 1-6 16,2 1 23-16,0-2-23 0,1 0-39 0,0-1 33 16,0 2-8-16,2-2-29 15,0 2 0-15,-1-1 54 0,4-3-53 0,-4 3 42 16,4-2-23-16,-1-2 4 0,-2 0-22 16,0 0 28-16,0 0-10 0,2 0 16 15,-2 0-18-15,2 0 16 0,-2 0 15 16,-2-6 0-16,0 3 0 0,2-5 69 0,-2 1-117 15,1-2 118-15,2-2-10 16,1 0-88-16,0-4-23 0,0 3 0 0,0-3 54 16,0-1-41-16,-1 2 5 0,0-1-18 15,-1 3 5-15,0-5 17 0,-2 4-17 16,2-2 21-16,-4-1-52 0,1 2 27 16,0-2-1-16,-4 3 0 0,0 0 0 15,-1-5-13-15,0 5-14 0,1-2-111 16,-3-3 138-16,1 5 58 0,-2-4-58 15,1 1-82-15,-1 1 79 0,-3 2-76 0,-1-1 76 16,0 1-16-16,0 0 17 0,-2 0-122 16,0 1-64-16,0 2 106 0,0 5 1 15,0-1 81-15,-4 4-21 0,-1 2-157 16,3 0-180-16,-2 0-47 0,-5 0-254 16,1 2-455-16,-1 4 196 0</inkml:trace>
  <inkml:trace contextRef="#ctx0" brushRef="#br0" timeOffset="13064.7506">27170 5128 158 0,'0'0'40'0,"0"0"-38"0,0 0 3 16,0 0 34-16,0 0-39 15,0 0-31-15,0 0 31 0,0 0 0 0,0 0 53 16,0 0 6-16,8 0-12 0,-8 0-41 16,0 0-6-16,0 0 0 0,0 0-33 15,0 2-13-15,0 0-13 0,-2 4 59 16,0-1 24-16,0 2 81 0,0 3-52 16,-2 2 20-16,2 0 65 0,-3 3-66 15,3-1-26-15,0 2-46 0,-3 1 0 16,3 3 46-16,-2-1 79 0,2 1-46 15,-2 0-14-15,0 1 27 0,0-1-40 0,2 4 81 16,0-3-129-16,-4 2 57 0,6 0-3 16,-2-2-19-16,2 0-13 0,0 0-24 15,0-2 56-15,0 1 0 0,0-5 14 16,0 3-68-16,8 0 73 0,-4-1 197 16,2 2-129-16,0 1-138 0,2-2 68 15,1 2-32-15,0-2-43 0,1 1 4 0,-1 0-8 16,1 0-4-16,1-2 8 15,0 1 50-15,1 1-50 0,2-2 6 0,-4 3 38 16,2-5-42-16,-1 3 4 0,2-5 0 16,-1 3 69-16,1-2-33 0,0-1-38 15,2 1 3-15,-1 1 71 0,6-1-17 16,-4-1-12-16,2-2-49 0,1 1 36 16,-2 0-12-16,2-4 13 0,3 2-31 0,-4 0 70 15,4-3-47-15,1 1 12 16,0-1-37-16,0 2 55 0,7-5-24 0,-4 1 24 15,-1-3 20-15,3 0 22 0,0-2 1 16,-1 0 33-16,0 0 10 0,6 0-2 16,1-4-17-16,8-3-68 0,2-1-10 15,-1 1 53-15,-5-4-66 0,-10 5-33 16,-5 1-2-16,3-1 3 0,4-5 1 16,4 1 37-16,-3 1 13 0,-7-1-51 15,-10 4 42-15,0-1 17 0,0-4-36 0,8 0-24 16,3-5 57-16,-2 0-42 0,2 1-13 15,-3-2 59-15,-1 1-63 0,2-1-13 16,-4-4 13-16,3 0 74 0,-6 0-74 16,6-1 50-16,4-7-69 0,1-3 19 15,3-3 0-15,2-5 74 0,-8 3-74 16,0 2-27-16,-4 3 27 0,-4 0 31 16,1-6-8-16,1 2-23 0,-2-3 15 0,-2-1-11 15,0 0-4-15,-4 2 0 16,-1 0 0-16,4-3-1 0,-5 3 1 0,-1 4-16 15,1 1-53-15,-4-1 69 16,3 7 0-16,-5 8 2 0,0 0 14 0,0 4-16 16,1 0 0-16,1-6-24 0,-2-3 13 15,0 5-24-15,-2 4 8 0,0 2 27 16,0 3 0-16,0 2-17 0,0 5 14 16,0 3-34-16,0 0-76 0,0 0-77 15,0 0-111-15,-4 0-90 0,-3 0-111 0,1 0-177 16,-3 7-120-16,-6 7 305 0,3-6-340 15</inkml:trace>
  <inkml:trace contextRef="#ctx0" brushRef="#br0" timeOffset="14589.6717">27155 5136 266 0,'0'0'363'16,"0"0"384"-16,0 0-302 0,0 0-152 16,0 0-36-16,0 0-40 0,0 0-53 0,0 0-49 15,0 0-16-15,6-12-57 0,-6 12-19 16,0 0-23-16,0 0-2 0,0 0-45 15,0 0 0-15,0 0 6 0,0 0-25 16,0 0-31-16,0 0-18 0,-2 0-57 16,0 0-71-16,-3 8-132 0,-1 3 272 15,-2 3 103-15,0 5 160 0,-4 6-160 16,4 5-59-16,0 5 33 0,2-3-45 0,1-7 65 16,3-8-27-16,2 1-25 0,0-3 58 15,0 5 26-15,0 6 45 0,0-4-64 16,0 2 31-16,5-2 90 0,-1 2-39 15,0-2 7-15,2 4-20 0,2 3-1 16,4 6-71-16,0-5 177 0,-4-3-45 16,3 0-51-16,-2-8 6 0,-1 2-54 0,3 0 1 15,-3-2-34-15,1 3-2 0,2 0 100 16,-3 1-38-16,2-2-17 0,-4-1-41 16,6-3 76-16,-6 0-6 0,2-2-9 15,-2 0-33-15,1 1 0 0,0-3 22 16,-1 3 18-16,0-1-52 0,3 0 64 15,-3 1-49-15,0-3 17 0,3 2-32 16,0-2-17-16,1 5 38 0,-2-5-7 16,3 0-31-16,2 2 19 0,-1-1-22 15,4-1 47-15,0 5-18 0,1-3-11 16,3-2 41-16,-2 2-25 0,4-2 7 0,-4 2 5 16,6-4-28-16,-7 0 8 0,5 0-23 15,-6-1 10-15,2-2-15 0,-4-1 0 16,2 1 0-16,-6-1 1 0,2-1-1 15,-3-1-3-15,2 2 0 0,-5-4 3 16,3 2 19-16,1-2 0 0,-2 1-14 16,4 0 0-16,-2-1 56 0,2 3-61 15,4-2 18-15,-2 0-14 0,1-1 64 0,2 0-10 16,2 1-4-16,1-1-28 16,0 2 7-16,4-5 1 0,-1 2-32 0,1 3 23 15,1-5-20-15,-2 2 27 0,3-2-31 16,-2 4-1-16,-1-4 14 0,2 1-14 15,0-1 0-15,1 0 4 0,6 0 25 16,2 0-29-16,9 0 0 0,-1-1 0 16,0-5 21-16,-10-1 10 0,-7 5-27 15,3-4 19-15,4-1-20 0,7 0 16 0,1-3 1 16,0 1-5-16,-4-3-15 0,-3 1 0 16,4 0 3-16,-1-3 35 0,-2-1-35 15,-2 0 0-15,0 1 20 0,-3-1-23 16,3-2 26-16,0 0 21 0,-2-2-47 15,-5 1 0-15,-3 3 0 0,-6 6 25 16,0-2-25-16,-2-1 0 0,6-4 0 16,1-2-4-16,0 3 19 0,0-3-30 0,-1-2-4 15,0 1 19-15,2 2 83 16,-3-1-83-16,0-2-13 0,2-1-5 0,-1 4 18 16,-2-2 18-16,2-3 0 0,-2 3-36 15,4-3 18-15,-3 0 0 0,3 2 0 16,-2-2 1-16,2-2-1 0,-3 3 0 15,2-4 1-15,-2 2 6 0,0-4-7 16,0-4 40-16,-1 2 11 0,-4 4-51 16,-1-2-37-16,-2 1 37 0,3-10 21 15,1 0-21-15,-4 5-16 0,-2 9 16 0,-5 9 33 16,2-3-30-16,-2 1 40 0,4-5-43 16,-4 3 0-16,6 1-1 0,-6 1-29 15,2 2 30-15,-2 4 0 0,0-3-23 16,-2 7 23-16,0-2 0 0,1 5 2 15,-1-3-2-15,0 3 37 0,-2 1 3 16,0-3-40-16,2 1-20 0,-2 0 20 16,3-1 53-16,-1 0-40 0,-2-2-13 0,2 1 0 15,0-1 37-15,-2 1-34 16,2-1-3-16,0-1 40 0,0 0-40 0,-2 2-25 16,2-1 10-16,-2 0 12 0,2 2-50 15,-2 1-24-15,0 1 28 0,2 2 3 16,-2 0-69-16,0 0-99 0,0 0-110 15,0 0-298-15,0 0-313 0,0 5-138 16,0 3 162-16,-2 0 65 0</inkml:trace>
  <inkml:trace contextRef="#ctx0" brushRef="#br0" timeOffset="14767.1996">29675 5351 449 0,'0'0'0'16</inkml:trace>
  <inkml:trace contextRef="#ctx0" brushRef="#br0" timeOffset="19685.3404">29934 7845 20 0,'0'0'66'0,"0"0"6"0,0 0-6 0,0 0-6 16,0 0-34-16,0 0-26 0,0 0 0 15,0 0-7-15,0 0 1 0,0 0-1 16,0 0 1-16,0 0 1 0,0 0 3 16,0 0 0-16,0 0 2 0,0 0 4 15,0 0 29-15,0 0 7 0,0 0-7 16,0 0 0-16,0 0-31 0,0 0-2 16,0 0-7-16,0 0-32 0,0 0 12 0,0 0-6 15,0 0 1-15,0 0-15 16,0 0-38-16,0 0-41 0</inkml:trace>
  <inkml:trace contextRef="#ctx0" brushRef="#br0" timeOffset="19816.9873">29934 7845 37 0</inkml:trace>
  <inkml:trace contextRef="#ctx0" brushRef="#br0" timeOffset="24583.5392">29934 7845 37 0,'-17'2'284'0,"17"-2"-69"0,0 0-212 0,0 0-3 0,0 0 210 0,0 0 157 16,0 0-177-16,-3 0-125 0,3 0-26 15,0 0 26-15,0 0 32 0,0 0-20 16,0 0-44-16,0 0-27 0,0 0 65 16,-2 0 95-16,2 0-13 0,0 0-32 15,0 0-22-15,0 0-11 0,0 0 5 0,0 0 30 16,0 0 10-16,-2 0-17 0,2 0-34 15,0 0-23-15,0 0-6 0,0 0-18 16,0 0-6-16,0 0-5 0,0 0-18 16,0 0 23-16,0 0-1 0,0 0 6 15,0 0 23-15,0 0 5 0,0 0 0 16,0 0-1-16,0 0 15 0,0 0-1 16,0 0 0-16,0 0-7 0,0 0-1 15,0 0 4-15,0 0-10 0,0 0-6 16,0 0-12-16,0 0 0 0,0 0-9 0,0 0-6 15,0 0 6-15,0-2-1 0,0 2-1 16,2 0-5-16,-2 0-5 0,0 0 10 16,2 0 4-16,1 0 13 0,-3 0-1 15,2 0-10-15,-2-2-5 0,0 2 5 16,2 0-5-16,-2-2-8 0,0 2 4 16,0-2-1-16,0 2-1 0,3 0 0 0,-3-1 4 15,0 1-16-15,2-2 36 0,-2 2 5 16,0-3-10-16,0 2-10 0,0-1-36 15,2 0 2-15,-2 1 20 0,2-2-6 16,-2-1-16-16,2 1-58 0,-2 1 58 16,2-2 28-16,0 0-21 0,2-1-7 15,-2-2-149-15,3 0 122 0,-1 1 27 0,0 2 5 16,0-1-5-16,-2-2-62 0,5-1 31 16,-3 3 13-16,3-2 17 0,-3 1-62 15,2 1 63-15,-2-1 59 0,0 2-12 16,-2-3-47-16,3 0-20 0,2-1 8 15,-3 1 12-15,0 1 43 0,2-1-39 16,-2-1-8-16,2-2-62 0,1 2 64 16,0-3-25-16,-1 2 27 0,0 0 27 15,1-1-12-15,-1 0 16 0,0 1-31 16,5-3-70-16,-2 3 25 0,-1-4 45 0,0 5 5 16,-1-2-5-16,2 1-13 0,-1-1 12 15,0 1-41-15,0-3 13 0,2 0 29 16,-2 3 21-16,0 0-21 0,1-2-30 15,-3 2 30-15,1 1 0 0,-1 3 21 16,-2-1-18-16,3 0 18 0,-3-1-21 16,2 2-53-16,0-4 53 0,1 1 0 15,0 3-27-15,-1-3 26 0,0 3-17 16,0-3 17-16,0 2 2 0,-2-1 2 16,6 0-3-16,-4 2-4 0,0-1-74 0,-2 0 78 15,3 3 13-15,1-3-13 0,-1 0-21 16,-1 5 20-16,0-3-1 0,3 0 1 15,-3 1-25-15,3 1 4 0,0-3 8 16,-3 2 10-16,0 0-43 0,-2 2 47 16,0-3 0-16,-2 4-27 0,2-2 24 15,-2 2-24-15,-2-2-10 0,6 2-2 16,0 0-4-16,0-2 5 0,0 2 38 16,3 0-44-16,-1 0-24 0,3 0 17 0,-3 0 31 15,1 0-36-15,1 0 28 16,-1 0 28-16,2 0 2 0,-1 2-2 0,0 0-30 15,2 0 30-15,-2-2 15 0,-2 1-12 16,1-1 9-16,0 3-12 0,-3-3-2 16,0 1-3-16,-1-1-15 0,-1 3 0 15,-2-2 20-15,2-1-6 0,-2 2-19 16,2 0 23-16,1-2-35 0,-1 3-22 16,0-3 28-16,3 2 31 0,-1 3 40 15,2-1-40-15,-2-1-42 0,6 5 41 0,-2-4 2 16,0 1-2-16,-1-1 2 0,4 2 1 15,-5-1-2-15,1 0-2 0,-1-1 2 16,1 0 22-16,-3-3-22 0,1 3-4 16,-1-2-17-16,0 0 21 0,0 4-6 15,2-5 6-15,-2 3-5 0,0-2 3 16,2 2 2-16,-2-2-2 0,1 0-19 16,2 1 21-16,-1 0 70 0,3-3-32 0,-3 4-37 15,3-1 119-15,0-1-74 0,-3 0 56 16,2 1-46-16,-1-3 11 0,0 3-14 15,1-3-5-15,-2 2-10 0,1-2-35 16,0 0 34-16,-1 0-32 0,-2 0-1 16,-1 0 37-16,-1 0-23 0,2 0-14 15,-1 0 41-15,-1 0 5 0,0 0 7 16,-2 0-15-16,3 0 21 0,-1 0 3 16,2-5 7-16,2 2-35 0,-1-3-36 0,2 1 48 15,-1-1-49-15,0 0-1 0,-2 1 4 16,4-1 8-16,-4 2 19 0,0-1-8 15,2-2-23-15,-1 2-19 0,1-3 19 16,1 0-16-16,-1 1 16 0,-1 1 50 16,-1 1 7-16,-2-1-57 0,2-3 4 15,1 2-15-15,0 0 14 0,-1-3-3 0,-2 3 44 16,-2 1-19-16,2 0-22 16,-2 1 40-16,2-2 4 0,-2-1-47 0,4-1-17 15,-2 2-18-15,0 0 0 0,-2 0 35 16,2 2 0-16,-2 1-4 0,2-3 4 15,0 2 0-15,3-1-22 0,-1-3-46 16,1 3 66-16,-1-1-16 0,0 1 18 16,1 0 7-16,-3 0-7 0,2 2 0 15,-2-3 18-15,1 1 11 0,2-1-15 16,-3 1 18-16,0 0-32 0,-2 1 0 0,2 1 11 16,-4-1 60-16,2 2-71 0,2-1-35 15,-2-2 35-15,0 1-21 0,2-3-76 16,0 5 97-16,0-1 21 0,0-2-21 15,-2 4-46-15,2-3 28 0,0 0 14 16,-2 2 4-16,2-1 0 0,1-2-35 16,-3 2 35-16,2 0 7 0,1 1 13 15,-1-1-6-15,2-2-14 0,0-1-36 0,3 0-38 16,-1-1 24-16,-1 5 48 0,2-3 2 16,-5 1 16-16,2-1-16 0,2 2-39 15,-2 0 0-15,2-1 25 0,-2 2 14 16,0 1 0-16,0 0-4 0,-2-1 4 15,0 0 17-15,-1 2-16 0,-1 1 2 16,2-2-2-16,3 0-1 0,1-2-29 16,-2 2 27-16,-1-1 2 0,-1 1 0 0,2 0 5 15,-4 0 22-15,3 0-25 0,-3 1 12 16,-2 1 5-16,4-5-3 0,-2 5-16 16,5-2-18-16,-3 1-30 0,2-1 23 15,-2 0 4-15,-2-1 0 0,0 3 5 16,0-1-14-16,3 1 5 0,-2-2-12 15,3 2 7-15,-2 0 27 0,2 0 2 16,0 0-16-16,1-2 13 0,-1 2-44 16,1 0 48-16,1 0 0 0,1 0-18 15,-1 0 1-15,1 0 16 0,-1 0 2 16,3 0 26-16,-3 0-25 0,-2 0-2 0,-2 0-2 16,1 0 1-16,-2 0-4 0,-1 0 2 15,-2 0 2-15,0 0 1 0,2 0 1 16,-2 0 1-16,2 0-2 0,0 0 1 15,2 0 1-15,0 0-2 0,0 0-23 16,2 0-4-16,-1 0-18 0,0 0-28 0,1 0 68 16,2 0-14-16,0 2-25 0,1 0 44 15,0 2-4-15,-3-2-16 0,3 1-28 16,-3 4 44-16,2-4-84 0,-2 1 85 16,1-2 1-16,0 3-44 0,-1-1 21 15,0-2 21-15,0 1 4 0,-2 3-5 16,1-4 2-16,0 0 1 0,-1 3 2 15,0-5-3-15,0 5 3 0,-2-3-26 16,2-2 26-16,-2 2 22 0,3 0-12 16,-1 1 11-16,-2 0-9 0,2-1-12 0,-2-1-41 15,1 1 36-15,-1 0-26 0,2-2 9 16,0 4 22-16,3-2 15 0,-3-1-11 16,2 3-4-16,0 0 25 0,3 1-21 15,0-3-4-15,-1 3 1 0,0-1-1 16,4 0 4-16,-2 0 96 0,0-1-98 15,1 1 16-15,-5-2-16 0,5 1 17 16,-2-1-16-16,-1 1 26 0,-2-2-24 16,3 2 38-16,-2-2-24 0,-3-1 5 15,-2 0 5-15,0 0 24 0,-2 0 24 16,2 0 9-16,-2 0 24 0,0 0 3 0,0 0-7 16,0 0-17-16,2 0 0 0,-2 0-14 15,2 0-3-15,2-4-14 0,2-2-58 16,1 1-12-16,0-1 12 0,-1 1 13 15,-2 1 17-15,2-3-30 0,1 3-33 16,-3-2 26-16,2-1 7 0,-1 4 70 16,1-5-70-16,0 1-7 0,1-1-22 15,1 1 29-15,-2 1 13 0,1-2 3 0,0 0-16 16,-1 3 17-16,-2-3-17 0,2 0 13 16,-2 0 4-16,0 3-17 0,4-3-23 15,-4-1 23-15,2-1 3 0,0 3 40 16,0-3-43-16,-1 0-1 0,1 1 1 15,1 1 39-15,-1-1-39 0,0-3-37 16,-2 5 37-16,3-3 17 0,-1 0-4 16,-2 3-6-16,1 0-7 0,1-1 0 0,-1-1 12 15,-1 1-12-15,0-2-37 0,0 2 37 16,2-1 20-16,-2 0-20 0,0 0-38 16,2 1 38-16,-2 3 1 0,0-1 35 15,-2 3-33-15,0-3-5 0,0 2 2 16,0 0-20-16,0 1 20 0,0-2 18 15,0 0-18-15,2 0-30 0,-1 0-23 0,1-1 50 16,1 1 3-16,-3 1 2 0,2-2-2 16,0 2-24-16,-2 1 21 0,2-2 6 15,-2 0-6-15,3 2 2 0,-3 3-53 16,0-5 54-16,0 3 33 0,0 0-6 16,0 0-27-16,0 1-3 0,1-1 3 15,-1 0 2-15,0 0-2 0,0 0-32 16,0-2 32-16,0 2 20 0,1 1-20 15,-1-1-4-15,0-2-32 0,2-1 22 0,-2 4 0 16,0-3-4-16,2 2 18 0,-2-1-1 16,0 0-3-16,0 1-41 0,0 0 45 15,4 2 0-15,-4-3-25 0,0 1 21 16,0 2-17-16,0-4 3 0,0 4 0 16,0 0 3-16,-2 0 1 0,2-2 10 15,2 2-12-15,-2 0-7 0,0-2-8 16,0 2 27-16,0 0-19 0,0-2 4 0,1 2 16 15,1 0-1-15,1-2-9 0,1 2 11 16,-2-1 3-16,2-3-1 0,-1 4 4 16,-3 0 19-16,2-2-20 0,-2 2 39 15,0-2-22-15,0 0-1 0,3 2 8 16,-3-1-24-16,2-2-3 0,0-1-16 16,-1 4 1-16,-1 0 12 0,-2 0-1 15,2 0-19-15,-2 0 8 0,0 0 11 0,2-1-12 16,-2 1 14-16,2 0 0 15,0-2 0-15,0 2 0 0,0 0-1 0,0-2 1 16,0 2 0-16,-2 0-2 0,2 0 2 16,0 0 0-16,0-3-2 0,4 3-12 15,-2 0-3-15,2-2 15 0,2 2 0 16,0-3 0-16,-1 3-15 0,0-2 15 16,-1 2 0-16,-2 0 0 0,0 0 3 15,-2 0-16-15,0 0 1 0,1 0 14 16,-3 0 2-16,2 0-1 0,-2 0-20 15,0 0 4-15,0 0 13 0,0 0 0 16,0 0-21-16,0 0 0 0,2 0 0 16,-2 0 4-16,2 0 4 0,0 0 14 0,0 0 3 15,0 0 2-15,0 0-2 0,1 0-3 16,-1 0 1-16,0 0 1 0,-2 0-2 16,2 0-1-16,-2 0-18 0,0 0 19 15,2 0 0-15,-2 0-1 0,0 0-14 16,0 0 13-16,0 0 1 0,0 0-14 15,0 0 13-15,0 0 1 0,2 0-1 0,-2 0 2 16,0 0-1-16,0 2-19 0,0-2 5 16,3 0 14-16,-1 3 4 0,2-3 54 15,-2 0-54-15,0 0-27 0,0 2 27 16,0-2 16-16,0 3-16 0,0-3-36 16,0 2 18-16,0 0 18 0,1-1-3 15,-1-1 0-15,0 4-24 0,1-4 27 16,-1 3 2-16,0-2-2 0,0 1-9 15,0 0 6-15,0-2-2 0,0 2 4 16,0 0 1-16,2 0-2 0,-2-1-20 0,0 1-16 16,0 0 36-16,0 2 1 0,3-2 1 15,-2 0 24-15,-1 3-24 0,0-5-23 16,0 2 23-16,0 0 4 0,0 1-3 16,0-1-1-16,0-1-27 0,2 3 27 15,-2-2 0-15,3-1-3 0,-1 6 3 16,2-2 0-16,-1-1 0 0,1 2 3 0,-2-2-3 15,0-1-24-15,1 4 24 0,-1-5 0 16,0 1-2-16,0 2-15 0,-2 0 15 16,2-2 2-16,-1 1-3 0,1-2-19 15,-1 2 18-15,1 0 3 0,-2 1-38 16,2-3 35-16,-2 4 4 0,0 0-4 16,2-1-16-16,-2 2 20 0,2-4 12 15,-2 3-12-15,3 2-14 0,-2-3 11 0,1 3 3 16,-2 0-3-16,0-2 3 0,2 3 0 15,0-2 1-15,0 1-2 0,0 1-17 16,1 1 16-16,-1-3 2 0,0 1-1 16,1 0-34-16,-1 0 35 0,0-3 5 15,-2 5 10-15,3-3-15 0,-1 1-5 16,-2-1-12-16,2 2 16 0,0-2 2 16,0-1 18-16,1 4-19 0,-1-3 0 0,1 0 0 15,-1 2 0-15,2-2-2 16,-2 3 2-16,2 0 13 0,0-3-13 15,0 3-3-15,0-1-2 0,0 1 0 0,0-1-15 16,0 1 20-16,-1-2 9 0,1 1-9 16,1-1 0-16,-3-1 16 0,0-1-11 15,0-1-5-15,-1-1-25 0,1 3 25 16,-2-5 5-16,0 3-5 0,2-1 4 16,-2-1-1-16,0 3-1 0,0-2 1 15,3 1 2-15,-3 1 19 0,3 0-24 16,-3 1-22-16,2 0 17 0,0 1 5 0,2-1 9 15,-2 0-9-15,0-1 5 16,0 3-5-16,4-2 5 0,-4-2-3 0,0 3 2 16,0-2 1-16,-2-1-10 0,2 1 10 15,-2 0-8-15,0 0 3 0,3-1-3 16,-3 1 3-16,0 0 0 0,0 0 17 16,1 0 3-16,1 1-20 0,-2-2 1 15,2 4-1-15,0-1 0 0,1-3 0 16,-1 2 2-16,-2 1-2 0,2 0-2 15,0-1-1-15,-2-2 3 0,3 3 2 0,-3-1-2 16,0 0 0-16,3-1 0 0,-3-1 3 16,0 1 11-16,0 0-12 0,0-1-2 15,0-1 0-15,0 3 0 0,0-2 24 16,2 1 9-16,-2 1-13 0,2-1 13 16,-2 1-31-16,4 1-2 0,-4-1 0 15,2 2 0-15,-2-1 57 0,2-1-57 16,0 2 3-16,0-1 28 0,0 0-31 0,1-1-18 15,-1 0 15-15,-2 0 3 0,1-2 23 16,1 5-19-16,-2-3-2 0,2-3-2 16,-2 1-9-16,0 2 9 0,2-1 3 15,-2 0 0-15,1-1 12 0,-1-1-15 16,0 3-18-16,0-3 13 0,0 2 5 16,0 1-3-16,0-5-15 0,0 5 17 0,1-2-2 15,-1 1 6-15,2 2 10 0,-2-1-13 16,3 1-1-16,-3-1 1 0,2 1 25 15,-2 0-22-15,2-1 17 0,-2 1-19 16,0 0 22-16,0-1-1 0,0-2-20 16,0 4 20-16,0-4-20 0,-2 3-2 15,3-2 0-15,0 0 0 0,-1-1 31 16,0 2-26-16,0-2-2 0,0 0-3 0,0 2 27 16,0-2-24-16,0 1-3 15,-2-1 17-15,2-1-17 0,0 5 1 0,2-5 1 16,-2 2 31-16,0 1-31 0,1 0-1 15,-3-2 0-15,2 1-2 0,0 0 14 16,0 2-13-16,-2-3 16 0,3 2-16 16,-3 0 0-16,0-1 20 0,2 1-20 15,-2 1 1-15,2-1 12 0,-2 1-12 16,2-3-1-16,-2 3 3 0,2 0 1 16,0 0 17-16,-2-1-21 0,2-1 1 0,-2 1-2 15,2 0 0-15,-2-2-2 0,2 1 3 16,-2 2 21-16,2-3-21 0,-2 1-11 15,2 0 11-15,-2-2 16 0,3-1-16 16,-1 2 2-16,-2-2 14 0,0 1-16 16,0-3-2-16,2-1 0 0,-2 0 1 15,0 3 1-15,0-3 0 0,0 0 1 16,0 0 1-16,0 0-1 0,0 0 2 16,0 2 0-16,0-2-1 0,0 0 0 15,0 0 1-15,0 0-1 0,0 0 0 0,0 0-1 16,0 0 1-16,2 0-1 0,-2 1-1 15,0-1 0-15,0 3 0 0,2-2 25 16,0 3-10-16,-2-2 5 0,2 0-17 16,0 0 1-16,1-1-1 0,-3 2-2 15,2-1-1-15,0-1 1 0,-2 2 2 16,2-2 0-16,-2 1-2 0,2-2 1 16,-2 0 1-16,2 2-3 0,-2-2 0 0,0 0 3 15,0 0 1-15,0 0-2 0,0 0-1 16,0 3 3-16,0-3 12 0,0 0-14 15,0 0 2-15,0 0 12 0,0 0-14 16,0 0 14-16,0 0-14 0,0 0 0 16,0 0-1-16,0 0-1 0,0 0-3 15,0 0 1-15,0 0 1 0,0 0-1 0,0 0 2 16,0 0 0-16,0 0 4 16,0 0 12-16,0 0-12 0,0 0 15 0,0 0-4 15,0 0-11-15,0 0-1 0,0 0-3 16,0 0-18-16,0 0-186 0,0 3-64 15,0-1-29-15,-2 1-486 0,-9-3-557 16,3 0-624-16,29-8 1964 0</inkml:trace>
  <inkml:trace contextRef="#ctx0" brushRef="#br0" timeOffset="26467.5976">29896 8020 139 0,'0'0'105'16,"0"0"-105"-16,0 0-6 0,0 0-27 0,0 0 6 16,0 0 21-16,8-5-21 0,-4 3 23 15,0 0-23-15,1 1 27 0,-3 1 25 16,0 0-19-16,1-3 100 0,-3 3 19 15,0-1-92-15,0 1 125 0,0 0 433 16,0 0-117-16,0 0-108 0,0 0-126 16,0 0-28-16,0 0 15 0,0 0-76 15,0 0-26-15,0 0 4 0,0 0-24 0,0 0-15 16,0 0-22-16,0 0-12 0,0 0-16 16,0 0-7-16,0 0-11 0,0 0-17 15,0 0-1-15,0 0-3 0,0 0-1 16,0 0 2-16,0 0 2 0,0 0 23 15,0 0-24-15,0 0-3 0,0 0 0 16,0 0 0-16,0 0 0 0,4-3-54 16,6 3-40-16,5 0 71 0,2-3 3 0,6 3 20 15,1-2 0-15,6 2 1 0,6 0 1 16,6 0-2-16,1 0 0 0,-1 0 23 16,-4 0-21-16,1 0 93 0,-6 0-63 15,5 0 1-15,-4 2-30 0,2-2 29 16,-1 0-32-16,1 0 0 0,-4 0-3 15,2 0 3-15,-3 0 18 0,3 0-15 16,-2 0-3-16,0 0 0 0,0 0 11 16,-3 0-9-16,1 0-4 0,2 0-23 0,-2 0 21 15,1 0-12-15,3 0 16 0,0 0 0 16,1 0 0-16,-1 3-1 0,2-3-3 16,-2 3 4-16,-1 1-2 0,1-4-1 15,-2 3 3-15,2-1 1 0,-4-2 5 16,-1 3 33-16,1-3-39 0,0 0 0 15,-7 0 4-15,-1 0 17 0,4 0-21 16,1 0-16-16,7 2 16 0,4-2 49 0,-4 0 8 16,-8 0-55-16,-5 3 23 0,-4-3-25 15,0 4-54-15,4-2 13 0,2 1 41 16,5 0 21-16,4 0 17 0,-1 1-38 16,9-2-16-16,1 1 16 0,-5-1 11 15,-6-2-8-15,-8 0-6 0,0 2 6 16,0-2 13-16,-1 0-14 0,7 2-2 15,2-2 2-15,6 0 0 0,-1 0 3 0,-7 0 1 16,0 0-6-16,-7 0 5 16,0 0 31-16,9 0-36 0,-9 0-4 0,3 3 2 15,3-3 2-15,-6 1-25 0,3 0 23 16,-1 2 1-16,-1 0-3 0,0-3 8 16,0 1 11-16,3 0-15 0,-1 2-15 15,0-1 15-15,0 0 1 0,6-2 1 16,4 2 37-16,-4-1-39 0,-3-1-20 15,-3 2 18-15,-5-2-17 0,4 3 19 0,3-3 0 16,-1 1-7-16,-1 1 7 0,1 0 0 16,-1 0 0-16,-1 0-5 0,6-2 0 15,3 2-1-15,-2-2 6 0,-2 0-37 16,1 0 31-16,3 0 12 0,13 0-5 16,5 0-1-16,2 0 0 0,-3 0 15 15,-9 0 6-15,0 0-23 0,-1-2 4 16,-5 2 31-16,0-2-31 0,-9 2 58 0,-6 0-60 15,-4-2-2-15,-5 2-3 0,6 0 5 16,-2 0 41-16,1 0-40 0,-2-2 40 16,-3 2-37-16,1-2 21 0,-5 1-25 15,3 1 5-15,0-3 0 0,1 1 33 16,0 1-38-16,0-1-56 0,0 2 28 16,0-2 28-16,1 0 0 0,0-1-10 15,-1 3 5-15,-1 0 2 0,-1-1 1 16,-1 1-42-16,-3 0 23 0,0 0 1 15,-2 0-21-15,0 0-136 0,-2 0-249 0,0 0-259 16,-8 4-425-16,-3-2-98 0</inkml:trace>
  <inkml:trace contextRef="#ctx0" brushRef="#br0" timeOffset="27595.7003">29987 7895 18 0,'0'0'118'16,"0"0"-65"-16,0 0-48 0,0 0 1 15,0 0-6-15,0 0-31 0,0 0 27 16,0 0 0-16,0 0-1 0,22-2 5 16,-22 2 2-16,0 0 25 0,0 0 19 15,0 0 26-15,0-2 100 0,0 2-40 0,0-2-67 16,-3 0-32-16,1 0 73 0,-1 0 12 15,1 1 215-15,2 1-86 0,0-3 25 16,0 3-17-16,0 0-65 0,0-1-72 16,0-1-62-16,0 2-50 0,0 0 26 15,0-2 79-15,0 2 11 0,0 0-62 16,0 0-56-16,0 0 45 0,0 0 18 16,0 0 3-16,0 0-5 0,0 0-12 15,0 0 0-15,0 0-18 0,0 0-33 16,0 0-2-16,-2 0 4 0,0 0 31 0,-2 0 16 15,2 0 5-15,0 0 1 0,0 0-35 16,0 0-20-16,0 0-2 0,2 0-4 16,-2 0-69-16,0 0-29 0,-1 0-26 15,-1 4-43-15,-2 0-59 0,-5 5 151 16,-2 4 31-16,-1 2 42 0,-4 3 12 16,4-1 18-16,-2 1-18 0,4-1-2 0,2-3 2 15,1 1 49-15,0-4-55 0,3 0 0 16,0-2 2-16,1 0 83 0,1-1-30 15,0 2 65-15,2-2-120 0,0 0-151 16,0-1-411-16,-3-3-463 0,3 0-6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0T05:13:08.0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151 2770 431 0,'0'0'461'0,"0"0"-128"16,0 0-235-16,0 0-93 0,0 0 537 16,0 0-112-16,0 0-163 0,0 0-121 0,0 0-61 15,0-3-36-15,0 3 4 0,0 0 6 16,0 0 5-16,0 0 1 0,0 0-18 15,0 0 5-15,0 0 4 0,0 0-5 16,0 0-6-16,0 0-11 0,0 0-28 16,0 0-4-16,0 0-1 0,0 0-1 15,0 0-22-15,2-3-18 0,-2 3-16 16,2 0-40-16,0 0-39 0,5-1-29 16,0 1-49-16,1 0 74 0,6 0 139 15,8 0 79-15,10 0 6 0,6 0-31 0,1 0 1 16,-1 0 6-16,-5-2-26 0,-5-2 24 15,0 2 6-15,-10-3-7 0,8 3 30 16,-5-3-59-16,1 4-27 0,-2-6 0 16,2 7 2-16,2-5-4 0,1 3-21 15,3-3 21-15,2 1 39 0,6-2-35 16,4 0 0-16,0-4 2 0,-1 5 22 16,-6-3-25-16,-5 4-3 0,-4-1 0 0,0-3 4 15,-2 4 0-15,-3-1 13 0,4-2-11 16,-6 4 27-16,5-4-29 15,-2-3 30-15,2 2-28 0,-3 1 44 0,2-4-27 16,-4 3 27-16,1-1-13 0,-4-3-4 16,-2 4-12-16,2-4 38 0,-4 0 33 15,-1 1-21-15,-1-2-67 0,3-1 42 16,-3 1 18-16,1 0-62 0,1 0-4 16,4-4-30-16,-2 2 29 0,0 1-65 15,4-1-43-15,-2 1 111 0,6-1 0 0,-3 1-59 16,1 2 0-16,4-1 32 0,0 2-38 15,-2-2 44-15,4 1-5 0,-3 0 26 16,2 1 0-16,-4 0 3 0,1-1-3 16,-2 0 2-16,2-1 26 0,-1 2-1 15,0-3 10-15,-2 1-37 0,-1 0 27 16,4 0-23-16,-3-2 50 0,4-2-52 0,-4-1-2 16,2-2-70-16,-4 1 70 0,3 3 5 15,-2-2-5-15,-1 1-54 0,2 2 51 16,0 0-86-16,2 1 39 0,-2 1 44 15,7-2-34-15,-6 2 35 0,6 1-59 16,-3 0 60-16,2 0 8 0,-2 2 18 16,5-1 1-16,-2 2-21 0,-4-3-2 15,4 5-4-15,-3 0-2 0,1-1-16 0,-6 1 20 16,2 2-32-16,-4 3 6 16,-1-2 28-16,2 3 2 0,0-3-2 0,-5 2-50 15,6 0 25-15,-4 0 21 0,0 0 4 16,2 2-29-16,0-2 11 0,-1 2 18 15,2 0 31-15,0 0-29 0,2 0-2 16,-2 0 6-16,-1 0 29 0,4 0 6 16,-4 0-40-16,-1 0 5 0,2 0 0 15,-2 2 28-15,-1 0-18 0,1 0-16 16,0 0-33-16,-3 4 10 0,4-5 23 0,-4 5 40 16,-2-1-39-16,3 2-2 0,0-4-3 15,-1 4 4-15,1 0 0 0,-1 1 2 16,3-3 0-16,-2 3 20 0,-1 1-22 15,4-2 2-15,-4 0-2 0,0 3 0 16,1-3 0-16,2 3-23 0,-1-3 23 16,-1 0 2-16,2 5 4 0,-2-2 56 15,-1 0-39-15,0 2-23 0,6-2 0 16,-6 4 0-16,2-1 0 0,2 0 0 16,-4 0 0-16,-1 1 22 0,1-1-56 0,1 1 17 15,-2 0 16-15,-1 1 1 0,0-1-2 16,3 3 4-16,-2 1-2 0,-1 1 1 15,0 1 22-15,1-2-17 0,2 1-12 16,-5 3 0-16,2-2-22 0,-1-3 28 16,4 3 0-16,-5-1-2 0,2-1 0 15,1 0 2-15,-3 4-22 0,2-3 22 16,1 2 0-16,-2 1 0 0,-1 3 0 0,2 6-2 16,-2-5 0-16,4-1-4 0,-4-4-27 15,-2-3 33-15,2 3 0 0,0 4 5 16,1-1 29-16,2-2-30 0,-3 0-4 15,0 2 4-15,1-3 35 0,-3-1-5 16,2 4 11-16,-2-6-22 0,1 6-1 16,-1-4-20-16,-2 0 48 0,0 1-45 15,-2 0 0-15,0-2 60 0,0 2-27 0,0-2-1 16,0 2 1-16,0 0-17 16,0-2 6-16,-2 2 25 0,-2-3-47 0,-1 2-5 15,1-3 20-15,0 2 11 0,0 0-11 16,2-2-16-16,-3 0 37 0,1 3-38 15,-2-3 28-15,2 0-11 0,-3 1-20 16,3-3 0-16,-1 0 19 0,1 1-19 16,-2-1 0-16,0-1 20 0,-2 3-20 0,-2-1 34 15,2-3-33-15,0 2 38 0,-3-3-6 16,0 2-13-16,-1-1 32 0,1 1 51 16,-1-3-26-16,-4 0 13 0,0 3-39 15,-4-3 0-15,2 3 49 0,-6-1-75 16,-6 1 15-16,-1-1-9 0,-7 0 31 15,-3 3-61-15,3-5 30 0,4-1-31 16,6-3 15-16,7-1 9 0,2-2-24 16,4 0 1-16,-5 0 0 0,0 2-2 0,-6 1 1 15,3-1-3-15,-3 0 2 0,3-3 0 16,0 1 1-16,1 2 2 0,3-5 17 16,-2 2 3-16,4-3-21 0,0 0 28 15,4 0-15-15,-1 0-10 0,-4 0 35 16,6 0-39-16,-5 0 15 0,0-3-13 15,0-2 0-15,-3 1 16 0,4 0-16 16,-4-1 44-16,4-1-34 0,-2 1-11 16,2 1-2-16,-1-2-17 0,-3-1-11 15,4 4 15-15,-4-1 7 0,6-1-7 16,-6 0 14-16,6 2 1 0,-1 0 0 0,-2-2 0 16,4 2-2-16,1-2-6 0,-4 1 6 15,4-2 1-15,-1 5 0 0,2-5 18 16,3 4 14-16,2-1-14 0,-1 1 19 15,1 0-1-15,-1-4-17 0,-1 5-19 16,1-6 0-16,1 2 30 0,0 1-10 16,0-3 0-16,-3 4 3 0,2-5-22 15,1 3 2-15,0-1 34 0,0-2-26 0,-3 0-9 16,0 1 23-16,1-3-25 16,0 1-18-16,-3 0 18 0,0-2 0 0,1 1-6 15,-1 0 4-15,3-2-26 0,-3 5 25 16,4 0-6-16,1-1 6 0,0-1-14 15,0 4 4-15,0-1 13 0,-4-1-20 16,4 1 7-16,2 1-14 0,-2 1-13 16,-1 0 40-16,3 0 10 0,0 1-10 15,-3 1-16-15,3 0 13 0,-2-1 0 0,-1-3-26 16,1 5 1-16,-2-3 3 0,-3 2 0 16,2-2 3-16,1 0 21 0,-2 1 0 15,-4-1 0-15,4 0 0 0,-3-2-17 16,0 3 18-16,1-2 32 0,1 3-30 15,-1-3 32-15,-2 1-32 0,4 0-1 16,0 0 25-16,-4 2 4 0,6-1 3 16,0-1 4-16,-1 0-12 0,1 0-24 0,-1 0 9 15,1 1-8-15,1-2 19 16,-1 0 3-16,-5 1-24 0,2 0-47 0,1-2 34 16,-2 1 13-16,-4 3-23 0,2-4 6 15,-2 4 14-15,2-3-14 0,1 3 2 16,-2-3 14-16,2 2-21 0,-1-1-9 15,-2 4-12-15,2 0 28 0,1-1 0 16,-4 1 15-16,4 0 2 0,1 0-2 16,-3 0 0-16,2 0-14 0,-2-2 10 0,-2 2 2 15,5 0-1-15,-8 0 1 0,6 0 2 16,-6 0-4-16,3 0 6 0,1 0-2 16,-4 0 2-16,4 0 2 0,-4 0-4 15,3 0 1-15,-2 0 19 0,4 0-20 16,-4 0 2-16,4 0 20 0,-1 0-22 15,-4 0 0-15,3 0-2 0,-4 0-2 16,0 0-10-16,-1 0 10 0,2 0 4 0,-2 0-1 16,3 0 2-16,0 0-1 0,4 0 0 15,-2 0 2-15,4 0 1 0,1-3-2 16,0 3 13-16,4-1-14 0,2 1 40 16,2 0-39-16,2 0 1 0,-2 0-2 15,2 0-2-15,-1 0 0 0,1 0-20 16,2 0-7-16,-2 0-46 0,0 0-69 15,-5 0-65-15,3 0-233 0,-2 0-81 0,-1 6 31 16,1-1-21-16,2 5-291 0,0-5-501 16,53-31 810-16</inkml:trace>
  <inkml:trace contextRef="#ctx0" brushRef="#br0" timeOffset="2981.5299">22673 2119 308 0,'0'0'553'0,"0"0"-173"16,0 0 3-16,0 0-31 0,0 0-23 15,0 0-56-15,0 0-61 0,0 0-45 16,-6-2-32-16,6 2-14 0,-2 0 9 15,0 0-23-15,-1 0-4 0,3 0 5 0,-2 0-23 16,-2-2-65-16,0 0-20 0,0 0-68 16,-3 2-2-16,-1-2 16 0,1 0 49 15,-1 1 5-15,0 1-32 0,-4-2 69 16,4 2-15-16,0 0 26 0,0-2-44 16,-4-1 23-16,2 1 68 0,2 1-65 15,-3-1 27-15,-2 0-22 0,2-1 1 0,-1 3-11 16,2-3 50-16,-6 1-27 0,4-2-29 15,-3 1 19-15,2 1-9 0,-4-2-24 16,0 0-4-16,2 2 19 0,-4-1-20 16,0-1-32-16,-5 0-2 0,1 1 34 15,0-2 53-15,0 2 4 0,1-4-39 16,-1 2-18-16,-2-1-22 0,-1 0 17 16,3-1 5-16,-3 0 3 0,0-1 51 0,4 1-49 15,-2 0 13-15,7 0 13 16,-2 1-4-16,2-2 23 0,5 2-4 15,-4 1-43-15,4-2 8 0,1 5-8 0,-2-5 25 16,5 2-25-16,-1 1 26 0,1-2-28 16,-1 2 36-16,1-2-11 0,1 1-26 15,-3-2 0-15,2 0 4 0,-6 1-1 16,4-1 18-16,-2-1-21 0,-4 1-34 16,2-4 34-16,-3 2 35 0,1 1-32 15,2-3 11-15,-2 4 23 0,4-1-34 0,0 3 0 16,1-3-1-16,-2 1-2 0,5 2 16 15,-1-1-13-15,1 1-3 0,-3-1 33 16,4 1-31-16,1-1-4 0,0 1 13 16,0 2-26-16,-3-1-1 0,2 1 16 15,1-2-1-15,0 2-3 0,0-1-43 16,-3-2 44-16,0 4 3 0,1-3-2 16,2 3-32-16,-3-2 13 0,-1-1-29 0,-3 2 12 15,2 2 1-15,-1-3-15 16,-4 4-29-16,2-2 45 0,-6 2-23 0,4 0-6 15,-3 0 17-15,-1 0 24 0,2 0 5 16,0 3-1-16,2 0 20 0,-2 1-1 16,6-1-73-16,-1 1 74 0,-2 0 0 15,4 1-29-15,-1 1-48 0,-3 1 72 16,2 2-36-16,-3-1 21 0,-4 3 18 16,3-4-3-16,0 4-21 0,2-2 23 15,3 4 3-15,-6-4 0 0,6 3-14 16,-4 0 14-16,2-4 21 0,-3 4-21 0,0 0-2 15,2-3-1-15,3 0-28 0,-4 4 26 16,6-5-17-16,-2 2 22 0,-4 0 2 16,6-1-1-16,0 0 4 0,-2 2-5 15,4-4 0-15,0 1-58 0,1-1 55 16,1 1-39-16,-3 2 40 0,3-3 1 16,-1 1-3-16,3-2-61 0,0 1 33 0,0-1 27 15,2 1-44-15,0 1 46 16,-2-1-58-16,2 4 55 0,-3-2 2 0,0 0-24 15,3 3 28-15,-2 0-5 0,2-3 1 16,0 2-36-16,0 0 38 0,-2 2-14 16,0 0 16-16,2 0 0 0,-2 1 28 15,-3 1-26-15,2 0 1 0,-1 0-1 0,2 3 25 16,-2-3-24-16,-1 0 1 16,3 2 19-16,-2-1-21 0,-1-1 15 0,1 0-17 15,1 1-6-15,-1-1-22 0,2-1 24 16,0 3-41-16,2 0 17 0,-2-1 28 15,2 4-4-15,-6-3 8 0,6 3 11 16,-2-3-15-16,2 0-29 0,0-1 26 16,2-3-9-16,-2 4 10 0,2-3 2 15,0 1 0-15,0 1 4 0,0-1 36 16,0 0-6-16,0 1 16 0,2 1-48 16,-2 1 0-16,2-3 2 0,0 3 66 15,0-3-68-15,-2 4-1 0,2 1 48 0,0-3-49 16,1 1 0-16,0 0 0 0,-1-1 27 15,0-1-6-15,0 1 1 0,0 3-17 16,2-1 11-16,0 0 27 0,0 0 11 16,0 1-3-16,1 0-5 0,1-1-15 15,1-2 9-15,-3 2-19 0,2 1 20 16,-1-6-6-16,1 2-30 0,-2 0-2 16,0-4 35-16,2 2-38 0,-1 0 3 15,2-3 7-15,-1 3-10 0,-2-1 0 0,2 0 2 16,0 0 1-16,4 1 8 0,-2 0-11 15,0-3-2-15,0 2 2 0,1 0 24 16,4 1 29-16,-2-1-48 0,1 0 33 16,3 0-33-16,-2 2 19 0,1-2-19 15,2-2 40-15,-4-4-19 0,1 1-25 16,0-1 16-16,-3-2-13 0,-1-1 19 16,-1-1 4-16,3 2-27 0,-4-2-21 0,-1-3 19 15,-2 2-13-15,0-2 15 0,0 2 32 16,0-2 8-16,6 0 5 0,-4 0 6 15,2 0-9-15,0-4 8 0,3-4-16 16,6 1-33-16,-2-5-1 0,4 2-43 16,0-2-12-16,1 0 34 0,-4-1-51 15,-1 4 46-15,2-3 25 0,-2 0-38 16,2 1 12-16,-2 1 9 0,-1-1-18 0,0 1 9 16,-2-3 24-16,-2 1 1 0,4 1-81 15,-4-3 80-15,-1 3 3 0,-3-2 0 16,3 0 58-16,-3-1-31 0,0-1-29 15,1-1 4-15,-1 3-4 0,0-2-2 16,0 1-1-16,4 0-75 0,-2 2 60 16,2-2 20-16,1 1-48 0,2-1-108 15,-1 3 151-15,-1 0-67 0,6-1 37 16,-2 2 35-16,-1 0-11 0,4 1 11 0,-2 0-35 16,2 1 35-16,-2-1-46 0,-3 1 122 15,2 0-65-15,-4 2-6 0,-3 1 76 16,1 1-40-16,0-2 0 0,-3 1-82 15,2-2-5-15,0 4 46 0,4-2 0 16,-2-2-30-16,0 2-11 0,3 1-15 16,2 0 15-16,-2-2 41 0,4 5-5 15,-2-5-49-15,1 1 54 0,4 2-2 16,-3-2 2-16,2 0 0 0,0 1 0 0,0-1 0 16,0-1 0-16,3 5-2 0,-4-5 2 15,2 2-75-15,-1 0 73 0,0 1-20 16,-2-1-1-16,2 0 23 0,-2 2 2 15,-2-3-2-15,2 3 2 0,-2-1 23 16,-1-1-25-16,4 3-6 0,-6-3 5 16,6 1-3-16,-4 0 4 0,1-1 0 15,2 2-20-15,-2 0 15 0,2 1-33 16,-2-1-10-16,-1-1 25 0,2 2-11 0,-2-1 31 16,1 2-82-16,2-4 45 15,-2 4 18-15,2-2-1 0,0 2 12 0,0-3 9 16,0 1 4-16,-1 2-2 0,6 0 23 15,-3-2-23-15,3 2-29 0,-2-3 27 16,2 1 2-16,0 2 0 0,0-1-24 16,4 1 24-16,-3-3 0 0,9 2 11 15,-4-2-11-15,-3 3 0 0,7-3 0 0,-6 1-2 16,0 0 2-16,-2 0 0 0,-2 0 0 16,-1 1-3-16,-4 1-102 0,0-2 40 15,-5 0 24-15,4 0-106 0,-6 2-11 16,-2-2-19-16,1 2-230 0,0 0-22 15,-1-4-175-15,-2 2-100 0,-1 0 350 16</inkml:trace>
  <inkml:trace contextRef="#ctx0" brushRef="#br0" timeOffset="3791.6265">22495 2084 205 0,'0'0'303'0,"0"0"-119"15,0 0-59-15,0 0-20 0,0 0 20 16,0 0 5-16,0 0-45 0,0 0-85 15,0 0-26-15,0 0-9 0,6 0 35 16,0 5 7-16,3-2 111 0,4 1 18 0,0-1-39 16,3 2-7-16,4-2 116 0,8 3-59 15,3 0-122-15,14-1 33 0,2 1 87 16,1-1-45-16,1-1 148 0,-5 0-170 16,5 1 7-16,3-1 7 0,-2-1 61 15,-1-1-24-15,-2 2-48 0,0 2-7 16,-7-3-12-16,-6 1 22 0,-5 0-84 15,-5-2 30-15,-9 2-26 0,-3-4-2 16,6 1-2-16,-4 3 0 0,4-2-4 16,-6 0-7-16,-4 1-17 0,-1-1 22 15,-3 1-84-15,1-1-139 0,-5 0-170 0,0-1-229 16,0-1-315-16,0 3-43 0</inkml:trace>
  <inkml:trace contextRef="#ctx0" brushRef="#br0" timeOffset="4639.403">22743 2788 64 0,'0'0'79'0,"0"0"-6"16,0 0-27-16,0 0-44 0,0 0-2 16,0 0 26-16,0 0 73 0,0 0-99 15</inkml:trace>
  <inkml:trace contextRef="#ctx0" brushRef="#br0" timeOffset="5106.3348">22743 2788 161 0,'-2'-24'61'0,"2"24"-61"0,0 0-2 15,0 0 2-15,0 0 125 0,0 0 66 16,0 0 27-16,0 0-80 0,0 0-66 0,0 0-13 15,0 0 19-15,0 0-6 0,0 0-26 16,0 0-40-16,0 0 34 0,0 0-1 16,0 0 20-16,0 0 25 0,0 0 26 15,2 0 6-15,-2 0-103 0,2 0-13 16,-2 0-65-16,2 0-12 0,2 0 57 16,1 0 20-16,4 5 130 0,1-2-104 15,1 1 71-15,1 1-14 0,6-2-26 16,-4 1-53-16,6-3 98 0,0 1-64 0,2 3-38 15,-1-5 0-15,3 0 85 0,-2 2-83 16,4 1 123-16,4-3 19 0,4 0-69 16,7 0 47-16,-3 0-43 0,-7 0-18 15,-5-3 11-15,0 1-29 0,3 2-2 16,9-5-18-16,9 3-17 0,-6 2 94 16,-8-4-53-16,3 3-41 0,-2-2-6 15,0 0 29-15,0 1 12 0,1 0 27 16,1 2 0-16,-5-4-17 0,-3 4-48 0,-7-1 26 15,-6 1-1-15,-3 0 11 16,2 0-39-16,-2 0 2 0,1 0 0 0,-2-2-4 16,-5 2-13-16,-2 0 15 0,0 0 23 15,0 0-23-15,-1 0-19 0,-1 0 19 16,0 0 0-16,0 0-4 0,-2 0-35 16,0 0 5-16,0 0 28 0,0 0 1 0,0 0-1 15,0 0 4-15,0 0 2 16,2 0-4-16,0 0-137 0,0-3-69 0,3 2-77 15,-1-1-295-15,-2 0-700 0,-2-7 445 0,-17 26 837 16</inkml:trace>
  <inkml:trace contextRef="#ctx0" brushRef="#br0" timeOffset="6538.5062">18238 1327 1016 0,'0'0'1124'0,"0"0"-549"16,0 0-188-16,0 0-52 0,0 0-17 0,0 0-31 16,0 0-100-16,0 0-74 0,0 0-46 15,-2-9-67-15,2 9-4 0,0 0-46 16,0 0-35-16,0 0-47 0,0 0-37 15,0 0-25-15,0 0-24 0,0 0-32 16,0 6 62-16,0 1 71 0,0 11 52 16,0 10 0-16,2 9 36 0,0 5-8 15,1-4 37-15,-3-4 24 0,0-10 1 16,0-7-19-16,0-5 35 0,0-2-37 16,0 0 25-16,0 2-5 0,0-1 11 0,0-1-29 15,0-2-6-15,0-1 4 0,0-1 48 16,0-2-50-16,0-3 2 0,0 3 37 15,0-4-11-15,0 4 22 0,-3-4 16 16,1 0 28-16,0 0 86 0,0 0 115 16,-2 0 10-16,1 0-49 0,-1 0-99 15,2 0-22-15,-2-8-36 0,-2-1-100 0,0 0 42 16,-4-7-15-16,6-5-25 16,2-6-6-16,2-8-132 0,0-4-104 0,0-5 84 15,4 1 110-15,10-1 9 0,0 2-339 16,1 7 141-16,4 6-34 0,-6 7 76 15,-3 9 69-15,6 0 121 0,-4 2 4 16,8-3-4-16,-2 2 32 0,4 3-24 16,-3 1 29-16,0 3 0 0,-2 3-31 15,-5 2-8-15,4 0-92 0,-6 0 26 16,-2 5-7-16,3 3 75 0,-2 1-56 0,-1 3 9 16,-2-2 49-16,-1 1 6 0,-3 2-2 15,0 0 50-15,-2 0-18 0,0 4 28 16,-4-1-60-16,-7 2 55 0,-4-1-12 15,-2-2 12-15,1 2-8 0,-4-1-17 16,3-1-34-16,-2-1-47 0,4-3 41 16,3 0-40-16,-1-1-13 0,4-3-123 15,3 0 25-15,0-2-192 0,4 1-201 16,2-4-405-16,0 2 230 0</inkml:trace>
  <inkml:trace contextRef="#ctx0" brushRef="#br0" timeOffset="6788.835">18620 1456 826 0,'0'0'653'0,"0"0"-368"16,0 0 241-16,0 0-131 0,0 0-25 15,0 0-174-15,-4-100 7 0,10 83-25 16,3-4-146-16,8-3 125 0,-2 0-314 16,9-3-42-16,7-3 148 0,5 3-67 15,6-1-76-15,-6 8-241 0,-8 7-42 16,-11 7-182-16,-8 4-388 0</inkml:trace>
  <inkml:trace contextRef="#ctx0" brushRef="#br0" timeOffset="7249.6033">18931 1489 918 0,'0'0'973'0,"0"0"-555"0,0 0-381 16,0 0 241-16,0 0 17 0,0 0 82 15,0 0-143-15,69-97-41 0,-60 81 12 0,-1 0 5 16,-1 3-133-16,-3 0 27 16,0-1-86-16,-2 3 120 0,0 0-37 0,-2 1-55 15,0 2 28-15,0 0-47 0,0 5 46 16,-2-2 16-16,-2 4-42 0,0-3-47 16,-2 4 0-16,-1-2 7 0,1 0-7 15,-3 2-47-15,1 0-45 0,-1 0-1 16,-3 0-17-16,-6 4-20 0,4 1 5 15,-4 7 39-15,4 0 11 0,1 1-2 16,0 2-4-16,5-1 17 0,1 0 28 0,3-3-15 16,2 0-5-16,0-1 52 0,2-1-67 15,0 1 55-15,0-3-11 0,4 3 54 16,3-3 25-16,1 1 116 0,3-2-41 16,2 2-55-16,1-1 0 0,6-4 33 15,0 4-42-15,4-5-32 0,2 0 43 16,-1-2-74-16,3 0 0 0,0 0-182 15,-4 0-115-15,2-2-101 0,-3-4 5 16,1 3-78-16,0-4-262 0,-6 1-303 16,-3 1 61-16</inkml:trace>
  <inkml:trace contextRef="#ctx0" brushRef="#br0" timeOffset="7548.0795">19495 1296 48 0,'0'0'2647'0,"0"0"-2099"15,0 0-503-15,0 0-22 0,0 0 226 0,0 0 46 16,0 0-100-16,0 0-109 0,0 0-86 16,129-54-19-16,-86 44-5 0,1 1-24 15,-1 3 0-15,-5 2-303 0,-2 2-12 16,2-1-262-16,-8 1-608 0,-13-2-93 16</inkml:trace>
  <inkml:trace contextRef="#ctx0" brushRef="#br0" timeOffset="8313.5355">22149 1173 2770 0,'0'0'0'0,"0"0"-49"15,0 0-494-15,0 0 505 0,0 0 38 16,0 101 175-16,0-57 6 0,-2 2-61 0,-3-5-118 15,3-5 130-15,-2-8-29 0,0-8-39 16,2-3 13-16,0-6 58 0,0-2-32 16,-3 0-69-16,3 4-12 0,-2-9 97 15,1 1 29-15,1-1-35 0,0-4 13 16,0 2 37-16,-2-2 79 0,0 0-15 16,-2 0-20-16,0 0-53 0,-4 0-53 15,-2-6-37-15,-5 1-28 0,-2-8-14 0,-2 0 31 16,-1-4-15-16,2-3-38 15,0-6-48-15,3-4 15 0,6-6 8 0,5-2 0 16,6-1-76-16,4 4 0 0,14 2-59 16,0-2 156-16,12-2-80 15,0 3-213-15,4 5-46 0,-5 7 343 0,3 4-71 16,-2 5 71-16,-7 4-98 0,-1 3 28 16,-8 1 70-16,2 3 32 0,-4-1 11 15,-2 3-37-15,4 0-6 0,-8 0-115 16,-4 5 2-16,0-2 41 0,-2 2-18 0,0 3 67 15,0 0-45-15,0 3 68 16,-2 5 42-16,-8 6 110 0,-14 7 32 0,-8 9-9 16,-6-3 13-16,4-4-110 0,9-9-6 15,7-6-69-15,6-3-3 0,-3 2 0 16,-2 4-231-16,2 2 104 0,0 0-211 16,4-1-50-16,5-1-221 0,2-2-190 15,4-9-503-15</inkml:trace>
  <inkml:trace contextRef="#ctx0" brushRef="#br0" timeOffset="9291.8933">22404 1235 1016 0,'0'0'573'0,"0"0"-573"16,0 0 7-16,0 0 6 0,0 0 212 15,0 0-174-15,0 0-51 0,0 0-2 16,0 0-11-16,0 0 13 0,-68 100 96 16,68-86-20-16,6-1 394 0,2-2-287 15,6 1-104-15,-2-2-55 0,1-3 90 16,4-4-9-16,0 2-17 0,-3-5-6 15,4 0 53-15,-6 0 1 0,1 0 36 0,-2-5 48 16,-5 1-15-16,0-5-1 0,1 2-2 16,-3-5-55-16,-2-1-53 0,0 0-47 15,-2-4-47-15,0 0 0 0,0 0-46 16,-6-1 42-16,-1-1 4 0,-1 2-169 16,-2 1 30-16,-4 3 67 0,6 2 9 15,0 3-117-15,2 0 98 0,1 6 36 0,3-2 11 16,2 4-21-16,0 0-212 0,0 0 9 15,2 0 7-15,3 0 152 0,-1 0 0 16,-2 0-99-16,2 0 3 0,-2 0 196 16,4 0 68-16,-4 0 84 0,2 0-61 15,1 0 17-15,0-2 21 0,-3 1 80 16,2-1 16-16,0-2-63 0,2-4-127 16,0 3-33-16,1-2 29 0,2 0-4 15,1-1-27-15,5 3-54 0,2-5-70 16,4 5 21-16,3-3 69 0,7 5-56 0,5 0 90 15,-2 2 0-15,-4 1-2 0,-11 0 4 16,-2 1-2-16,0 5 22 0,3 3-44 16,-2 3 25-16,0 0-6 0,-4 3-27 15,-6 0-83-15,-1 0 60 0,-2 3 53 16,-5-1 0-16,0 1 87 0,-5 4-59 16,-6 1-24-16,-5 0 69 0,-4-3-28 15,4 0 28-15,-2-5-23 0,8-4-1 0,1-3-12 16,3-4-4-16,4 0 4 0,0-3-37 15,2 1-2-15,0-2 2 0,0 0 65 16,0 0 39-16,0 0-102 0,0 0 43 16,4-3 52-16,4-5 35 0,5-11-132 15,11-9-132-15,2-10-227 0,-2-6 289 16,-2 0 43-16,-3 3-7 0,-4 5 34 16,0 0 0-16,-3 0 16 0,2 3-16 15,-4 1 0-15,-2 1 115 0,-4 0-115 16,-2 7 0-16,0 5 36 0,-2 3 102 0,0 3 86 15,0-4-55-15,0-1-112 0,0 1 79 16,0 1 35-16,0 3-104 0,0 4 33 16,0 3-31-16,-2 1 48 0,2 2-49 15,-2 2-35-15,0 1-30 0,0 0-3 16,2 0-32-16,-2 0-52 0,2 0-59 16,0 0-55-16,-2 7-40 0,0 7 1 0,-4 12 128 15,-3 16 84-15,0 10 25 0,3 2 0 16,2-6 0-16,0-9 0 0,4 1 15 15,0-5 56-15,0-3-18 0,8 2-48 16,2-4 24-16,6 0-29 0,0-4 62 16,4-2-28-16,-3-7-6 0,-3-6 5 15,4-1 47-15,0-5-80 0,8 3-539 16,0-8-216-16,-1 0-519 0,-6-4-310 0</inkml:trace>
  <inkml:trace contextRef="#ctx0" brushRef="#br0" timeOffset="9488.3335">23030 981 2750 0,'0'0'1074'0,"0"0"-1074"15,0 0-194-15,0 0 56 0,0 0 138 0,0 0 21 16,110-18-21-16,-91 16-3 0,7 0-29 15,-5 2-210-15,2 0-265 0,-3 0-657 16,-6 0-212-16</inkml:trace>
  <inkml:trace contextRef="#ctx0" brushRef="#br0" timeOffset="9797.016">23485 1123 1684 0,'0'0'2030'0,"0"0"-1998"16,0 0-32-16,0 0-5 0,0 0 5 16,111-9 224-16,-59 3-160 0,3 0-40 15,-2 1-24-15,-6 0-43 0,-10 3-12 16,0 0-336-16,-10-1-216 0,-5-3-623 0,-9 4-341 16</inkml:trace>
  <inkml:trace contextRef="#ctx0" brushRef="#br0" timeOffset="12436.6464">17463 3267 22 0,'0'0'620'16,"0"0"-233"-16,0 0-267 0,0 0-120 15,0 0-52-15,0 0 52 0,0 0 78 16,0 0-78-16,-8-35-202 0,6 34-28 16,-2-3 230-16,0 2 26 0,-1 0 40 15,0 2-66-15,1-4 0 0,0 4 0 16,2-2 151-16,-2 2-21 0,2-1-51 0,-2-2-73 15,0 2 158-15,-1 1 11 0,1-2-143 16,-1 2 65-16,3-5 26 0,0 5-47 16,0 0-76-16,0 0 0 0,0 0 53 15,2 0 30-15,0 0-79 0,0-3 0 16,0 3 41-16,0-2 57 0,0 2-15 16,0-2-30-16,0 2-20 0,0 0 38 15,4 0 31-15,0 0-106 0,5-1-75 0,2 1-81 16,1-2 156-16,6-1 162 0,2 3-57 15,4-1-62-15,-1 1-7 0,5 0-24 16,-2 0-8-16,-2 0 136 0,2 0-91 16,-3 0-49-16,1 0-2 0,0 1 2 15,-6 2 0-15,2 0 0 0,-4-3 0 16,-1 4 35-16,0-1-31 0,-4-3-4 16,-1 5-224-16,1-3-411 0,-2-2-172 15,-3 0-317-15</inkml:trace>
  <inkml:trace contextRef="#ctx0" brushRef="#br0" timeOffset="14945.5159">17332 2989 266 0,'0'0'86'0,"0"0"-84"0,0 0 130 15,0 0 204-15,0 0 37 0,0 0 198 16,0 0-208-16,0 0-138 0,0 0-62 0,4 0-24 16,-4 0 19-16,0 0-4 15,0 0-1-15,0 0-21 0,0 0-14 0,0 0-1 16,0 0 13-16,0 0 3 0,0 0-16 16,0 0-30-16,0 0-42 0,0 0 3 15,0 0-14-15,0 0-34 0,0 0-18 16,0 0-1-16,0 0 14 0,0 0 1 15,0 0-20-15,0 0 22 0,0 0 2 16,0 0 19-16,0 0 29 0,0 0 24 16,0 0 28-16,0 0 3 0,0 0 9 0,0 0 18 15,0 0 8-15,0 0-10 0,0 0-12 16,0 0-9-16,0-1-7 0,0-3-8 16,0 0-9-16,0-3-83 0,0-3-25 15,2-5 25-15,-2-2 0 0,2-2-32 16,0-6-2-16,0-6-26 0,0-9 24 15,1-2 39-15,-3 3-20 0,2-2-59 0,-2 10 15 16,0 0 59-16,0 4 2 16,0 3 29-16,0 5-29 0,0 3-33 0,-2 3 8 15,-1-4 22-15,3-1-8 0,-2 0 7 16,0-3 1-16,2 1-12 0,-2 2 15 16,0 1-59-16,0-1 59 0,0 1 18 15,2-1-18-15,-4 5 0 0,2-4 0 16,0 4 0-16,0-3 3 0,2-3-3 15,0 2-14-15,0-4-8 0,0 0-14 16,0 0 33-16,0 0-20 0,0 1 22 0,4-2-25 16,0 3 26-16,0 2 8 15,0 0-8-15,-2 0-38 0,2 3 38 0,-1 2 20 16,-3 3 45-16,2 3-41 0,-2 1-24 16,0 1-4-16,0 2 4 0,0-1 1 15,2 3 15-15,-2 0-15 0,0 0 0 16,0 0 0-16,0 0 2 0,0 0 18 15,0 0-17-15,0 0 14 0,0 0-16 16,0 0 1-16,0 0 11 0,0 0-11 16,0 0 15-16,0-3-14 0,0 3 17 15,0 0-18-15,0 0 11 0,0 0-13 0,0 0 2 16,0 0-2-16,0 0-1 0,0 0 0 16,0 0-1-16,0 0-2 0,0 0-11 15,0 0-4-15,0 0-11 0,0 0-14 16,0 0-9-16,0 0-14 0,2 0-34 15,-2 0-8-15,0 0-9 0,0 0 28 16,2 3-10-16,3 2 25 0,1 8 21 16,2 5 25-16,3 8 4 0,4 11 4 0,0 4 1 15,-3 2 14-15,-1-1 5 0,0-6 0 16,-1 0 42-16,-4 0-42 0,3-3-29 16,0 2 29-16,-1-2 39 0,1 2 71 15,-1 0-33-15,-2-2-54 0,3 2 4 16,-2-2-5-16,-1-2 10 0,-2-1 20 15,0-5-52-15,0-4 0 0,2 4 33 16,-2-6-33-16,2-4 0 0,-2 5 36 0,-2-6-33 16,0 3-2-16,2-2 20 15,-2 2-6-15,0-6-15 0,0 0 0 0,0-4 17 16,0 2-17-16,0-4 0 0,-2-2 2 16,3-3-2-16,-3 0 1 0,0 3 3 15,0-3 17-15,0 0 4 0,0 0-4 16,2 0 8-16,-2 0 6 0,0 0 0 15,0 0 4-15,0 0-8 0,0 0 0 16,0 0-4-16,0 0-5 0,0 0-8 0,0 0 0 16,0 0 4-16,0 0 0 0,2 0-3 15,-2 0-14-15,0 0-1 0,0 0-18 16,2 0-84-16,1-3-57 0,1 3-113 16,4 0-104-16,1-5-151 0,7 0-7 15,2-5-418-15,-6 4-1026 0,-86 35 1916 0</inkml:trace>
  <inkml:trace contextRef="#ctx0" brushRef="#br0" timeOffset="15141.4916">17748 3009 2762 0,'0'0'847'0,"0"0"-560"0,0 0-286 15,0 0 20-15,0 0 69 0,0 0 69 0,0 0-150 16,0 0-9-16,0 0-319 0,0 0-253 16,15-2-22-16,-2-3-780 0,-3-1 125 15</inkml:trace>
  <inkml:trace contextRef="#ctx0" brushRef="#br0" timeOffset="16330.2693">18189 2428 29 0,'0'0'277'16,"0"0"171"-16,0 0-258 0,0 0 91 16,0 0 212-16,0 0-269 0,0 0 55 0,0 0-60 15,0 0-108-15,0 0-32 16,-23-39 79-16,21 36-27 0,0-3 63 0,-1 4-107 15,1 1-14-15,0-1 1 0,2 0 141 16,0 2-7-16,0 0-55 0,0 0-58 16,0 0-28-16,0 0 29 0,2 0 6 15,0 0-102-15,3 0-135 0,-3 0-182 16,3 2 59-16,-1 3 128 0,2 7 51 16,-2 0 50-16,4 3 9 0,-1 1 20 15,2-1 56-15,-3 2-33 0,0-3-1 16,-2 3 7-16,1-2-2 0,1-1 11 0,-2-2-36 15,3-2 62-15,-3 0-62 0,0 1 45 16,-2-2-47-16,3 0 0 0,-3-5 5 16,0 1-3-16,0-1 0 0,0 0 19 15,0-1-19-15,0-1 52 0,0 2-7 16,0-1-1-16,0 1-43 0,1-2 33 16,1 2-26-16,-1-2-10 0,1 1-225 15,0 1-150-15,-2 1-161 0,2-3-281 0,-2-1-511 16</inkml:trace>
  <inkml:trace contextRef="#ctx0" brushRef="#br0" timeOffset="17017.4304">18471 2164 323 0,'0'0'776'16,"0"0"-217"-16,0 0-194 0,0 0-75 15,0 0-36-15,0 0-35 0,0 0-29 16,0 0-43-16,0 0-27 0,0 0-29 0,-4-3-1 16,4 3-2-16,0 0-2 15,0 0-5-15,0 0-2 0,0 0-8 0,0 0-15 16,0 0-10-16,-2 0-15 0,2 0 9 15,0 0-14-15,0 0-26 0,-2 0-49 16,2 0-33-16,0-2 6 0,-2 2 4 16,2 0-13-16,-2 0-17 0,2 0 10 15,0 0 3-15,0 0-2 0,0 0 7 0,0 0 9 16,0 0 10-16,0 0 18 0,0 0 18 16,0 0 23-16,0 0 0 0,0 0-17 15,0 0 21-15,0 0 0 0,0 0-4 16,-2 0-29-16,0 2-6 0,-2 0-68 15,2-1-31-15,-2 2-44 0,-2 0-116 16,2 1 32-16,0 2-190 0,2-1-12 16,-2 1-57-16,2-1 257 0,2-3 127 15</inkml:trace>
  <inkml:trace contextRef="#ctx0" brushRef="#br0" timeOffset="17069.2932">18471 2164 11 0</inkml:trace>
  <inkml:trace contextRef="#ctx0" brushRef="#br0" timeOffset="17369.8069">18471 2164 11 0,'-46'49'758'0,"46"-49"-110"0,0 0-165 0,0 0-97 0,0 0-88 15,0 0-68-15,0-3-34 0,0 3-4 16,0 0 0-16,0 0-33 0,0 0-19 16,0 0-10-16,0 0-18 0,-2 0-3 15,2 0-23-15,0 0-4 0,-2 0-5 16,2 0 0-16,-2 0-1 0,2 0-4 16,0 0-26-16,0 0-20 0,0 0-1 0,0 0-25 15,0 0-24-15,0 0-26 0,0 0-70 16,0 0-65-16,0 4-7 0,0 4 68 15,0 3 68-15,0 7 56 0,0 1 20 16,0 1 47-16,0 6-27 0,0-4 57 0,0 3-94 16,0 1 88-16,0-6-11 15,0 3-22-15,2 2-22 0,0-2-33 0,0-2 24 16,2 2-9-16,0-5-15 0,2 2 15 16,2-1-16-16,-4-3 16 0,2-3-14 15,-2 0 25-15,0-2-28 0,2 1 23 16,1-2 10-16,2 1-1 0,-3-3-33 15,0-1-4-15,-1 0-359 0,1 0-260 16,-4-4-319-16,0 0-645 0,-2-3 540 0</inkml:trace>
  <inkml:trace contextRef="#ctx0" brushRef="#br0" timeOffset="18300.4227">18283 2084 62 0,'0'0'409'0,"0"0"-133"0,0 0-131 15,0 0-40-15,0 0-33 0,0 0-72 16,0 0-51-16,0 0-53 0,0 0-8 0,0 0 66 16,0 0-13-16,-7 5 26 0,7 2 28 15,0-4 5-15,0 4 198 0,-2 0-47 16,2-1-151-16,0 1 45 0,-2 2-45 16,2-1 177-16,-2 1 12 0,0 3-47 15,2 0-138-15,-2 0 152 0,0-2-66 16,0 5-65-16,0-2 33 0,-1 3-39 15,3 1-13-15,0 0-6 0,0-1 51 0,0 0-19 16,0 1-64-16,0-1 64 0,3-1 53 16,-1 2-85-16,2-4 0 0,0 3 126 15,0 1-126-15,0-4 0 0,3 0 150 16,-2 3-146-16,1-3 77 0,-2 1-19 16,0-1 6-16,2 0-44 0,0 0 18 15,2 2-36-15,-4-5-2 0,2 2 63 16,-2 0-67-16,2 0 2 0,-2 1 4 15,3-6-4-15,-3 2 0 0,3 1-2 16,-3-3-2-16,-2 2-34 0,2-1 34 0,-2 3-4 16,3-2-31-16,-1 0 31 0,0 0-18 15,0 4 24-15,0-4 4 0,1 3 2 16,-1 0 18-16,3-4-24 0,-1 4 0 16,0-3 0-16,0 3 27 0,4 0-23 15,0-2 34-15,-2 1-34 0,0 0-4 16,1-1-4-16,2 2 4 0,-3-3 4 15,-1-1 21-15,1 3 23 0,-2-6-48 0,3 3-24 16,-2-1 24-16,-3 1 0 16,2-1 54-16,0-2-17 0,2 1 15 0,2-3-28 15,-2 1-1-15,2 2-23 0,-1-4-263 16,4 1-75-16,-3 0-218 0,1-2-368 16,-3-1 213-16</inkml:trace>
  <inkml:trace contextRef="#ctx0" brushRef="#br0" timeOffset="18929.747">18355 2905 593 0,'0'0'968'0,"0"0"-417"15,0 0-282-15,0 0-95 0,0 0 21 0,0 0-28 16,0 0-2-16,0 0-26 0,0 0 19 16,0 0-4-16,-9-7-19 0,9 7-4 15,0 0-4-15,0 0-41 0,0 0-61 16,0 0-25-16,2 0 0 0,3 0-48 16,-1 0-39-16,-2 0-45 0,5 0-22 15,-3 7 62-15,4-2 28 0,1 4 41 16,3 3 17-16,6 0 1 0,-4 1 5 0,4 0 2 15,-2-4 1-15,4 2 53 0,-1-1 35 16,-3-2 44-16,4 0-32 0,-6-2 24 16,4-3-23-16,-6 3-56 0,-4-6-19 15,4 2 38-15,-8-2 3 0,0 2 38 16,0-2 7-16,-4 0-32 0,2 0-3 16,-2 0 7-16,0 0 14 0,0 0-11 15,0 0-8-15,0 0-3 0,2 0-7 16,0 0 11-16,1-4 2 0,1-2-2 15,2-1-29-15,3-6-51 0,-1-2 8 0,3-1-11 16,-3-1 23-16,6-5 28 0,0-7-51 16,5-5-2-16,2-2-55 0,-4 4 12 15,0-1-143-15,-6 11 75 0,-3 4-200 16,-4 7-18-16,-2 3-328 0,0 1-133 16,-2 0-513-16,0 4-318 0</inkml:trace>
  <inkml:trace contextRef="#ctx0" brushRef="#br0" timeOffset="19776.1041">19047 2530 865 0,'0'0'963'0,"0"0"-570"0,0 0-187 16,0 0-57-16,0 0 63 0,0 0 49 0,0 0-99 15,0 0 119-15,0 0 63 0,0 0-114 16,-21-29-201-16,15 29-29 0,-1 0-96 16,-3 0-133-16,-6 0 48 0,2 5 111 15,-8 5 27-15,4 1 37 0,-6 8-72 16,3 8 61-16,0-2 17 0,6-2 34 16,4-1-29-16,4-7-5 0,1 4-39 15,2 1 39-15,2 2 45 0,2-3 86 0,0 0-50 16,0 0 98-16,6-4-6 15,5 3-86-15,2-5 52 0,2-2 11 0,4 0-87 16,0 1-60-16,11-4 32 0,-7-1-35 16,4-1 0-16,1 0-139 0,-7-6-119 15,7 4 3-15,-4-3-53 0,-4-1-23 16,2 0 8-16,-5 0-136 0,2 0-8 0,-4-5 249 16,-3-3 102-16,4 1-222 15,-6-5 110-15,-2 5-48 0,1-7 276 0,0 3 217 16,-3 0-60-16,-2-1 246 0,0 0-99 15,1-1-18-15,-5 4 163 0,0-1-254 16,0 3 37-16,0 0 18 0,-3 2 13 16,-1 2-129-16,-2 0 71 0,0 1 101 15,-3 2-103-15,0-2-203 0,3 2-136 16,-6 0-3-16,-6 0 22 0,0 7-46 16,-6 6 127-16,3 0 10 0,-3 6 26 0,0-1 23 15,6 2-18-15,3-3-7 16,4-1 2-16,3-5-26 0,6-2-17 0,2-3-16 15,0 0 59-15,0-6 11 0,4 2 106 16,4 1-35-16,6-3-16 0,-2 2 15 16,4-2 1-16,6 0 29 0,-3-2-50 15,5-3-11-15,-3-5-50 0,0-1-41 16,-3 1 19-16,0 0 22 0,-5 1-120 16,2 1 81-16,-5 3 6 0,-3 1 34 15,-3 4-2-15,0 0-27 0,-2 0 4 0,0 0-7 16,3 0-4-16,-1 0-16 0,1 0-5 15,3 0 27-15,2 0 27 0,4 0 4 16,-2 4-1-16,2-2 45 0,2 0-41 16,1-2-5-16,-5 0-172 0,1 0-281 15,-2 0-368-15,-5 0-605 0,-6 0 464 0,-138-8 962 16</inkml:trace>
  <inkml:trace contextRef="#ctx0" brushRef="#br0" timeOffset="20578.853">19350 2312 646 0,'0'0'850'0,"0"0"-227"0,0 0-193 16,0 0-138-16,0 0-63 16,0 0 1-16,0 0-18 0,0 0-62 0,0 0-78 15,0 0-72-15,5-7-70 0,-3 7 16 16,-2 0-5-16,0 0 5 0,2 0 0 15,-2 0 3-15,0 0 6 0,0 0 0 16,0 0-1-16,0 0 13 0,0 0 31 16,0 0-2-16,0 0-41 0,0 0-20 15,0 0-11-15,0 0-6 0,-2 0 11 16,0 0 48-16,0 0-50 0,-1 0-91 0,1 0 17 16,0 0 134-16,0 0 13 15,2 3 87-15,0-3 10 0,-2 0-18 0,2 0-6 16,0 0 11-16,0 0 34 0,0 0 23 15,0 0-5-15,0 0-11 0,0 0 1 16,0 0-2-16,0 0-12 0,0 0-26 16,0 0-4-16,0 0-2 0,2 0 103 15,2-3-32-15,-2 3-151 0,3 0-32 16,-3 0 1-16,0-3 31 0,3 3-55 16,-1 0-21-16,0 0 13 0,0 0-18 15,-2 0-26-15,0 0 5 0,1 3 9 0,-1 2-4 16,-2 2 27-16,2 3 32 0,-2 1 38 15,0 2 4-15,0 1 1 0,0-1 26 16,0-2-29-16,0-1-2 0,0-2 5 16,0-2-5-16,2 2-4 0,0-3-1 15,-2-1 5-15,4-2 54 0,-2 1-6 16,5 0 6-16,1-2 55 0,1 2-42 0,3-3-6 16,6 0-61-16,-2 0-56 15,6 0-329-15,-3-3-272 0,2-6-493 0,-6 2-343 16</inkml:trace>
  <inkml:trace contextRef="#ctx0" brushRef="#br0" timeOffset="20761.8505">19633 2237 1751 0,'0'0'306'0,"0"0"-306"15,0 0-115-15,0 0 115 0,0 0 64 16,0 0 126-16,0 0-34 0,0 0-112 15,0 0 31-15,-2 109 72 0,6-93-123 16,3-1-18-16,-3 0-6 0,-2-1-331 0,-2-3-194 16,0-2-353-16,0 0 173 0</inkml:trace>
  <inkml:trace contextRef="#ctx0" brushRef="#br0" timeOffset="20894.495">19618 2351 547 0,'0'0'421'0,"0"0"-290"0,0 0-127 16,0 0-4-16,0 0 0 0,125-53 0 0,-103 43-389 15,-5 7-59-15</inkml:trace>
  <inkml:trace contextRef="#ctx0" brushRef="#br0" timeOffset="22523.8877">19467 3042 20 0,'0'0'541'0,"0"0"-147"15,0 0-198-15,0 0 72 0,0 0-55 0,0 0-7 16,0 0-2-16,0 0-14 0,0 0-90 16,0 0-26-16,-30-18 32 0,26 18 16 15,0-1-31-15,2 1 0 0,0 0-7 16,0 0-43-16,-2 0-41 0,0 0 2 16,-1 0-2-16,1 0 23 0,2 0-19 15,0 0-2-15,-1 0 4 0,-1 0-6 16,2 0 0-16,-2 0 6 0,0 0 23 15,-1 0 7-15,-1 0 28 0,0 0-64 16,2 1-39-16,-5 1 37 0,2 2 2 0,1 0 18 16,-2 0-14-16,2 1-4 0,-4 0 6 15,4-3-6-15,0 0 0 0,2 3-2 16,0-3 6-16,0 2 52 0,2-3-54 16,-3-1-2-16,1 5 34 0,-1-4-5 15,-1 5-29-15,2-2-29 0,0 1 26 16,-3 1-14-16,1 1 17 0,0 1 45 15,-1 2-41-15,1-2 24 0,1-1-24 0,1-1-3 16,0 1-1-16,0 1-45 0,2-1 45 16,-2 4 57-16,0-4-57 0,2 1-23 15,-2-2 23-15,4 1-22 16,0 3 27-16,0-1-5 0,0-1 0 0,0 1 74 16,0 1 16-16,0 0 53 0,0-2-105 15,0 1-1-15,6-2-35 0,-4 1 68 16,0-2-70-16,0-1 27 0,2 2 0 15,-2 1-2-15,2-3 52 0,0 2-72 16,0 1 51-16,3-2-36 0,2-1 1 0,-3 0-16 16,2-1 0-16,-1 3 21 0,1-2-26 15,3 0 24-15,-4-2-4 0,1 3-16 16,-2-3-4-16,2 1 5 0,2 0-5 16,0 0 48-16,-2-4-45 0,3 3 21 15,4-1 10-15,-3-2-31 0,1 0-1 16,4 0 25-16,-2 0-25 0,5 0 20 0,-2 0-20 15,2 0-1-15,0 0 2 0,0-2-3 16,-3-1 29-16,-3-1-29 0,0 0-3 16,-4 0 3-16,-2 3 5 0,-4-3 31 15,0 0 18-15,-1 2 36 0,-1-1 9 16,-2 0 6-16,0-2 4 0,0-2-39 16,0 0-66-16,0-4 62 0,0 1-51 15,0-1 3-15,0-5-14 0,0 3 17 16,-2 0-21-16,-1 0-10 0,-1-4-5 15,2 1 1-15,0 1-21 0,-2 2 16 0,0-1-16 16,-2 1 12-16,2 2 19 0,-4-2-27 16,2 4 29-16,-2 2 2 0,2-3-2 15,-3 3-3-15,1 0 5 0,-3 2 31 16,2 0-28-16,-3-2-3 0,-1 2-54 16,0-1 15-16,-3 4-7 0,-2-2 16 15,4 2-36-15,-6 2 63 0,3 0-52 16,1 0 7-16,-4 0 16 0,6 0 28 0,-2 0-28 15,4 0 1-15,-1 2-28 0,0 2 37 16,7-2-122-16,0-2-109 0,1 3-64 16,3 0-41-16,2-2-123 0,0 3-236 15,0-4-405-15,2 2 274 0</inkml:trace>
  <inkml:trace contextRef="#ctx0" brushRef="#br0" timeOffset="24710.7695">19433 3116 380 0,'0'0'619'0,"0"0"-279"0,0 0-68 16,0 0 30-16,0 0-35 0,0 0-93 16,0 0 50-16,0 0-24 0,0 0-74 15,0 0-38-15,-25-13-47 0,23 13 24 16,0-5-13-16,-3 5-50 0,3-2 27 16,-2 2-1-16,0-3-26 0,2 1 21 0,-2 2 16 15,-1-2-37-15,3 2 43 0,-2-4 34 16,0 4-75-16,0-1 53 0,-1 1 18 15,1-3-71-15,-1 2-3 0,1-1 3 16,2 2-4-16,0 0-47 0,-2 0 26 16,0 0-1-16,0 0-12 0,0 0-51 15,-2 0 46-15,2 0 37 0,0 0-54 16,-2 0 11-16,2 2 41 0,-2 2-54 16,-1-3 58-16,-2 5-6 0,3-4-47 15,-2 3 30-15,1 2 23 0,1-3 0 0,0 3-41 16,-3-3 17-16,3 3 22 0,-1-1 0 15,3 3 2-15,0-5-70 0,0 6 70 16,0-4-24-16,2 2 24 0,0-1-29 16,0-1-4-16,2-1 33 0,0 2 0 15,0-2 13-15,0 0-13 0,0 2 35 16,0 0-35-16,0-1 47 0,2 1 53 16,0-1-47-16,-2 0-53 0,2 1 35 0,0 0 24 15,2-3 37-15,-2 1-51 16,2 1-41-16,-2-1 2 0,0 1-3 0,0-2 26 15,3 0-26-15,-3 1 1 0,2 0-4 16,3 0 2-16,-1 3-19 0,-2-2 17 16,3-1 0-16,-3 3 2 0,0-3-2 15,2 1 4-15,3-1 35 0,-2 2-39 16,-1-1 0-16,0-2 2 0,2 1 24 16,-2 1-1-16,4-3-21 0,-4 1-4 15,-2-1 3-15,2 0 20 0,0-1 52 0,3-2-32 16,0 3-41-16,-3-3 1 0,0 0 21 15,1 0 30-15,-1 0-51 0,0 0 24 16,3 0 0-16,0 0-22 0,-1 0 21 16,-2-3 10-16,5 1-1 0,-2-1-30 15,-1 0-5-15,-2-2 2 0,3 3 39 16,-3-2-41-16,1 2-17 0,-3-1-24 0,0-2 24 16,2 2 17-16,-1-3 0 0,1 1 2 15,-2 0 3-15,3-1-5 0,-3-1 31 16,0-1-57-16,3 1 62 0,-3 2-57 15,2-3 21-15,0 1-46 0,0 2 36 16,2-1-31-16,-2 0 31 0,0 1-28 16,-2 1-27-16,0-1 65 0,0 1-32 15,1 0-76-15,-1 0-9 0,-1 0 106 16,-1 0-18-16,0 0-44 0,-2 0 73 16,0 0 68-16,0 1 56 0,0-1-124 0,0 0 33 15,0-2-83-15,0 1 127 0,0-2-77 16,-4-1 0-16,-1-2-2 0,0 2-19 15,1 0 21-15,0 1 37 0,0-1-37 16,0-4-27-16,-2 5-22 0,2-3 47 16,-6 1 2-16,2 1 60 0,2-1-27 15,0 1-33-15,-3 0 1 0,-2 1 105 16,3-1-52-16,1 2-22 0,-1-1 35 16,0 2-67-16,-1 3 31 0,2-3-67 0,1 2 36 15,2-1-36-15,0 1-11 0,0 3 47 16,0-1 11-16,-6-1 31 0,4 2-42 15,-2 0-96-15,0 0 15 0,-3 0 49 16,0 0 5-16,1 0 25 0,1 0 0 16,-1 0-34-16,-3 3 36 0,4-3 2 15,-1 3 84-15,0-2 0 0,-2 3-21 0,4-4-18 16,0 2-22-16,-1 1-23 16,0-1 39-16,5-2-41 0,-2 0 0 0,4 2-5 15,-2 1 1-15,-1-1-25 0,1-2 28 16,2 2-28-16,-2-2 3 0,2 4-22 15,0-3 27-15,-3 2 15 0,1-1 1 16,2-1 5-16,-3 3-27 0,1 0 27 16,0-1-18-16,0 4 14 0,0-2 4 15,-2 0-27-15,-2 2 6 0,4 1 23 16,0-3-2-16,0 1 0 0,2 0 0 16,0-3-2-16,0 3-57 0,0-1 37 15,2 2 19-15,0 1 3 0,0 1-6 0,0 0 6 16,0 1 102-16,2 1 1 0,0 1-39 15,2-3-30-15,0 3-34 0,0 1-5 16,0-3 0-16,6 2 5 0,-6-1-16 16,2-2 11-16,0-1 5 0,0 2-1 15,1-2 2-15,2-1 33 0,-1-2-13 16,3 1-16-16,-3-2 20 0,7 1 21 16,-2-2-41-16,1-2 21 0,2 1 35 0,-2-2-34 15,4 3-24-15,-2-3-3 0,-3 0 34 16,2 0-34-16,0 0-2 0,-5 0-3 15,6 0-79-15,-6 0-49 0,0 0 40 16,-1 0 18-16,0 0-11 0,-3 0-6 16,0 0 62-16,0-3 30 0,-1 3 29 15,-1-3 14-15,2 0 16 0,1 2-11 16,-3-5 6-16,3 2-32 0,1-1 36 0,-2-3 80 16,2 0-72-16,4 0-30 0,-4 1-2 15,0-3 52-15,-4 3-86 0,3-1-4 16,-3 0 4-16,1 3 24 0,-1-1 24 15,-2 2-48-15,0 1-96 0,0 0 94 16,-2-1-1-16,0 1-32 0,0 1 11 16,0 0 19-16,0 0 5 0,0 0 29 15,0-4-10-15,0 2-38 0,0 1-25 0,-2-2 19 16,-2-2 22-16,0 0 3 0,-5 1-46 16,2-4-36-16,1 1-90 0,-4 2 145 15,2-6-212-15,-4 4-63 0,4-1-170 16,-2 1-796-16,1 1-26 0,98 111 1232 0</inkml:trace>
  <inkml:trace contextRef="#ctx0" brushRef="#br0" timeOffset="25246.3779">19445 3192 1097 0,'0'0'2458'15,"0"0"-1920"-15,0 0-390 0,0 0-85 16,0 0 90-16,0 0 23 0,0 0-103 15,0 0-73-15,0 0-61 0,0-1-114 16,0-3-197-16,0 2-460 0,2-4-1694 16</inkml:trace>
  <inkml:trace contextRef="#ctx0" brushRef="#br0" timeOffset="25429.4948">19445 3192 3682 0,'-50'74'679'0,"50"-74"-602"0,0 0-47 15,0 0 12-15,0 0 117 0,0 0-108 16,9 0-51-16,-1-4-291 0,5-4-467 16,4 0-477-16,-4 3-748 0</inkml:trace>
  <inkml:trace contextRef="#ctx0" brushRef="#br0" timeOffset="25586.1322">19410 3343 158 0,'0'0'2405'0,"0"0"-1712"16,0 0-457-16,0 0-193 0,0 0-43 15,0 0-267-15,0 0 1 0,0 0-427 16,0 0-534-16,0 0 145 0</inkml:trace>
  <inkml:trace contextRef="#ctx0" brushRef="#br0" timeOffset="25786.5961">19306 3164 1167 0,'0'0'610'0,"0"0"-610"16,0 0-1412-16</inkml:trace>
  <inkml:trace contextRef="#ctx0" brushRef="#br0" timeOffset="25995.0418">19306 3164 1106 0,'106'0'1282'0,"-106"0"-854"16,0 0-428-16,0 0-68 0,3 0 68 0,-3 2 18 15,2-2-18-15,0 4-225 0,2-3-391 16,0 1-304-16,2-2-34 0</inkml:trace>
  <inkml:trace contextRef="#ctx0" brushRef="#br0" timeOffset="26183.5361">19586 3271 751 0,'0'0'1926'0,"0"0"-1738"16,0 0-188-16,0 0-310 0,0 0-32 16,0 0-26-16,0 0-286 0,0 0-194 15</inkml:trace>
  <inkml:trace contextRef="#ctx0" brushRef="#br0" timeOffset="27706.278">19691 3179 62 0,'0'0'72'0,"0"0"73"15,0 0 159-15,0 0 38 0,0 0-35 16,0 0 31-16,0 0-36 0,0 0-72 16,0 0 14-16,0 0-33 0,-4 0-23 0,1 0-49 15,3 0-51-15,0 0-52 0,0 0-7 16,0 0 30-16,0-2 17 15,0 2-3-15,0 0-16 0,0 0 5 16,0 0 22-16,0-2 19 0,0 0 5 0,0 2-47 16,0-2-61-16,5 2-43 0,-3 0-22 15,0 0 27-15,0-1 17 0,2-1-17 16,2-2-83-16,4 4 36 0,2-5 46 16,0 2 10-16,1 2-4 0,2-3 27 15,-2 2-17-15,-1-3-11 0,6 3 34 16,-4-1-24-16,1 1 20 0,2-2 4 0,0 2 0 15,2-4 30-15,-4 5-19 0,4-3-9 16,-4 0 44-16,-1 1-46 0,0 0 0 16,-4-1 2-16,-2 3 1 0,1-1 26 15,-2 0-28-15,-1-1 3 0,-2 1 36 16,2 2-12-16,-1-3-24 0,-3 1-4 0,2 0 0 16,0 2 0-16,0-4 3 0,1 3-3 15,-1 1 0-15,-2-3 2 0,1 2 2 16,-1-1-4-16,0 2-51 0,-2 0 12 15,2-2 33-15,0 2 1 0,0-2-24 16,0 0 26-16,-2 2-3 0,0 0 0 16,0 0 6-16,0 0 2 0,0 0 2 15,0 0 2-15,0 0 33 0,-2 0-37 16,-4 0 43-16,2-2-45 0,-3 1-49 16,-2-4-36-16,1 4 81 0,2-3-41 0,-5 2 43 15,3-3 0-15,-5 3-10 0,4 0 12 16,1-1 88-16,-2 1-43 0,0 1-45 15,2-2-34-15,4 2 34 0,-2 1 0 16,2-3-5-16,1 3 5 0,1 0 26 16,2 0-20-16,0 0-6 0,0 0-2 15,0 0 2-15,0 0 4 0,0 0 24 16,0 0-6-16,0 0-18 0,0 0 2 16,0 0-2-16,5 0 80 0,-3 0-1 0,0 0-83 15,0 0-68-15,2 0 17 16,0 0-16-16,4 0 5 0,6 0 62 0,-2 0 56 15,1 0-56-15,4 0 0 0,-2 0-34 16,-3 0 34-16,1 4-57 0,-2 0 53 16,-5 1-48-16,0-3 22 0,-2 5-17 15,1-1 0-15,-2-2 12 0,-3 1 6 16,0 1-42-16,0 0 28 0,-6-1 43 16,-2 2 12-16,-2 3 13 0,-5 2-50 15,-2 0 7-15,2-3-287 0,-4 3-204 0,6-7-573 16,-1 1 186-16</inkml:trace>
  <inkml:trace contextRef="#ctx0" brushRef="#br0" timeOffset="65329.8043">19556 2837 2 0,'0'0'449'0,"0"0"-160"0,0 0-289 16,0 0-59-16,0 0 39 0,0 0 20 15,0 0 99-15,0 0 301 0,0 0-133 16,0 0-111-16,0 0-72 0,0 0-33 16,0 0-12-16,0 0 64 0,0 0 43 15,0 0 38-15,2 0-3 0,-2 0-25 0,0 0-47 16,0 0-42-16,0 0-18 16,0 0-13-16,0 0-6 0,0 0 7 0,0 0-8 15,0 0-23-15,0 0-2 0,0 0-4 16,0 0-29-16,0 0-8 0,0 0-5 15,0 0 18-15,0 0 18 0,0 0 0 16,0 0 6-16,0 0 36 0,0 0 31 16,0 0 3-16,0 0 13 0,0 0 5 15,0 0 5-15,0 0-8 0,0 0-6 16,0 0 11-16,0 0-3 0,0 0-1 0,0 0-11 16,0 0-16-16,0 0 2 0,0 0-5 15,0 0-10-15,0 0-26 0,0 0-16 16,0 0-1-16,0 0 1 0,0 0 1 15,0 0 0-15,0 0 20 0,0 0-5 16,0 0 4-16,0 0 5 0,0 0-5 16,0 0 5-16,0 0 9 0,0 0 10 15,0 0-5-15,0 0 7 0,0 0-10 16,0 0 10-16,0 0-5 0,0 0-1 0,0 0-6 16,0 0 0-16,0 0-1 0,0 0-3 15,0 0-9-15,0 0-8 0,0 0-17 16,0 0-2-16,0 0-1 0,0 0-13 15,0 0 13-15,0 0-1 0,0 0-17 16,0 0 0-16,0 0 4 0,0 0 13 16,0 0-13-16,0 0 13 0,0 0-13 15,0 0 1-15,0 0 12 0,0 0-13 0,0 0 14 16,0 0 0-16,0 0-14 0,0 0 13 16,0 0-23-16,0 0 9 0,0 0 15 15,0 0 0-15,0 0-1 0,0 0-23 16,0 0 22-16,0 0 1 0,0 0-14 15,0 0 15-15,0 0 0 0,0 0-2 16,0 0 2-16,0 0 0 0,0 0 0 16,0 0 0-16,0 0-1 0,0 0-23 15,0 0-23-15,0 0-59 0,0 0-66 0,0 0-65 16,0 2-75-16,-4 1 13 0,2-1 25 16,-2 5-26-16,0 1 35 0,0-1-62 15,0 2-88-15,1-1-169 0,-1-3-78 16,33-56 410-16</inkml:trace>
  <inkml:trace contextRef="#ctx0" brushRef="#br0" timeOffset="90489.5219">20877 2789 112 0,'0'0'330'0,"0"-1"45"0,0 1-191 0,0-3-99 16,0 2 59-16,2-2 483 0,-2 0-385 16,0 1-66-16,0 0 18 0,0 2-5 15,0-4-12-15,0 4-48 16,2-1-29-16,-2 1-59 0,0-5 24 0,3 4 3 15,-3 1 16-15,0-2-16 0,0 2-23 16,0 0-1-16,0 0-1 0,0 0 6 16,0 0 5-16,0 0 16 0,0-2 18 15,0 2-16-15,0 0-21 0,-3 0 25 16,-1 0 16-16,0 0-34 0,2-2-6 0,-3 2-32 16,5 0-20-16,-4-2-2 15,0 2-80-15,0-3 78 0,0 1 4 0,-2 2 17 16,-2-2-17-16,0-1-57 0,2 1 13 15,0 2 44-15,-3-1 15 0,0 1-15 16,1 0-65-16,2-3 23 0,-3 3 42 16,1 0 0-16,-1 0-4 0,3 0 3 15,1 0 1-15,1 0 25 0,-2 0-1 16,0 0-24-16,-5 0-51 0,2 0 48 16,5 0 3-16,-2 3 18 0,0-3-18 15,0 1-49-15,-1 1 24 0,0 1 9 0,1-1 11 16,0-2-46-16,-1 5 22 0,-1-1 28 15,-1 0-49-15,1 2 48 0,1-1-2 16,-1-1-17-16,0 2-33 0,-1-1 31 16,2 2 23-16,1-2 3 0,0-1-1 15,2 0 2-15,0 1 1 0,0-3-5 0,1 0 0 16,1 0-5-16,2-2-17 0,-3 2 0 16,3-2 21-16,0 0-3 0,0 0 2 15,0 0-1-15,0 0-3 0,0 0-15 16,0 0 17-16,0 2 4 0,0 1 0 15,0 0 0-15,0-2 0 0,0 3 43 16,0-2-41-16,0 0 0 0,0 1 0 16,0-3-2-16,0 0-4 0,0 2 0 15,0-2 1-15,0 2-1 0,0 1 2 16,0-3 2-16,0 2 0 0,0-2 0 0,0 0-1 16,5 0-42-16,-2 0-73 0,1 0-8 15,0 1 68-15,0 2 56 0,-2-3 41 16,2 1 21-16,0-1-56 0,5 3 50 15,0 0 12-15,1-3-9 0,-2 2-37 16,5 0 73-16,0-2-94 0,0 0 1 16,1 0 68-16,4 0-45 0,-2 0-23 15,4 0 1-15,1-2-3 0,2-3-21 16,-2 2 21-16,7-4 11 0,-4 2-11 0,1 0-38 16,1 1 38-16,-5-1 0 0,0-1 0 15,-5 2 16-15,2 0-16 0,-6 1-86 16,-3-1 70-16,2 0 16 0,-7 2 54 15,0 0 0-15,-2-1-8 0,1 1 26 16,-3 2 9-16,2 0 10 0,-2 0 29 16,0 0-48-16,0-5-21 0,2 3-1 0,-2 2 8 15,2-1-22-15,0-3-9 0,0 0-24 16,0 0 20-16,0 2 23 0,0-3 13 16,0 0-55-16,3 2 29 0,-5-1-7 15,2 2 3-15,0-3 16 0,-2 3-45 16,2-3 15-16,-2 4-15 0,0-2 47 15,3 2-21-15,-3-2-26 0,0 3 0 16,0-3 22-16,0 1-22 0,0 0-12 0,0 2 12 16,0 0 23-16,0 0-19 15,0 0 0-15,0-2 11 0,0 2 1 16,0 0-12-16,0 0 0 0,0 0 0 0,0 0-1 16,-3 0 0-16,-1 0-3 0,0 0-17 15,-3 0 2-15,3 0-16 0,0 0-27 16,-2 0-25-16,-1 0-4 0,-1 0 3 15,-5 0 15-15,4 0-6 0,-1 0 73 16,2 0-19-16,-4 0-15 0,4 0 0 16,2 0 0-16,0 0 34 0,4 2 2 0,-3-2-19 15,5 0-39-15,-2 2-14 0,0 0-61 16,0 1-14-16,-1-3-71 0,1 3-42 16,0-2-34-16,0 3 81 0,-2 1 25 15,0-3-134-15,0 3 26 0,-3 1 79 16,1 0 42-16,-1-3-77 0,-1 3-62 15,1-1 39-15,-1 2 90 0,0-4-59 16,-1 2 14-16</inkml:trace>
  <inkml:trace contextRef="#ctx0" brushRef="#br0" timeOffset="91549.5064">21024 3030 286 0,'0'0'769'16,"0"0"-164"-16,0 0-183 0,0 0-139 15,0 0-91-15,0 0-16 0,0 0-1 16,0 0-46-16,0 0-82 0,-24-6-6 15,18 6 32-15,-1-1-71 0,-1 1 30 0,0 0 13 16,-4 0 29-16,4-2-12 16,2 2 31-16,-2 0-91 0,-3 0-2 0,0 0-32 15,3 0 30-15,-3 0 2 0,1 0 5 16,-1 0-1-16,2 0 12 0,-1 0-16 16,2 2-38-16,-4-2 38 0,4 1 22 15,0 3-20-15,-2-2-2 0,-4 3-25 16,6-2 23-16,-5 2-19 0,3-3 19 15,-3 3-3-15,2 2-29 0,-1-1 34 16,-4-2 34-16,6 1-31 0,-4 1-6 0,0 0-28 16,4-1 9-16,-1-1 22 0,1 1 0 15,-1 2 0-15,2-6-2 0,1 3-36 16,0 2 33-16,-1-4-7 0,4 0 7 16,-1 2-12-16,4-4 15 0,-2 3 2 15,2 0-6-15,0-2-67 0,0 1 67 16,0 0 6-16,0 0-3 0,2 3-14 15,-2-3 17-15,0 5 39 0,2-2-16 16,-3-2-23-16,3 4 0 0,0-2 20 0,0-1-20 16,0 0 0-16,0 2 0 0,0-4-3 15,0 2-14-15,0-3 11 0,5 4 4 16,-1-2-66-16,2 2 63 0,0-2-1 16,-2 1 6-16,3-3 19 0,2 3 21 15,1-2 22-15,0 0-61 0,3 0 45 16,7 0 4-16,-2-2 24 0,6 0-31 15,2 0 16-15,-1 0-57 0,3-4 75 0,-3-1-77 16,4-1-73-16,8-4 73 16,1 1 0-16,2-3-2 0,-8 4-123 0,-8 1 123 15,-10 2-21-15,-3-2 23 0,4 1 10 16,-2-1-10-16,-1-1 0 0,2 1 43 16,-6-1 59-16,-2 2 49 0,-2-1-13 15,-2 0-51-15,0 0-51 0,-2-1 103 16,0 3-6-16,0-1-83 0,0 3 31 15,-6-1 33-15,0-2 28 0,-2 1-66 0,-2 3-76 16,4-3-20-16,0 2-63 16,0-1-13-16,-3 0-16 0,-2 2-83 0,3 0 99 15,0 2-131-15,-1 0-55 0,-4 0-169 16,0 2-127-16,3 4-170 0,0-1-274 16,0 2 216-16</inkml:trace>
  <inkml:trace contextRef="#ctx0" brushRef="#br0" timeOffset="92547.861">20633 3288 389 0,'0'0'743'0,"0"0"-528"16,0 0-72-16,0 0 307 0,0 0-271 0,0 0 27 15,0 0-50-15,0 0-3 16,0 0-25-16,0 0 4 0,-4-15-9 0,1 15 7 15,1 0-62-15,0 0-64 0,-2 0 0 16,2 0 29-16,0 0-31 0,0 0-2 16,0 0-67-16,0 0-50 0,-5 0-36 15,-2 5-2-15,1 1 27 0,0 4 80 16,-5 1-32-16,2-1 43 0,3 3-32 16,2-2 26-16,1 0 18 0,3-2-44 15,2-1 44-15,0-3 25 0,0 1 0 0,0-4-6 16,4 2-158-16,3-3 126 0,-3-1 38 15,0 3 158-15,2-3 11 0,3 0-13 16,0 0 8-16,-1-3-61 0,-2-2-18 16,3-1-38-16,0 1-6 0,-3-3 41 15,0-1-6-15,-2 2-17 0,-2 0 76 16,-2-3-135-16,0 1-81 0,0 2 76 16,0-3 5-16,-2 4-163 0,-4-1 163 0,0 4 36 15,0 1 18-15,-4 2-54 16,6 0-129-16,0 0 94 0,-2 0-41 0,-2 0-99 15,-4 0 103-15,0 8-112 0,4-1 184 16,-3 3-75-16,0 0 73 0,5-3 2 16,2 1-2-16,4 0-39 0,0-5 41 15,0 2-5-15,0-5 5 0,2 2 34 16,2-2-34-16,2 0 0 0,1 0 12 16,-3 0 94-16,0 0-8 0,3 0 78 15,1 0-74-15,0 0-102 0,2-2 0 16,-4 0 18-16,0-4 5 0,-2 2 24 0,-2-2-47 15,2 2 0-15,-2-1 0 0,0-1 6 16,-2 1-6-16,0-2-166 0,0-1 14 16,0 5 80-16,0-2-95 0,-4 2-51 15,0 3 218-15,0 0-5 0,0 0-32 16,2 0-307-16,0 0-121 0,0 0-335 16,2 0 250-16</inkml:trace>
  <inkml:trace contextRef="#ctx0" brushRef="#br0" timeOffset="93902.8244">20637 3284 997 0,'0'0'926'0,"0"0"-590"15,0 0-87-15,0 0 1 0,0 0-106 16,0 0 14-16,0 0 89 0,0 0-35 16,0 0-88-16,0 0-44 0,-23 0-47 15,23 0-33-15,-2 0-42 0,2 0-28 0,-4 0-5 16,0 2-22-16,-6 1 2 0,2 2-1 16,-2 0 56-16,-3 3-31 0,0 0 69 15,1 1 0-15,-1-1 2 0,0 2-2 16,2-2-33-16,1 1 35 0,-1-1 58 15,0-1-5-15,3 0-50 0,2 0-1 16,-2-2 0-16,0-2 0 0,4 2-2 16,0-1 0-16,2-3-40 0,2 2 39 15,-2-3-33-15,2 0-1 0,0 0 35 0,0 0 2 16,0 0 27-16,0 0-29 0,4 0-74 16,0 0 70-16,-2 0 4 0,0 0-47 15,3 0 23-15,-2 0-17 0,-1 0-4 16,2 1 45-16,0 2 82 0,0-3 88 15,0 1-23-15,-2-1-46 0,4 2-8 16,1 0 79-16,4 0-38 0,-3 0 19 0,5 0-23 16,2-1-63-16,0 1-5 15,-1 1 28-15,8-2 0 0,-6 1 12 0,8-2-31 16,-3 0-8-16,3 0-23 0,-1 0-37 16,-2 0 28-16,1 0-29 0,-6 0 1 15,-1 0-1-15,-2 0-2 0,-2 0-18 16,-5 0 18-16,0 0 0 0,-4 0-1 15,0 0-2-15,-2 0-60 0,0 0-108 16,0 0-16-16,0 0-53 0,0 0-109 16,0 0-17-16,0 0-15 0,0 0-139 15,-2 0-234-15,-4 0-402 0,2-3 622 16</inkml:trace>
  <inkml:trace contextRef="#ctx0" brushRef="#br0" timeOffset="96183.0269">20629 3267 2240 0,'0'0'703'0,"0"0"-503"0,0 0-81 0,0 0 106 16,0 0-26-16,0 0 89 0,0 0-28 15,0 0-58-15,0 0-83 0,0 0-48 16,-15-13-17-16,15 13-7 0,0 0 3 15,0 0-4-15,0 0-7 0,0 0-12 16,0 0-9-16,0 0-15 0,0 0 19 0,0 0-18 16,0 0-4-16,2 0-14 15,0 0-48-15,-2 0-51 0,2 0 10 0,-2 4 7 16,2 0-14-16,0 3 56 0,0 1 51 16,-2-1-2-16,3 1 2 0,-3-1-19 15,0 1-1-15,0-2 23 0,0 0 2 16,0-1 22-16,0-1-24 0,0 0 0 15,0-2 0-15,0 2 27 0,0-3-26 0,0 2 31 16,0 0-31-16,0 0 22 0,0-1 7 16,0-2 0-16,0 0-14 0,0 0-11 15,0 0 16-15,0 2-21 0,0-2-23 16,0 0-58-16,0 0 14 0,-3 0-10 16,1 0 5-16,0 0-10 0,0 0 5 15,-2 0 77-15,2 0 77 0,0 3 9 16,0-3-67-16,0 0 39 0,2 0-17 15,-2 0-37-15,2 0 14 0,0 0-13 16,-2 0 26-16,2 0 1 0,0 0-14 16,0 0-1-16,0 0 4 0,0 0-4 0,0 0-13 15,0 0 0-15,0 0-3 0,0 0 1 16,0 0-2-16,0 0-3 0,0 0-18 16,0 0 4-16,0 0 15 0,0 0-20 15,0 0 4-15,0 0-4 0,0 0-5 16,0 0-5-16,0 0 1 0,0 0-14 15,0 0-24-15,0 0-8 0,0 0 19 16,0 0 30-16,0 0 28 0,0 0 1 16,0 0 28-16,0 0 19 0,0 0 14 15,0 0-28-15,0 0-29 0,0 0 45 0,0-3 26 16,0 1-76-16,-3-3-193 0,1-1 193 16,0-1 25-16,2 1 2 0,0-1-27 15,0 1-38-15,0 2-48 0,0 0 86 16,0 4 57-16,0-1 30 0,0-1-62 15,0 2-25-15,0 0 0 0,0 0 30 16,0 0 6-16,2 0-12 0,-2 0-24 16,0 0-63-16,0 0-25 0,0 0-17 0,0 0-12 15,0 2-56-15,5-1-60 0,-3 7 35 16,2-2 158-16,4 3 23 0,-2 2 17 16,1 0 2-16,1 0 32 0,1 0 56 15,-1 1-24-15,-1-3 58 0,-1 3-49 16,0-4-70-16,1-1 1 0,0 0 36 15,-1-1-25-15,-2 0-14 0,-2-3-3 16,0 1 4-16,0-4 52 0,0 3-31 16,-2-3-20-16,0 2 31 0,0-2 15 0,0 0-1 15,0 0 8-15,0 0 0 0,0 0 4 16,0 0 18-16,0 0 10 0,0 0-5 16,0 0-12-16,0 0-10 0,0 0 0 15,0 0 2-15,0 0-11 0,0 0-32 16,0 0-22-16,0 0 0 0,0 0-1 15,-2 0 2-15,-2-2-1 0,-2-2 0 16,2-2-176-16,-3-2 134 0,-2-1 42 0,3 0-4 16,0-1-17-16,-3 0-42 0,1-2 31 15,-3 3 29-15,2-2-44 0,-1 2-43 16,2 2 90-16,-3-3 80 16,4 3-35-16,3 0-42 0,-2-1 62 0,2 4-6 15,2 0-59-15,0 1 4 0,0 0 25 16,2 1 42-16,0 2-11 0,0-1-34 15,0-1-25-15,0 0 52 0,0 2 32 0,4 0-63 16,-2 0-22-16,0 0-91 16,0 0 13-16,0 0 32 0,0 0-46 0,0 0-64 15,2 0-51-15,3 0 39 0,4 2-17 16,1 6 185-16,1-1-1 0,4 3-71 16,-2 1 38-16,-1 1 32 0,4-2 1 15,-6 5-57-15,4-4 58 0,-4-1 63 16,-2 0-12-16,1 1-29 0,0-2-19 15,-5-3-3-15,1 0 2 0,-3-3 29 0,-2-1-30 16,0 2 25-16,-2-4 15 0,0 0 19 16,2 0 7-16,-2 0 5 0,0 0 28 15,0 0 3-15,0 0 18 0,0 0-8 16,0 0-6-16,0 0 2 0,0 0 12 16,0 0-3-16,-2 0-5 0,0 0-80 15,-4-6-33-15,-1-2-53 0,1 1-86 16,2-5 67-16,-3 4 14 0,1-2 58 15,-1 0 0-15,3 1-11 0,-2-1-71 16,0 1 82-16,-3-2-23 0,4 4 46 16,1 1-23-16,2 1 54 0,0 3-38 0,0-2 41 15,2 2-14-15,0 2-43 16,0 0-14-16,0 0 13 0,0 0-21 0,0 0 8 16,2 0 12-16,0 0 2 0,0 0-104 15,0 0-55-15,-2 0 17 0,2 0 4 0,0 0-27 16,6 4-17-16,-2 3 116 15,2 1-16-15,0 2 46 0,-1 0 36 0,4 1 0 16,-5-2 0-16,0 3 0 0,1-3-5 16,-3-1 10-16,0 0-5 0,-2 1 56 15,2-5-56-15,-2 1 36 0,1 1-5 16,-1 0-6-16,-2-3-23 0,0 0 33 16,2-2 18-16,-2-1-15 0,0 3 20 15,0-3-15-15,0 0 5 0,3 0 24 16,-3 0 22-16,0 0-2 0,0 0-8 0,0 0 8 15,0 0 5-15,0 0 8 0,0 0-4 16,0 0-50-16,0 0-51 0,-5 0-43 16,0 0 13-16,1-3 28 0,0 2-28 15,0-5-118-15,-2 0 34 0,-1 3 60 16,3-2 54-16,-2 0-63 0,-1 3-4 16,3-2-67-16,-3 0 133 0,3 0-89 0,0 4 0 15,0-1-35-15,0-3 56 16,0 4-33-16,2-3-41 0,-3 3 51 0,2-2 92 15,1 2 11-15,0 0 21 0,2 0-26 16,-2 0-6-16,2 0 0 0,0 0 32 16,0 0 31-16,0 0-7 0,0 0-16 15,-2 0 1-15,2 0 20 0,-2-3-31 16,2 3-30-16,-4 0-1 0,0-2-1 16,0 2-59-16,-2 0-20 0,-6 0-21 15,2 0 28-15,-3 0-7 0,-4 0 54 16,4 0-22-16,-3 2 49 0,-2 1-1 0,2 2-48 15,-4 0 49-15,4-2 27 0,1 1 7 16,0-3-34-16,4 3-3 0,3-2-1 16,-1-2 4-16,5 2 0 0,-1-2-2 15,3 2-19-15,0-1 21 0,0-1 0 16,0 0 27-16,2 0 21 0,0 0-44 16,0 0-1-16,0 0 40 0,0 0 22 0,0 0 8 15,0 0-6-15,0 0-1 16,2 0 83-16,0 0 24 0,2 0-67 0,-2 0-106 15,1 0-5-15,-1 0 1 0,0 0 4 16,5 0-2-16,1-1-22 0,3-1 24 16,1 0 23-16,3 0-23 0,-2 2-36 15,-3-2 13-15,4 0-13 0,-4 2 7 16,-4 0 24-16,2 0-62 0,4 0 38 16,-6 0 24-16,2 0 0 0,-2 0 4 15,1 0-18-15,-1 0 19 0,3 2 0 0,-3 0 35 16,1-2-35-16,-3 0 3 0,-2 0-3 15,0 0 0-15,0 0-34 0,0 2-73 16,0-2 15-16,-2 0-20 0,2 0-38 16,-2 0-12-16,2 0 38 0,-2 0 22 15,0 0 28-15,0 0-9 0,0 0 7 16,0 0 29-16,0 0 47 0,0-2 4 16,3-2-4-16,-3 3-276 0,0 1 276 0,0-4 91 15,0 4 147-15,0 0-74 16,0 0-107-16,0 0-6 0,0 0 56 0,0 0 32 15,0 0 1-15,0 0-18 0,0 0-31 16,0 0-14-16,0 0-7 0,0 0-70 16,0 0-14-16,0 0-78 0,0 1-35 15,0 2-27-15,4-2 41 0,3 3 113 16,-1 0 0-16,2 1 27 0,5 1-27 0,-2 0-735 16,-1-3-826-16,-4 0 320 0,-71-39 1241 15</inkml:trace>
  <inkml:trace contextRef="#ctx0" brushRef="#br0" timeOffset="132174.2449">18366 10169 613 0,'2'-5'0'16,"-2"5"-230"-16</inkml:trace>
  <inkml:trace contextRef="#ctx0" brushRef="#br0" timeOffset="132334.8145">18366 10169 506 0</inkml:trace>
  <inkml:trace contextRef="#ctx0" brushRef="#br0" timeOffset="132358.751">18366 10169 506 0,'29'-23'434'0,"-29"23"-434"0,0 0-408 0,0 0-124 0</inkml:trace>
  <inkml:trace contextRef="#ctx0" brushRef="#br0" timeOffset="132522.3148">18419 10178 325 0,'0'0'159'15,"0"0"-159"-15,0 0-484 0</inkml:trace>
  <inkml:trace contextRef="#ctx0" brushRef="#br0" timeOffset="133067.854">18520 10217 589 0,'0'0'237'15,"0"0"-237"-15,0 0-679 0</inkml:trace>
  <inkml:trace contextRef="#ctx0" brushRef="#br0" timeOffset="133486.4516">18520 10217 378 0</inkml:trace>
  <inkml:trace contextRef="#ctx0" brushRef="#br0" timeOffset="133605.9552">18520 10217 378 0,'-12'59'769'0,"12"-59"71"0,0 0-581 0,0 0-259 0,0 0-100 15,0 0-27-15,0 0 50 0,0 0 26 0,0 0 26 16,0 0-20-16,0 0 1 0,0 0-21 16,0 0-6-16,0 0 6 0,0 0 7 15,0 0 6-15,0 0 1 0,0 0-1 16,0 0-1-16,0 0-38 0,0 2-138 15,0-2-93-15,0 0-54 0,0 2 93 16</inkml:trace>
  <inkml:trace contextRef="#ctx0" brushRef="#br0" timeOffset="133901.166">18489 10293 13 0,'0'0'159'15,"0"0"25"-15,0 0 1125 0,0 0-894 16,0 0-362-16,0 0-53 0,0 0 0 16,0 0-25-16,0 0-520 0,0 0-251 0,0 0 196 15,-15-46 433-15</inkml:trace>
  <inkml:trace contextRef="#ctx0" brushRef="#br0" timeOffset="147677.6474">23005 10478 174 0,'-5'-4'803'0,"3"4"-353"0,2-1-443 16,-2-1 19-16,2 2 304 0,-3-2-184 15,3 0-146-15,-2 2-32 0,2 0 26 16,-2 0 2-16,2 0-1 0,0-3 3 15,0 3 0-15,-2 0-4 0,0 0-45 16,-2 0-181-16,0 0 76 0,0-3-117 16,0 3 233-16,-3 0 14 0,0 0-137 15,3 0-94-15,0 0-99 0,-2 0 185 16,2 0 105-16,2 0 59 0,-3 0-32 0,1 0-3 16</inkml:trace>
  <inkml:trace contextRef="#ctx0" brushRef="#br0" timeOffset="148519.9962">22792 10467 13 0,'0'0'231'0,"0"0"72"0,0 0 0 15,0 0-2-15,0 0-53 0,0 0 5 16,0 0 3-16,0 0-14 0,0 0-60 15,0 0-89-15,11 0-93 0,-9 0-62 16,0 0 62-16,0 0 68 0,0 0 56 16,1 0-51-16,1 0-49 0,0 0 1 15,2 0 29-15,0-3 31 0,6 3 22 0,0 0-42 16,0-3-12-16,4 1 17 16,-2 0-5-16,3-2 2 0,3 0-5 0,-2 2-16 15,4-1-43-15,-1 1 1 0,2-2 2 16,1 2-4-16,-1-2-2 0,1 2-2 15,-2-1 0-15,2 1 0 0,-3 2-4 16,3-2-28-16,2 2 34 0,-4 0 0 16,8 0-18-16,4 0 16 0,5 0 2 15,-5 0 2-15,-7 0-2 0,3 0 0 16,0 0 0-16,2-3 0 0,6 3 3 0,-3-2 20 16,-1 2-23-16,2 0 0 0,3 0 0 15,1 0 4-15,2-3-4 0,-1 3 34 16,-1 0-10-16,0-2-20 15,1 2-4-15,-1 0 0 0,0 0 0 0,1 0 0 16,-3 0 0-16,2 0 0 0,-3 0 22 16,-1 0-16-16,0 0 55 0,0 0 20 15,0 0-44-15,-2 0-10 0,3 0 11 0,-4 0-36 16,1 0-2-16,0 0 18 0,0-2-18 16,0 2-6-16,-2 0-10 0,-1 0 16 15,-3 0 0-15,-6 0 2 0,-3 0-4 16,-5 0 4-16,10 0 0 0,0 0 0 15,0 0-2-15,6 0 3 0,2 0-1 16,5 0-2-16,3 0 2 0,0-1 62 0,1-2 7 16,-5 3-20-16,-5-2-20 15,3 2-6-15,2 0-23 0,-2 0 24 0,0-2-4 16,-2 0-21-16,-1 1-2 0,2 1 2 16,-1-2 18-16,2 2-19 0,0 0 0 15,2-2 2-15,4 2-1 0,3 0-1 16,1 0-18-16,3 0 16 0,-1 0 2 15,3 0-3-15,5 0 1 0,-2 0 2 16,1 4-3-16,3-4-14 0,1 1 17 16,1 1 3-16,-1 0 17 0,3-2 6 0,-4 0-7 15,1 0-16-15,1 0 31 16,-3 0 18-16,-4 0-8 0,0 0-11 0,-2 0-14 16,-7-4 1-16,1 3 3 0,-7-1-19 15,-8 0-1-15,-5 0-1 0,-8 0 13 16,-2 0-12-16,-1 1 16 0,-1-2-14 15,-2 2-4-15,-3-1 26 0,-4 0 9 16,-2 0-36-16,0 2-36 0,0-2-82 0,0 0-175 16,-10-1-188-16,-10-5-20 15,3-1-215-15,-17-2-1497 0</inkml:trace>
  <inkml:trace contextRef="#ctx0" brushRef="#br0" timeOffset="149743.4172">23505 8717 9 0,'0'0'72'0,"0"0"21"0,0 0 335 15,0 0-263-15,0 0 221 0,0 0-40 16,7-102-165-16,-7 90 209 0,0-2-108 16,0 2-101-16,2 2-5 0,-2 0-55 15,0 3-26-15,0 3-18 0,0 1-36 16,0 0 133-16,0 2-10 0,0 1-69 15,0 0-95-15,0 0-22 0,0 0-23 0,0 0-17 16,0 0 0-16,0 0-6 16,0 0-6-16,0 0-26 0,0 0-29 0,0 0-21 15,0 0-51-15,0 6 15 0,0 3 62 16,0 2 124-16,2 9-94 0,0 8 94 16,-2 10 50-16,0 10 150 0,0 4-200 15,0-1 124-15,0 4-57 0,0-1-43 16,0 1 61-16,0 1 30 0,0 0-115 15,0-3 2-15,0-3 2 0,0 0 87 16,0-5-91-16,0-4-17 0,0-2 17 0,0-2 6 16,0-2-6-16,0-1 2 0,0-2 27 15,0-1 24-15,0-3 6 0,0 1 46 16,0 1-65-16,0 3-34 0,0 0 33 16,2 3-10-16,-2 0 10 0,3 3 17 15,-3-1-5-15,0-1 37 0,0 0-12 16,0 1-28-16,0-1-5 0,0-2 11 15,-3-2-52-15,1 0-2 0,0-9 3 16,0-5-1-16,2-3 3 0,0-3-3 16,0 4 0-16,-2 3 18 0,2 1 0 0,0-2 6 15,0 0 10-15,0 1 50 0,0-4-50 16,-3 0 4-16,3-2 3 0,0 1-43 16,0-1 0-16,0-2 0 0,0 1 0 15,0-1-2-15,0 0 2 0,0-1-4 16,0 0 4-16,3 1 3 0,-3-3-2 15,2-1 3-15,0-1 0 0,-2 2 16 16,0-4-20-16,0 1 19 0,0 0-14 0,0-3 19 16,0 1-5-16,0-2-14 0,0 0 14 15,0 0-14-15,0 0 28 0,0 0-28 16,0-2 14-16,0 0-14 0,0 2 17 16,0-2 1-16,0 0-1 0,0 1 1 15,0-1-1-15,0 0 1 0,0 0-19 16,0 0 13-16,0 0-17 0,0 0-158 15,0 0-127-15,0 0-134 0,0 0-74 0,0 0-304 16,0 0-303-16,-2 0 28 0,4-1 1006 0</inkml:trace>
  <inkml:trace contextRef="#ctx0" brushRef="#br0" timeOffset="154027.1583">23550 10492 154 0,'0'0'218'16,"0"0"65"-16,0 0 13 0,0 0-48 15,0 0-7-15,0 0-1 0,0 0-105 16,0-4-109-16,0 4 222 0,0 0-66 16,0 0-88-16,0-2-38 0,0 2-19 15,0 0 15-15,0-2-52 0,0 2-56 16,0-2 52-16,0 2 4 0,0 0-6 0,0 0-32 15,0 0-18-15,0 0-50 0,0 0-32 16,0 0-28-16,0 0-64 0,0 0-29 16,0 0 25-16,-2 0-21 0,2 0-127 15,0 0 66-15,0 0 138 0</inkml:trace>
  <inkml:trace contextRef="#ctx0" brushRef="#br0" timeOffset="159083.9428">23550 10492 68 0,'-17'-10'99'0,"17"10"33"16,0 0 145-16,0 0-14 0,0 0-20 15,0 0 18-15,0 0 37 0,0 0-3 16,0 0-47-16,0 0-11 0,0 0-82 16,0 0-40-16,0 0-6 0,2 0 16 15,-2 0-13-15,0 0 11 0,2 0 13 16,-2 0 16-16,0 0-11 0,2 0-12 0,-2 0-6 15,0 0-16-15,0 0-23 0,0 0-21 16,0 0-15-16,3 0-5 0,-3-2-5 16,0 2-1-16,2-2-1 0,-2 0-33 15,2 2 1-15,-2-3 32 0,2 1-4 16,0-2-31-16,-2 1-1 0,4-2-4 16,-2 2-37-16,2-2 38 0,-1 1 3 0,-1 3 3 15,0-1 2-15,-2 0 26 0,2 0-4 16,-2 0-4-16,0-1-23 0,3 0 0 15,-1 0 0-15,-2 1 1 0,0 0 17 16,2 0 2-16,-2-1-20 0,2 1-14 16,-2-1 14-16,2 1 27 0,0-1-11 15,-2 3 14-15,2-5-14 0,0 3-16 16,0-1-2-16,0-1-28 0,0 0 30 16,0 1-1-16,0 0 1 0,0 2 17 0,-2-1 4 15,2 0 4-15,2 0-25 0,-2-2-28 16,-2 1 28-16,2 3 29 0,-2-3 9 15,2 1-9-15,-2 0-29 0,2-1-49 16,0-2 49-16,-2 3 9 0,2-1 32 16,0 1-16-16,0-2-25 0,0 2 0 15,0-2-4-15,0 1 3 0,0-1 1 16,0 2 21-16,-2 0 7 0,0-1-9 16,3 1-19-16,-1-1-14 0,0 0 14 0,0-1 0 15,0 0 15-15,1 0 1 16,-1 0-1-16,0 1-15 0,0 1 2 0,0-2-2 15,0 0 27-15,0 0 0 0,-2 2-25 16,2-1 33-16,0-1-35 0,1 0-4 16,-1 0 4-16,-2 1 19 0,2-2 0 15,-2-1 3-15,0 3-21 0,2-3 0 16,-2 0 16-16,2 1-17 0,-2-2-2 0,2 4 2 16,0-2 7-16,0-2-7 15,0 5 0-15,-2-5 18 0,2 3 0 0,1 0-18 16,-1-1-1-16,0-1 1 0,0 3 0 15,-2-4 28-15,2 2-26 0,1 0-2 16,-1-2 0-16,-2 1 0 0,2-1 20 16,-2 1-19-16,2 0 16 0,-2 3-3 15,2-3-14-15,-2 1 0 0,2-2 0 16,0 3 0-16,-2-2 7 0,2 1-4 16,-2 1-5-16,2-2 2 0,-2 3 0 0,2-1 2 15,0 0 0-15,0-2 10 0,0 2-12 16,1-1-12-16,0-1 12 0,-1 0 1 15,0-2-1-15,0 3 0 0,0-4-14 16,0 2 0-16,0 2 14 0,-2-1 35 16,2-2-24-16,0 1-11 0,0 1-1 15,0-1-10-15,0 0 11 0,0 2 17 16,0 0-17-16,-2 0-1 0,3 0-21 16,-1-1 21-16,-2 0-13 0,2 2 14 15,0-1-1-15,-2 0-2 0,5 0 3 0,-5 0 0 16,2-2 22-16,0 2-22 0,-2-1-2 15,2 0 2-15,0 1 3 0,-2-1 35 16,2 0-36-16,0-1 0 0,0-1-4 16,0 0-9-16,0 1 11 0,1-3-10 15,-1 3 10-15,2-2 0 0,-4 0-14 16,2 1-19-16,0 1 19 0,0 0 25 0,0-1-11 16,3-1 0-16,-3 4 0 0,0-2 0 15,0 1 0-15,0 0 0 0,1 1-1 16,-1-3-14-16,0 2-17 0,0-1 32 15,0-1 0-15,0 0 4 0,0 1-1 16,0 1-3-16,0-2-25 0,0 1 21 16,2-1 4-16,1 1-3 0,-2-2-4 0,1 0 7 15,0 0 0-15,0 0 14 16,-2 1-28-16,2-1 32 0,-2 2-18 0,2-1 0 16,-2-1-54-16,0 1 21 0,1-1 25 15,1 1-7-15,1 3 7 0,-3-4 4 16,2 2 0-16,-2-1 4 0,0 1 4 15,0-3-1-15,0 2-6 0,0 1-2 16,0-1 5-16,-2 1 0 0,3 1-12 16,-3-1 12-16,2-1 0 0,0 1-15 15,-2-2 11-15,2 1-12 0,0 1 14 0,0 0 4 16,-2-1 31-16,2 1-32 0,0-2-1 16,1 1-3-16,-1 1 2 0,0 2 0 15,0-4-23-15,0 1 21 0,-2 3 3 16,2-1 7-16,1 1-7 0,-1 1-1 15,0-2 1-15,-2 1 13 0,2 1-13 16,0-2-16-16,-2 1 16 0,2 0 20 16,-2 1-5-16,0-1-15 0,2-3 12 15,-2 3-12-15,2-1 0 0,-2-2-3 0,2 1-31 16,0 0 30-16,-2 0 8 0,2-1-1 16,0 1-3-16,1 1-23 0,-1 1 23 15,1-1 54-15,-1-1-54 0,0 0-19 16,0-1 18-16,0 1 1 0,0 0-27 15,2-3 27-15,-4 3 0 0,2-1 24 16,0 1-4-16,-2 2-40 0,2 1 16 16,-2-1 3-16,2-1 1 0,-2 0 1 0,0 1-1 15,0-2-4-15,2 2 4 16,-2 2 0-16,0-2 0 0,2 1-2 0,-2 1 2 16,2-2-20-16,-2 4 20 0,0-3 39 15,3 2-23-15,-3-2-16 0,0 1 0 16,2-1-24-16,-2 0-7 0,0 2 31 15,3-3 20-15,-3 5-12 0,2-5-8 16,-2 1-24-16,2 4 2 0,-2-5 22 16,0 3 0-16,2 0 0 0,-2 0-14 0,0 0-17 15,2-2 31-15,-2 3 19 0,2-1-11 16,0-2-8-16,-2-1-4 16,2 4 4-16,-2-3 16 0,2 1-15 0,-2 1-1 15,2-1-13-15,-2 1 13 0,0 0 2 16,2 2-2-16,-2 0-4 0,0 0-16 15,0 0 1-15,0-3 3 0,2 3 1 16,-2 0-2-16,3-2 13 0,-3 2-13 16,0 0 13-16,2-2 1 0,-2 2 0 15,0 0 3-15,0 0 5 0,0 0 15 0,0 0 1 16,0 0-5-16,0 0 3 0,0 0 5 16,2-2-22-16,-2 2-2 0,0 0 0 15,2-2-19-15,-2 0-24 0,2 2 9 16,0-2 5-16,-2 0 12 0,0 2 1 15,0 0-1-15,2 0 13 0,-2 0-13 16,0-1 14-16,0 1-1 0,3 0-13 0,-3 0 16 16,0 0 1-16,0 0 1 0,0 0 1 15,0 0-2-15,0 0-2 0,0 0 1 16,2 0-2-16,0-2-1 0,0 0-17 16,2 0 17-16,1 0-17 0,-1 0 17 15,-2 1-19-15,0 1 20 0,-2 0 3 16,2-3 0-16,-2 3 0 0,2-2 0 15,-2 2 0-15,0 0 5 0,2 0 21 0,-2 0-9 16,0 0 0-16,0 0-13 0,0 0 13 16,0 0-17-16,0 0-2 0,0 0-14 15,0 0-9-15,0 0-15 0,0 0 0 16,0 0-1-16,0 0-8 0,0 0 13 16,0 0 0-16,0 0-3 0,0 0 1 15,0 0 0-15,0 0 4 0,2 0 5 16,-2 0 24-16,0 0-19 0,0 0 0 15,2 0 23-15,-2 0-1 0,0 0-3 16,0 0-15-16,0 0 17 0,0 0-2 16,0 0 0-16,0 0-16 0,0 0 16 0,0 0-15 15,2 0 15-15,-2 0 3 16,2 2-3-16,1-2 1 0,-1 3-21 0,-2-2-6 16,3-1-4-16,-1 2 14 0,-2 0 1 15,2 0 16-15,-2 0-16 0,2-2-10 16,0 2 28-16,0-1-2 0,-2-1-1 15,2 2 1-15,0 0-17 0,0-2 21 16,-2 2 23-16,2 0-23 0,0 0-5 16,-2-2-27-16,0 2 26 0,2-2 3 15,-2 2 1-15,2-2-4 0,-2 3-15 0,0-3 17 16,0 0-17-16,0 0 17 0,0 0 2 16,0 0 1-16,2 2-1 0,-2-2-20 15,0 2 19-15,2 1 1 0,-2-1-2 16,3-2 3-16,-3 3-21 0,5-1 18 15,-5 0-17-15,2-1 16 0,0 4 5 16,0-1 26-16,0-1-26 0,0-1-16 16,0 2-16-16,0 0 30 0,0 0 2 0,0-1 2 15,0 1-2-15,0 1-22 0,1 0 0 16,-1-2 22-16,0 4 44 0,0-2-42 16,0-1 3-16,0 1 22 0,3 1-5 15,-3 0-21-15,0-1 21 0,0 0 10 16,0 1-28-16,-2 0 1 0,2-3 1 15,0 1-6-15,-2 0-4 0,3 0 4 0,-3-1 4 16,2 3 28-16,0-1-29 0,0-2-3 16,-2 1 0-16,2 1-1 0,-2 1-1 15,2 0-4-15,-2-1 3 0,2-1 3 16,-2 2 0-16,2 1 12 0,0-3-8 16,-2 2 19-16,2-1-23 0,-2 0 22 15,0-1-22-15,2 1 3 0,-2 1-3 16,3-2 6-16,-1 1-1 0,-2 1 1 0,2 0 41 15,-2-1-44-15,2 0 0 16,-2 0 23-16,0-1-23 0,0 2 1 0,0-2 1 16,0 0 25-16,3-1-26 0,-3 3-1 15,0-2-1-15,0 1 3 0,0-3 21 16,2 0-21-16,-2 3-5 0,0-5-2 16,2 5 2-16,-2-3 0 0,0 2 5 15,0-2 0-15,0 2-3 0,0-2 0 16,2-1 1-16,-2 3-3 0,0-2 0 15,0 2 25-15,0 0-6 0,0-1-19 0,2 1-3 16,-2 1-28-16,0-2 31 16,0 2 2-16,0 0 17 0,0-1-19 0,2-1 0 15,-2 1-6-15,0 0 5 0,2 0 1 16,-2-2 1-16,0 1 5 0,0 1-1 16,0-1-4-16,0-1-1 0,0-2 0 15,0 0 0-15,0 3-1 0,0-1 1 16,0 1 5-16,2 0 36 0,-2-1-41 15,0 0-4-15,0 0-1 0,0-1 5 16,0 3 0-16,0-2 0 0,0 0 3 0,0 0 23 16,0 2 17-16,0-3-38 0,0 1-1 15,0 0 1-15,0 0 22 0,0 0-27 16,0-2-3-16,0 2 2 0,0 1-3 16,0-3 4-16,0 0 0 0,0 5 0 15,0-3 4-15,0 1 29 0,0-1-28 16,0 1-5-16,2 0 0 0,-2 1 0 15,0-2-2-15,0 0 1 0,2 0 1 16,-2 2 0-16,0-1 0 0,2 1 3 0,-2 0 2 16,0-1-5-16,0 4 19 0,0-4-14 15,0-1-5-15,0 1 0 0,2-1-16 16,-2 1 16-16,0-1 1 0,0 2 3 16,0-1 24-16,0 1-26 0,2-2 1 15,-2 2 16-15,0-2-17 0,0 1 1 16,2-1-3-16,-2 0 3 0,0 0-3 15,0 2-4-15,3 0 4 0,-3-1 16 0,3 2-16 16,-1-1-4-16,-2 1 4 0,2-1 0 16,-2 0 0-16,2 0 0 0,-2-1 18 15,0 1-18-15,2-2 2 0,0 2-1 16,-2 0-1-16,2-1 5 0,0-3-2 16,-2 2 0-16,0 0-1 0,0 1-2 15,2-1 0-15,-2 1-3 0,0 1 3 16,0 0 1-16,2-2 4 0,-2 2-2 0,2-3 0 15,-2 3-3-15,0-2-3 0,0 2 1 16,2-2 2-16,-2 2 0 0,2-1 0 16,-2 1-1-16,0 1-2 0,3-5-2 15,-3 5 5-15,2-2 0 0,-2 2 0 16,2-1 0-16,0 1 0 0,-2-1 2 16,2-1 1-16,0 2-3 0,-2-2 0 0,3 1-5 15,-1 1 5-15,-2-2-1 16,2 1 1-16,-2 0-2 0,0-2 2 0,2 0 0 15,-2 3 3-15,2-1 0 0,-2 0-3 16,2 0 5-16,-2-1-2 0,2 1 13 16,-2 0-16-16,2-1-1 0,0 0-4 15,-2-1 5-15,3 1-1 0,-1-1 1 16,0 3 0-16,0-2 0 0,-2 3 0 16,2-2-5-16,0 1 5 0,-2-1 0 15,2 0-4-15,0 1 4 0,0-1-19 0,-2 0 16 16,2 0 3-16,1-1 0 0,-1 2 3 15,0-1-3-15,0 1 0 0,1-1-5 16,-3-2 4-16,2 2 1 0,0 0 23 16,-2-1-23-16,2 1 3 0,-2-1-3 15,2 0-1-15,0 2-1 0,-2-3 2 16,2 3-3-16,-2-3 3 0,2 1 5 16,0 2-1-16,-2-2-4 0,0-1 0 15,2 2-1-15,-2-2 1 0,2 1 0 16,-2-1 1-16,0 0-1 0,2 2-1 0,-2-2 1 15,2 0 0-15,-2 1-5 0,2-1-17 16,0 0 22-16,2 3 24 0,-2-2-3 16,-2-1-21-16,2 1 0 0,0 2 1 15,-2-1 19-15,2-1-20 0,0 1 0 16,0 0-2-16,0 0-1 0,0-1 2 16,0 1-1-16,0 1 4 0,0-3-4 15,0 1 4-15,-2-1-2 0,2 1 0 0,-2 0 1 16,0-1-1-16,3 0 0 0,-3-1 0 15,0 1 15-15,2 0-10 0,0 0 11 16,0 2-16-16,3-2 0 0,-3 2-3 16,0-1 6-16,0 1-3 0,0 0 24 15,2-1-24-15,-2 2 0 0,0-2 3 16,1 2-1-16,-1-3 2 0,-2-2-4 16,2 3 2-16,-2-1-2 0,2 0 1 0,-2-2 1 15,0 2-1-15,2 0-1 16,-2 0 0-16,2-1-1 0,-2 2-2 0,0-2-2 15,2 1 5-15,0 0 0 0,0 0 0 16,0 0 2-16,1 0 2 0,-1 0-1 16,-2 2-3-16,2-2 2 0,-2 0-1 15,2-1 2-15,1 1-1 0,-3 0 1 16,2 1 0-16,0-3-3 0,0 5 0 16,0-3-2-16,0 2 2 0,2-2 3 15,-2 2 21-15,0-3-24 0,0 3-1 0,0-2-1 16,2 2 2-16,-4-3-18 0,6 1 15 15,-6 1 3-15,2-2 0 0,0 2 5 16,0-2-4-16,-2 1 1 0,2 0-1 16,0 1 26-16,-2-3-25 0,2 2 1 15,0-2-2-15,-2 3 2 0,2-1-3 16,-2-2-3-16,2 2 2 0,0 0 1 0,0 0 0 16,0-1-3-16,0 2 3 0,-2-2 1 15,3 1-1-15,-1 0 0 0,-2 0 0 16,2 0 0-16,0 0 0 0,-2 1-4 15,5-1-14-15,-3 0 18 0,0 2 3 16,0-2 0-16,0 3-2 0,0-5 2 16,0 2 0-16,0 1-1 0,0-1 1 15,-2 0 1-15,3-1 1 0,-3 1-4 16,2 0 1-16,0-2 1 0,-2 3-2 0,2-2-1 16,-2-1 2-16,2 2-2 0,-2 0 1 15,0-2-1-15,0 2-3 0,2-2 2 16,-2 0-2-16,2 2-2 0,0 0 4 15,0-1 1-15,1-1 3 0,-1 2 22 16,0 0-25-16,0-2 0 0,0 2-1 16,1-2 1-16,-1 2 1 0,0 0 24 15,-2 0-25-15,2 0-4 0,0 1 4 16,0-3 17-16,2 0 0 0,-2 2-17 0,0 0 0 16,0 1 0-16,0-1 0 0,2-2 1 15,2 3 1-15,-4-1-1 16,2 0 2-16,0 2-2 0,0-2 2 0,-2 0 18 15,0 0-21-15,0-1 1 0,0-1 1 16,-2 2-1-16,0-2 0 0,2 0 1 16,-2 0 1-16,0 0-1 0,0 0 3 15,0 0 11-15,0 0-12 0,2 0 13 16,-2 0-15-16,0 0-2 0,3 0 0 16,-1 2 0-16,0-2 4 0,5 2 15 15,-5 0-19-15,2-2 0 0,0 2 0 0,0 0 4 16,1 0-4-16,-1-2 0 0,-2 2-1 15,0-2 1-15,0 1 1 0,2-1 1 16,-2 0 1-16,1 2-1 0,-1-2 1 16,-2 0 14-16,0 0 0 0,2 0-15 15,-2 0 15-15,2 0-1 0,0 0 0 16,3 2 3-16,-1-2 8 0,0 0 8 16,0 2-8-16,0-2-23 0,0 0 16 0,3 0 3 15,0 3-19-15,-1-3-2 0,0 2 0 16,2-2-1-16,-1 0-1 0,0 0-1 15,-1 3 1-15,0-3 0 0,-2 0-2 16,0 2 2-16,-1-2 2 0,1 0 0 16,-4 0 14-16,4 2-13 0,-2-2 12 15,0 0-13-15,3 0 0 0,-3 0 0 16,0 0 1-16,0 0 15 0,2 0 11 16,3 0-15-16,-3 1-11 0,0-1-1 0,0 0 12 15,2 0-11-15,-1 0-3 0,0 3 2 16,-1-3 16-16,0 0-18 0,-2 0 2 15,2 0 13-15,0 0 3 0,-2 2-4 16,0-2-10-16,0 0 17 0,0 0-8 16,1 0-10-16,-3 0 10 0,2 0-11 15,1 0-2-15,-3 0 0 0,0 0 0 0,0 0-2 16,0 0 2-16,0 0-1 0,0 0-2 16,0 0-10-16,2 2 11 0,-2-2-1 15,2 0 1-15,-2 0 0 0,2 0 1 16,-2 0 0-16,2 1-2 0,0-1 3 15,0 0 14-15,2 0-11 0,-2 0-2 16,2 2 0-16,1-2 1 0,-1 2 12 16,0-2-13-16,3 0 1 0,-3 0 0 15,0 2-2-15,1-2 2 0,-3 0 13 16,0 2-15-16,0-2-13 0,-2 0 11 0,2 0 2 16,-2 0 0-16,0 0 0 0,0 0-1 15,0 0 0-15,0 0 1 0,0 0 0 16,0 0 0-16,0 0 0 0,0 0 0 15,0 0 1-15,0 0 0 0,0 0 1 16,0 0-1-16,0 0 1 0,0 0-1 16,0 0 2-16,0 0 1 0,0 0-2 15,0 0-1-15,0 0 0 0,0 0-1 0,0 0 0 16,0 0-3-16,0 0-17 0,0 0-10 16,0 0-116-16,0 0-66 0,0 2-177 15,0 0-177-15,0 2-37 0,-8-1-366 16,1-1-428-16,-10 0 589 0,49-17 808 0</inkml:trace>
  <inkml:trace contextRef="#ctx0" brushRef="#br0" timeOffset="161173.8217">22346 9284 1600 0,'0'0'769'0,"0"0"-285"0,0 0-402 16,0 0-49-16,0 0-31 0,0-20 55 16,0 17 124-16,0-1 72 0,-2 0-53 15,2 0-197-15,0 1 24 0,0-1 11 16,0 2 39-16,-2-2 35 0,2-1-77 15,0 1 102-15,0 0-27 0,-2 1-76 16,2 1 60-16,-2-3-5 0,0 2-88 0,2-4 55 16,-2 2 23-16,0-1-53 0,0 0-26 15,-3 1 46-15,3-2-17 0,-3-2 15 16,-1 1-36-16,2-3 11 0,-2 0-19 16,-3 0 20-16,1-2-1 0,-1 2-15 15,-2 0 8-15,1 2-12 0,0-1-16 16,-6 0-38-16,2 1-11 0,-6 1 61 0,4 1-155 15,-6 3 130-15,3-1-7 0,0 5 0 16,2 0 0-16,1 0-72 0,0 3-2 16,4 6-15-16,-3 5 8 0,0 3 41 15,0 2 45-15,2 3 30 0,4 6-99 16,3-3 57-16,4 0 16 0,2-3 5 16,0-4 22-16,4 0 0 0,5-1 2 15,4-5 46-15,-1 0-46 0,1-3 68 0,2-1-64 16,0-3 56-16,-3-3-6 15,4 0 5-15,-2-2 16 0,-3 0 6 0,4 0-11 16,-5 0-29-16,1-4 46 0,2 1-30 16,-2-5 40-16,-1 1-81 0,-2-3-14 15,4 1 40-15,-4-5 2 0,2 2-46 16,-2 0-76-16,6-3-59 0,-4 2 94 16,1 2-133-16,-5 1 12 0,3 3 106 15,-1 2-77-15,-4 0 128 0,1 3-43 0,-3 0-38 16,0 2-5-16,0 0 3 0,-2 0 4 15,4 0-1-15,-2 7-5 0,2 2 90 16,3 2 83-16,-2 4 63 0,3 9 35 16,0 9 0-16,0 6-33 0,4 5 34 15,-6-4-115-15,0-5 19 0,-2-9-41 16,0-2 9-16,-2-10-23 0,1 0-4 16,-3-4 0-16,0 0 17 0,0 2-2 0,0 0 21 15,0 0-30-15,-7-4 21 0,1 2 9 16,-2 0-16-16,-4-1-20 0,0-1-4 15,0 1 12-15,-4-2-12 0,4-2-5 16,-1-1 6-16,-2 0-24 0,2-2-78 16,-3 0-15-16,-2-2-47 0,-2 0-28 15,-2 0-96-15,1 0-61 0,-1-4-134 16,6 0-144-16,-2 0-172 0,6 1-490 16,4 3 509-16</inkml:trace>
  <inkml:trace contextRef="#ctx0" brushRef="#br0" timeOffset="162645.4714">22546 9626 938 0,'0'0'947'0,"0"0"-542"15,0 0-280-15,0 0 23 0,0 0 47 16,0 0 31-16,0 0-10 0,0 0-64 16,0 0-129-16,0 0 56 0,8-16 99 15,-8 11 57-15,0 3-65 0,0-2-64 16,2-2 21-16,-2 3 83 0,0-1-77 16,0 0-133-16,0-2 86 0,0 3 31 0,-4-1-19 15,2-1-75-15,-4 2-21 16,-1-2 27-16,1-2-29 0,-5 2-40 0,1-1-18 15,-1 3-8-15,-1-1-42 0,-4 2 30 16,4 0 19-16,2 2-8 0,-2 0 7 16,6 0-12-16,4 2-73 0,-2 5-4 15,0 3 11-15,4 1 56 0,0 5 52 16,0 1-11-16,0 3-5 0,6-3 40 16,0 7-56-16,5-2 62 0,-2 2 3 15,-1-2 77-15,0-1-75 0,-4-4 21 0,3 1-6 16,-2-4-15-16,-5-3 16 15,0-1-21-15,0-2 56 0,0-1 36 0,0 0-33 16,-5-1-2-16,0 0-9 0,3-3-14 16,-2 1-1-16,4-2 19 0,-2-2-16 15,2 0 18-15,0 0 13 0,0 0 20 16,0 0-32-16,0 0-55 0,2 0-59 16,4-7-55-16,6-4 64 0,0-6-246 0,3 2-2 15,2-2 147-15,-2 3 114 16,-3 2-28-16,4 0 38 0,-6 3-13 0,-2-1 7 15,1 5 34-15,-4 0-1 16,-1 4 2-16,-4 1 66 0,2 0 19 0,-2 0-44 16,0 0-38-16,0 0-5 0,0 0-5 15,0 0-44-15,2 0 17 0,0 4 9 16,2 0 23-16,0-1 37 0,0 3-4 16,1-2 10-16,1 1-18 0,1-1-23 0,-3-2 1 15,0 2-3-15,0-1 0 0,-2-3 32 16,3 3-10-16,-1-1 10 0,-2 0 0 15,2-2 9-15,3 1-5 0,-1-1 15 16,1 0-31-16,-1 0 31 0,2 0 5 16,-2 0-3-16,6 0-24 0,-4 0 19 15,-2-1 19-15,0-1-48 0,1-3 14 16,-3 5 34-16,1-3 32 0,-1 1-45 0,-2-2-12 16,0 2-42-16,-2-1-69 15,2-1 69-15,-2 0 31 0,0 0-31 0,0 2-8 16,0-1 8-16,0 3 35 0,0 0-35 15,0 0-38-15,0 0-21 0,0 0 41 16,0 0 14-16,-2 0-23 0,2 0-32 16,0 0-33-16,0 0-52 0,0 0-15 15,0 0-10-15,0 0-30 0,0 5-18 16,0 3 35-16,2 1 141 0,2 3 41 16,0 3 93-16,-1 2-14 0,1 2 6 0,-2 2 0 15,0 0 72-15,0-1-108 0,0 0-17 16,0-1 33-16,0-1 1 0,1-3-35 15,-3-2 86-15,0-3-52 0,0-2-36 16,0-4-10-16,0-3 5 0,0-1 19 16,0 0 29-16,0 0 34 0,0 0 15 15,0 0 20-15,0 0-17 0,0 0-8 16,0 0 5-16,0 0-3 0,-3-5-69 0,-1-1-49 16,-2-4-34-16,4-3-34 0,-2-2-87 15,1-5 74-15,3 0-114 0,0-3-13 16,0 0-134-16,0 4 323 0,7 2 19 15,-3 1 38-15,4 5-38 0,1 0-3 16,-2 4-81-16,1 2 12 0,-2 2 72 16,-2 3 127-16,0-3-117 0,2 3-10 15,0 0-16-15,-2 0 12 0,2 3 3 16,2 2 1-16,-1 0 0 0,2 3 77 0,-3-2-29 16,0 2 53-16,-2-1-24 0,1-2-54 15,-1 0 13-15,-2-1 4 0,0-3 1 16,0-1-37-16,-2 0 23 0,0 0 11 15,2 0 16-15,-2 0 5 0,0 0 15 16,0 0 4-16,2 0 38 0,3 0-15 16,-1-4-12-16,5-2-12 0,3-3-4 15,4-2-40-15,0-1-16 0,-1 0-14 0,2 3-3 16,-4 4-20-16,-3-1-3 0,1 4-23 16,-5 0-4-16,3 2-6 0,-3 0-13 15,-2 0 5-15,2 6 6 0,4 1 8 16,-4 4 16-16,2 1 10 0,-2 4 22 15,-2 2 2-15,3-1-86 0,-2 3-21 16,-1-1 31-16,0 0-158 0,0-2 35 16,0-2-159-16,-2-3-70 0,3 0-195 0,-3-5-268 15,0-3-329-15</inkml:trace>
  <inkml:trace contextRef="#ctx0" brushRef="#br0" timeOffset="164390.5201">22660 9735 33 0,'0'0'66'0,"0"0"7"0,0 0 78 16,0 0 87-16,0 0 5 0,0 0-13 15,0 0-21-15,0 0-14 0,-10 0-1 16,8 0 51-16,2 0-48 0,0 0 67 0,0 0-41 15,0 0-95-15,-2-2-49 0,2 2-37 16,0-2 19-16,0 2-20 0,-2 0-12 16,2-2 18-16,0 2 0 0,0 0-12 15,0 0-29-15,0 0 0 0,0 0 0 16,0 0-2-16,0 0 2 0,0 0-2 16,-3 0 1-16,1 0 1 0,0-3-6 15,2 3-45-15,-4 0 4 0,2-2 12 0,2 2-18 16,-5-2-41-16,3 2-3 15,0 0-31-15,0 0-11 0,0 0-61 0,0 0-6 16,0 0-144-16,0 0-181 0,-2 2-13 16,0 0 123-16,4 3 132 0</inkml:trace>
  <inkml:trace contextRef="#ctx0" brushRef="#br0" timeOffset="164464.0958">22660 9735 176 0</inkml:trace>
  <inkml:trace contextRef="#ctx0" brushRef="#br0" timeOffset="164881.1004">22660 9735 176 0,'-68'11'422'16,"66"-11"-198"-16,2-2-100 0,0 2 20 0,0-1 72 0,0 1 37 0,0 0-66 0,0 0-131 16,0 0-56-16,0 0-25 0,0 0 22 15,0 0-3-15,0 0-91 0,0 0 7 16,0 0 12-16,0 0 78 0,0 0 0 16,0 0 2-16,0 1 0 0,0 3 102 15,0 2 134-15,4 2-117 0,0-1-70 16,4 3 176-16,-2 0-158 0,0-1 37 0,4 0 18 15,-1-1-27-15,6 0-72 0,-2 0 29 16,-1-3 19-16,4 1 94 0,-4-4-109 16,0 0 36-16,2-2 27 0,-2 0 25 15,-1 0-29-15,0 0-31 0,-1 0 0 16,-4-2-1-16,1-4 58 0,-5 3 2 16,2-1 23-16,-2-4-23 0,0 3-117 15,3-6-25-15,-5 4 62 0,2-4 6 16,-2 1-67-16,0-2-8 0,0-1 29 15,0 2-41-15,0-3 16 0,0 4 0 0,0 2 18 16,-5-1-18-16,3 4-3 0,0 2 3 16,0 2 33-16,0 1 26 0,0 0-59 15,2 0-25-15,0 0-25 0,0 0-47 16,0 0-55-16,0 0-58 0,0 4-17 16,0 3 114-16,0 3 110 0,0 2-17 15,4 5 20-15,0-3 1 0,3 1 3 16,-3-2 21-16,1 0-20 0,-1 2 36 15,2-3-5-15,0 1-11 0,-2-2-25 0,2 1-132 16,2-2-249-16,-2-3-285 16,-2-1-500-16,0-2-19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2:54.9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61 10701 240 0,'0'0'1291'16,"0"0"-790"-16,0 0-268 0,0 0-102 0,0 0-12 15,0 0 2-15,0 0 1 0,0-3-13 16,0 1-4-16,0 2-46 0,2-2-37 16,0 0-22-16,1 2-30 0,-3 0 24 15,0 0-29-15,0 0 6 0,0 0-1 16,0 0-5-16,0 0 0 0,0 0-8 15,0 0 7-15,0 0-7 0,0 0 13 0,0 0 24 16,0 0-18-16,0 0 24 16,0 0 6-16,0 0 60 0,0 0 1 0,-3 0-6 15,3 0-20-15,-2 0-6 0,0 0 6 16,0 0-6-16,2 0 6 0,0 2-37 16,0-2 0-16,-2 0-4 0,2 0-2 15,0 0 2-15,0 0 0 0,0 0 2 16,0 0 2-16,0 0 20 0,0 0-21 15,0 0-1-15,0 0-2 0,0 0 0 16,0 0-29-16,2 0 29 0,4 0 29 16,1 0-29-16,-1 0 0 0,5 2-3 0,0 0 3 15,3 1 31-15,6-1 15 0,2 0-46 16,13 0 34-16,5 1-30 0,6-3 32 16,2 0-36-16,-4 0-6 0,1 0 6 15,-1 0 43-15,3-3-41 0,-1-1 2 16,3-1 24-16,1 1-28 0,-2 0-51 15,3 0 51-15,3-1 2 0,3 1 32 16,-5-1-13-16,4 2-19 0,-7-1-4 16,-5 4-23-16,-1 0 25 0,-5 0-1 0,-2 0-24 15,0 0 25-15,-2 0 2 16,-3 0 32-16,4-1-32 0,-1 1-2 0,0-2 2 16,2 0-1-16,-2-1-1 0,2 1 0 15,1-1 0-15,1 1 0 0,-1-2 23 16,1 1-21-16,1 0-2 0,1 0 0 15,2-1 0-15,2 2-11 0,-4 2 12 16,0-2-2-16,-4 2-20 0,-2 0-7 0,-4 0 28 16,-7 0 0-16,2 0 0 0,-3 0 3 15,-1 0 22-15,4 0-21 0,-6 0-4 16,7 0 0-16,10 0 2 0,2 0-1 16,1-3-1-16,-7 3 4 0,-10-2-6 15,-2-1 4-15,-3 1 2 0,6 1-4 16,0 0-4-16,5-2 2 0,4 0 2 15,0 0 21-15,9 1-21 0,1-2-38 0,-2 1 38 16,-4 1 4-16,-11-2-4 0,-3 2-28 16,-8 2 24-16,-1-2 4 0,4 2 6 15,0-2-6-15,1 2 0 0,-4 0-2 16,-4 0-21-16,4 0 23 0,-6 0 0 16,-2 0 0-16,3 0-2 0,-3 0-48 15,3 2-242-15,-3 0-89 0,-2 1-140 0,3 0 8 16,-5 0-259-16,2 1 285 15</inkml:trace>
  <inkml:trace contextRef="#ctx0" brushRef="#br0" timeOffset="108.1706">18272 10624 275 0,'0'0'1206'0,"0"0"-445"16,0 0-219-16,0 0-187 0,0 0-106 16,0 0-68-16,0 0-122 0,0 0-59 15,0 0-43-15,0 0-97 0,-42-3-419 16,35 3-453-16,1 0-62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0T05:17:24.0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887 6775 92 0,'0'0'218'0,"0"0"19"16,0 0 66-16,0-1-8 0,0 1-47 15,0-3-99-15,0 3-72 0,0 0-51 16,0-1 390-16,0 1-177 0,0-3-108 0,0 3-75 15,0 0 6-15,2-1 29 0,-2 1 31 16,0 0-13-16,0-4-27 0,0 4 0 16,0-3-76-16,0 1 58 15,0 2 40-15,0 0-25 0,0-3 12 0,0 3 36 16,0 0-8-16,0 0-22 0,0 0-15 16,0 0-6-16,0 0 1 0,0 0-22 15,0 0-12-15,0 0-5 0,0 0 10 16,0 0 5-16,0 0-1 0,-2 0-3 15,2 0 10-15,-2 0 4 0,-1 0-2 0,0 0-15 16,1 0 0-16,2 0-4 0,-2 0-9 16,2 0-16-16,0 0-14 0,0 0 0 15,0 0-3-15,-2 0 0 0,2 0 0 16,-2 0 1-16,0-2 2 0,0-1-3 0,-2 3-38 16,2-3 38-16,-2-1 28 15,-1 2-28-15,-1-3-33 0,-3 3-55 0,3-3 87 16,-3-1 1-16,3 2 12 0,0-1-8 15,-2 1 13-15,-2-2-13 0,2-1-4 16,2 2 0-16,0 1 0 0,-2-1 0 16,-2-1 17-16,2 0-21 0,2 1 4 15,0-2-21-15,-1 2 21 0,-2-1 17 16,3 2-13-16,2 0 50 0,-3-1-54 16,3-1 4-16,0 0-4 0,-2 1 0 0,2-3-3 15,-5 3 3-15,2-2 30 16,1 0-29-16,0 1 15 0,2-1-15 0,0 1 3 15,-4-2 46-15,4 3-25 0,0-4-23 16,0 4 66-16,0-3-19 0,0 3-31 16,0-1 4-16,-1 2-8 0,1-4 2 15,0 5-16-15,-3-4-27 0,3 2 27 16,0-1 54-16,0 0-7 0,-3-1-46 0,5-1-1 16,-4 1 0-16,2 0 0 15,-3-1 14-15,1 1 35 0,-1-2-46 0,3 4-3 16,-2-3 2-16,2-1 18 0,-2 2 20 15,-2-1-27-15,4 1-3 0,-2 0-10 16,0 1-3-16,2-4 3 0,-3 2 13 16,1 3 10-16,-1-5-20 0,1 3-3 15,-2-3 0-15,1 1-7 0,-1-1-38 16,-3 0 44-16,0 1-38 0,1-1 16 16,0 1 9-16,-4-1 14 0,6 0 15 15,0 3-15-15,-1-1-20 0,-2 1 20 0,3 1 12 16,2 1-12-16,-1-1-1 15,1-1-12-15,-3 0 13 0,1-1 3 0,1 1 0 16,-1 1-6-16,2-1 20 0,-5 1-19 16,2-2 2-16,1 0-2 0,0 1-14 15,-3-1 2-15,0-1 10 0,-1-2-10 16,1 4 14-16,-2-1 16 0,2-3-16 0,1 4-29 16,-2-3 29-16,-2 2-4 15,2-2 8-15,2 3-4 0,-4 2 0 0,2-3-23 16,3 2 16-16,-1-1 7 0,1 1 4 15,0-1 35-15,3 5-39 0,0-5-11 16,-2 2-21-16,-1-1-7 0,0 0 78 16,3 1-22-16,0-2-16 0,-2 2 18 15,-2 0-19-15,2-2-36 0,0-2 22 16,-1 1 14-16,-1-1 39 0,-1 2-35 16,0-1-8-16,1-2-10 0,-1 0 13 0,-2 3-2 15,3-4 6-15,-3 3-18 0,0-2-2 16,1 0-5-16,1 3 22 0,0 0 7 15,1 1-6-15,1-2-2 0,1 3 2 16,-3-4 7-16,2 2-7 0,3-1-1 16,-2 1 0-16,2 1 0 0,-4 1 18 15,4-4 3-15,0 4-17 0,0-3-4 0,0 1-13 16,-3-1 13-16,-2 0 22 16,3-2-22-16,-3 2-1 0,3-3-49 0,-3 2 39 15,0 0 11-15,1 0 0 0,2 1 15 16,-6-1-15-16,4 0-40 0,-2 1 40 15,-2 1-14-15,2-2 11 0,-3 1 2 16,0 0-19-16,0-1 17 0,1 1-15 16,-2 2-12-16,4 0 15 0,-1 1-5 15,0-2-3-15,3 7 22 0,-1-5-15 16,3 3 16-16,-1 0 35 0,0-2-35 0,1 3-19 16,2-2-2-16,0-2 21 0,-1 1 3 15,2 4 51-15,1-2-54 0,-2-1-27 16,-2 0-20-16,2 2 28 0,-6-3 19 15,2 2-4-15,2 0-27 0,-1 0 31 16,3 1 0-16,-5-1 0 0,2 0-1 16,-1-1-30-16,0 1-28 0,-4 1 38 15,4-1 21-15,0 2 5 0,1 0-5 16,0-2-32-16,1-1 32 0,0 3 0 0,1 0-34 16,-4 0 31-16,5 0-1 15,-3 0 4-15,1 0-4 0,0 0-17 0,-1 0 9 16,0 0 12-16,3 0 15 0,-2 0-15 15,2 0-46-15,-8 0 0 0,6 0 46 16,-2 0 15-16,1 0-15 0,-2 0-27 16,1 0 25-16,-3 3-16 0,1-1-13 15,-2 0 13-15,2 1 18 0,2-3-24 16,-4 5 21-16,4-2 1 0,-1 1-20 16,3-2 20-16,-3 2-2 0,0 0-1 0,3-1-17 15,-2 1 22-15,-1 0-18 16,2-1 15-16,-1 1-20 0,2 0 23 0,-6 0 0 15,2 1-14-15,-1 0 12 0,0-1 4 16,1 2-2-16,-3 1 0 0,0-2-22 16,-2 5 17-16,-3-3 5 0,4 2 0 15,1 0-34-15,-2-3 29 0,2 1 5 16,0 1 20-16,2-1-20 0,3 0-29 0,0-2 3 16,-2 0 26-16,4 2 0 15,0-3-19-15,2-1-39 0,-1 3 57 0,0-2-23 16,1-1-36-16,2 3 59 0,-2-1-23 15,1 2-2-15,-1 1 26 0,0-1 2 16,-3 3-2-16,-2 1 3 0,1 0-6 16,2-1-29-16,-6 4 32 0,2-3 30 15,4 0-14-15,-6-1-16 0,4 1 0 16,-1-1-21-16,3-3 21 0,-3 3 0 16,3-3 7-16,-3 2 19 0,5-3-32 0,0-1 6 15,-1-1-5-15,2 1-66 0,1 2 66 16,-2-2 5-16,0 0 32 0,0 6-32 15,-1-4 0-15,-2-1 2 0,5 1-2 16,0-1-51-16,0 1 49 0,0-3-54 16,0 2 56-16,-1 1 27 0,1 2-27 15,0-2-41-15,-1 1 41 0,1 4-48 0,0-3 46 16,0 4-1-16,-1-1-46 16,1 2 47-16,0-1 2 0,0 2 0 0,-2 3 0 15,-1-3 4-15,0 2 25 0,3-3-29 16,-2 1-6-16,2 5 1 0,0-2 5 15,0-1-32-15,-1 0 30 0,0 0 2 16,1 0 3-16,0 0-3 0,0 0-3 16,0 1 1-16,2-1 0 0,0-4-30 15,0 5 26-15,-1-5-20 0,3 2 22 16,-2 0 0-16,2-1 4 0,-2-1-25 0,0-1 25 16,0 0 0-16,2 2-2 0,-5-2 1 15,3 1-5-15,2 1-15 0,-2-1 15 16,2 0-15-16,-2 0 21 0,2 3-4 15,-2-1 4-15,2 0-23 0,0 1 23 16,-2 1 0-16,2 0 23 0,0-2-19 16,0 4-1-16,0 1 19 0,0-1-6 15,0-2-16-15,0 5-2 0,4-4-3 0,-2 3-22 16,2 0 29-16,-1 0-2 16,-1 0 3-16,0 0-1 0,-2-2-2 0,0 1 4 15,0-3-4-15,2 3 5 0,-2-4-8 16,0 1 6-16,0 0-6 0,0-1 6 15,0-1-8-15,0 2 5 0,0-1 0 16,2-1 3-16,0 0 1 0,-2 0 0 16,3 1 22-16,-1-1-26 0,0 2 44 0,0-2 15 15,-2 2-27-15,2 3-28 0,0-1-3 16,0 0 28-16,-2 0-25 0,2 0 17 16,-2 1-21-16,2 0 0 0,-2-1 2 15,2 2 20-15,-2-2 8 0,2 1-60 16,-2-1 22-16,2-2 8 0,-2 1 21 15,0-4-19-15,0 1-2 0,0 2 0 16,0-5 26-16,0-1 8 0,0 1-34 16,0-1-2-16,0-4 2 0,0 2-2 0,0 1 2 15,0-1 0-15,0 3 22 0,0 1 9 16,0 0 5-16,0 3-35 0,-2-1 45 16,0 0-44-16,0 2 18 0,2 1-20 15,-2-1 36-15,0 2-32 0,0-1 11 16,0 0-15-16,0-1 0 0,2 1 19 15,-2-2-16-15,0 0 21 0,2 0-6 16,0-2-17-16,0 0 7 0,0-1-8 0,0-1 0 16,0 1 28-16,0-1-27 15,0 2 26-15,0-4 21 0,0 4-46 0,0-1-2 16,0 0 2-16,0 0 22 0,-2 3-1 16,2-1-20-16,-3 3 45 0,3-1-48 15,0 0-36-15,-2 0 36 0,2 1 4 16,-2 1 23-16,2-3-27 0,0 4 0 15,0-2 0-15,0 0 0 0,0-1 18 16,0 1-18-16,0-1-22 0,0 0 22 0,0-2 46 16,0 3-44-16,-2 0 2 0,2 2-1 15,0-1 24-15,-2 0-9 0,0 0 5 16,-1 0-22-16,3 1 49 0,0 0-48 16,-2 1 40-16,2-1-25 0,0-1-14 15,-2-2-3-15,2 2 12 0,0 0-12 16,0 1 21-16,0 0-19 0,0 1 0 15,0-1-2-15,0-2-1 0,0 2 1 0,0-1 0 16,0-1-18-16,0-1 18 16,0 1 4-16,2 0 13 0,0-1-14 0,-2 0 43 15,3-3-30-15,-1 4-11 0,-2-3 3 16,2-2 9-16,-2 3-16 0,0 0-1 16,2-2-3-16,-2 1-1 0,2 2 4 15,-2-3 18-15,2 1 1 0,-2-1-19 16,3-2 0-16,-1 1 0 0,0-2 0 15,0 1 1-15,0-1 22 0,0-1-3 16,0 1-1-16,2-1 8 0,-2 0-27 0,0 1-27 16,0-2 27-16,0 1 29 0,1 0-28 15,0 1 0-15,-1-1 0 0,0-1-1 16,0 0-1-16,0 1-3 0,-2-3-23 16,2 4 27-16,0-4 22 0,0 1-21 15,-2-1-1-15,2 4 13 0,0-4-13 16,2 0 0-16,-2 3-15 0,0-3 15 15,0 3 13-15,1-1-12 0,-1 1-2 16,3 2-2-16,-1-3 2 0,0 0-15 16,-2 2 16-16,2 2 22 0,0-4-20 0,1 3 0 15,-1 0 1-15,0-1-3 0,-2 0-2 16,5-1 2-16,-5 1 16 0,2-1-16 16,0 1-1-16,-1-1-1 0,1-1 2 15,-2 0 11-15,2-1-11 0,-2-1 0 16,2 2 0-16,0-1-2 0,3-3 0 15,-2 2-2-15,-3-1 4 0,2 0 0 16,-2-1 4-16,2 0 18 0,-2 0-22 0,2-3 0 16,-2 3-3-16,0-2-5 0,0-1 7 15,0 2 1-15,1-2 0 0,1 3 0 16,1-1 1-16,-1 0 15 0,0 1-15 16,0 2-1-16,2 0 2 0,1-1-1 15,-1 1-1-15,3 1 2 0,-3 0 0 16,3-1 13-16,-3-2-13 0,2 3-2 15,-1 1 7-15,2-4-3 0,-3 1-4 16,0 0 0-16,2-1 4 0,1 0 0 16,2-3 10-16,-3 3-13 0,3-2 3 0,2 2 0 15,-3-3-3-15,5 3 13 0,0-1 4 16,0 0 0-16,1-3-16 0,4 2 16 16,-1-2-14-16,2-1-4 0,-4 0 2 15,5 0 13-15,-6 0-12 0,4 0 10 16,-4 0-11-16,-1 0 11 0,0 0-11 15,-2-4 1-15,-3 3 0 0,4-3 26 0,-8 0-18 16,4 2-8-16,-2-1-3 0,2-1 27 16,-2 0-26-16,0-3 0 0,3 5-1 15,2-7 26-15,-3 3-22 0,1-1-4 16,1 0 0-16,1 0 1 0,-2-1 1 16,-1 3-1-16,4-2-1 0,-4 1 0 15,2-2-23-15,-1 1 22 0,2-1-20 16,0 1 21-16,-1-3 2 0,3 0 11 0,-2 3-12 15,-1-1 2-15,2-1-2 0,-2 0 0 16,1-2 12-16,0 2 4 16,-1-3-19-16,3 0 4 0,-2 2 10 0,-2-2-12 15,1 3 0-15,2-3-17 0,-4 0 4 16,4 1 15-16,2 0-2 0,-2-1 1 16,1-1 12-16,2-3-10 0,-2 3 17 15,2-3-20-15,0 1 0 0,-3 0-27 16,4-1 44-16,-3-1-17 0,2 0 29 0,-2 0-9 15,1-2 17-15,0 0-37 16,-2-1 6-16,4 2-7 0,-6 1 1 0,0-1 0 16,4 1-3-16,-4 2-17 0,3 0-40 15,0-1 22-15,-2 3 38 0,-1 2 0 16,2-2-23-16,-4 4 23 0,-2 2-4 16,1-3 4-16,-1 3-3 0,1 1 3 15,-5-1 3-15,2-2 20 0,1 2-9 16,-1 1-24-16,-2-1 23 0,5-1-13 15,0 0 13-15,-3-2-13 0,4-1 2 16,2 0 12-16,-2 0-14 0,0-1-2 16,3 0-38-16,2-1 39 0,-2 2-36 0,1-3 35 15,4 2-19-15,-2-2 20 0,2 0-1 16,-2 3-32-16,2-3 33 0,-2 1-74 16,-1 2 60-16,0 1 15 0,-4-2 30 15,-1 5-30-15,3-3-1 0,-2 3 1 16,-3-3 22-16,2 3-8 0,2 0-14 15,-4-2 0-15,0 0 0 0,1 1 4 16,-1 0 28-16,3-2-32 0,-2 1 1 0,-1-2 9 16,2 1-10-16,2 1-65 0,-2-3 40 15,0 0 2-15,1 3 21 0,4-2-32 16,-5 2 34-16,3-1 0 0,2 0-21 16,-2 1-6-16,-1 1 27 0,2 0 0 15,-4 1 4-15,0-1-8 0,4 2-13 16,-6-2 17-16,0 3 3 0,3-3-3 0,2 1 3 15,-1-3-3-15,1 3-23 0,2-3 22 16,-2 0-26-16,1 0 4 0,6 1 21 16,-4-3 1-16,4 2 1 0,-1-2 0 15,2 3-19-15,-4-3-1 0,5 0-15 16,-4 2-30-16,2 1 19 0,-4 0 42 16,3 0-105-16,-1-1-48 0,-2 0 130 15,0 0 0-15,-2 1 27 0,-1 2 36 0,-2-2-9 16,-1 1-27-16,1-1-63 0,-1 1 60 15,3 1 6-15,-4 0-3 0,-1 0 0 16,2-1 3-16,0 1-1 0,0 0 7 16,0-3-9-16,1 2-50 0,2 1 27 15,0 0 22-15,-1-2-31 0,1 0 3 16,0 1 48-16,-1 1-38 0,2 1-19 16,-2 0 9-16,0 3-14 0,2-3 23 15,-2 2 20-15,3-1-19 0,0-2-11 0,-2 2 30 16,1-1 25-16,4-2 15 0,-6 3-40 15,6-2-3-15,-6 0 3 0,3-1-3 16,2 5 3-16,-4-3 0 0,3 2-34 16,2-1 34-16,-4-1 3 0,6 1 2 15,-4 0-5-15,2 0-5 0,-1-2-25 16,-1 4 4-16,4-3-43 0,-2 2 67 16,4 0 2-16,-1-1 0 0,3 1 2 0,1 1 21 15,-2-4-21-15,1 2-2 0,-3 0 4 16,2 0-8-16,-2-1 8 0,-1 3-30 15,-2-1 52-15,2-2-26 0,-6 2 0 16,6-1-16-16,-3 0 16 0,4 0 2 16,0 2 18-16,7-5-1 0,-2 4-19 15,-1-2 0-15,7-2-25 0,4 2 19 16,6-3 6-16,3 2 34 0,-1-3-28 0,-3 4-6 16,-5-2-40-16,-6 5 39 15,-12-1-3-15,0 0 4 0,-6 3 41 0,3-4-41 16,2 2-20-16,-2-1-72 0,-2 0-44 15,-2 3-63-15,-5-5-9 0,0 5-99 16,-2 0-91-16,-2-2-95 0,0-1-391 16,-2 1-69-16</inkml:trace>
  <inkml:trace contextRef="#ctx0" brushRef="#br0" timeOffset="1268.628">11808 6668 301 0,'0'0'711'0,"0"0"-339"0,0 0-100 16,0 0 87-16,0 0-32 0,0 0-79 16,0-15-90-16,0 15-20 0,0-3-9 15,0 3 6-15,0 0-15 0,0 0-30 16,0 0-39-16,0 0-29 0,0 0 6 16,0 0 5-16,0 0 10 0,0 0-16 15,0 0-27-15,0 0-4 0,0 0-71 0,0 0-14 16,0 0-19-16,2 0-16 0,2 0-11 15,0 5 65-15,3 0 17 0,3 3 53 16,5 3-4-16,2 1 4 0,7 6 0 16,5 1 6-16,9 7 58 0,0 1-58 15,-4-5 18-15,-8-4 11 0,-9-5-6 16,0-3 12-16,0 2-11 0,7 1-30 16,-2 2 2-16,2-2 0 0,-1-1 21 0,1-1-17 15,-1-1-4-15,4-1 43 16,10-1 23-16,3 1-18 0,2-7-10 0,1-2-6 15,-5 0-29-15,-2 0 46 0,-2 0 14 16,4-2-38-16,3-1-6 0,-3 0 15 16,0 2-36-16,-1 1-38 0,-5 0 1 15,-3 0 37-15,-4 0 37 0,-3 0-37 16,-9 0-5-16,-1 0-17 0,6 0 21 16,-4 0-1-16,8 0-14 0,-6 0 16 0,3 0 0 15,1 0-34-15,-4 1 28 0,4 2-43 16,-4 0 49-16,6-2-2 0,-1 0 6 15,7 4-4-15,6-3 5 0,6 1 44 16,0-3-45-16,1 2-4 0,-5-2 27 0,-4 0 16 16,-7 0-27-16,-1 0 6 15,-10 0-22-15,4 0-17 0,-2 0 17 0,6 0 38 16,-1 0-38-16,0-2-2 0,0 2 1 16,-1-3 1-16,-2 1 0 0,2 2 0 15,-2-5 0-15,6 4 64 0,-3-3-42 16,3 0 45-16,-2 0 20 0,2 0-57 15,-3 1-30-15,1 1 16 0,1-2-11 16,-2 2-7-16,1-1 2 0,-6 0-46 16,1 1 24-16,0 2 19 0,-4 0-45 0,2 0 48 15,-2 0 34-15,-5 0-34 16,0 0-51-16,2 0 49 0,-6 0-28 0,0 0 11 16,-2 0 19-16,0 0 36 0,-2 0-6 15,0 0-9-15,2 0 4 0,-2 0-4 16,0 0-18-16,0 0-3 0,0 0-2 15,2 0-3-15,-2 0-10 0,4 0 15 16,0 0 31-16,1 0 4 0,-1 0-35 16,3 0-69-16,-5 0-325 0,-2 5-211 15,0-4-740-15,-7 1-45 0,-14-10 1284 0</inkml:trace>
  <inkml:trace contextRef="#ctx0" brushRef="#br0" timeOffset="3423.0512">9421 7747 644 0,'0'0'610'0,"0"0"-150"0,0 0-210 0,0 0 47 15,0 0-48-15,0 0-36 0,0 0-50 16,0 0-22-16,0 0-18 0,-6-7-20 15,4 7-36-15,2-2 12 0,0 2 32 16,0 0 7-16,0-2-32 0,-2 2-49 0,2-1 4 16,-2 1 15-16,0 0 31 0,2-3-26 15,-4 3-61-15,1 0 48 0,-1 0 24 16,1 0 19-16,-1 0-18 0,2 0-40 16,-2 0-33-16,2-1-22 0,0 1-32 15,-2-2 49-15,2 2 1 0,-2 0-16 16,-1-2 19-16,0 2 1 0,1-2-2 0,-2 2-33 15,0-5-3-15,2 5 28 0,0 0 10 16,-1 0 3-16,1 0-1 0,0-2-2 16,-1 2-2-16,-1-3-17 0,2 3 19 15,-3 0 19-15,1-2-16 0,2 2-1 16,0-2 27-16,-3 1-28 0,0-2-1 16,1 3-14-16,-2 0-20 0,2-1 10 15,-2 1 21-15,-4 0-26 0,2 0-28 16,-1 0 17-16,-2 0-1 0,-1 0 20 15,-1 0 6-15,-5 0-46 0,2 1 56 0,-4 3 3 16,3 0 2-16,0-1 2 0,4-1 37 16,3-2-37-16,1 5-2 0,2-3 35 15,1-2-35-15,4 2-18 0,0 0 18 16,2-2 22-16,0 0-22 0,2 0-41 16,0 0-5-16,0 1 10 0,-2-1 11 15,-2 0-1-15,0 3 22 0,0-3 4 16,0 3 2-16,-2 1 19 0,0-2-2 0,-1 1-18 15,-2 2 18-15,1-1-9 0,-3-2 11 16,3 4-1-16,2-4-15 0,-3 3-5 16,3-1-5-16,-3-2 0 0,3 2 5 15,2-3-31-15,2 1 31 0,0-2 0 16,0 2-25-16,2 0-43 0,-2 0 18 16,-1 1 50-16,0-1 0 0,1 0-18 15,0 3-31-15,0-4 17 0,2 3-9 16,-2 0 41-16,0-3 10 0,0 4-10 15,0-3-21-15,2-1-17 0,-2 1 5 16,2 3 31-16,0-2-21 0,0 3 21 0,0-1-2 16,0 1 4-16,0 0-33 0,0-2 16 15,0 2 17-15,2-4 22 0,4 5 18 16,0-3 145-16,2-1-126 0,0 3-53 16,-4-2 42-16,4 2-44 0,3-2 17 15,2 0 5-15,-1-1 9 0,3-1-35 16,3 1 56-16,0-3-25 0,4 0-5 0,-4 0 19 15,6 0 9-15,1 0-54 0,1-5 0 16,2 2 22-16,-5-1-22 0,2-2 24 16,5 2-62-16,7-2 76 0,3 1-38 15,-2-3 3-15,-7 3-3 0,-5 3-1 16,-11-3-18-16,2 4 17 0,6-3 2 16,9-2 0-16,8 2-30 0,-4 0-31 15,-8 1 20-15,-9-1 1 0,-6 2-62 0,2 0 76 16,1 1 5-16,0-2 24 15,-2 1-3-15,-3-1 27 0,-2 1-22 0,-3 0 41 16,-4-1 40-16,-2 2 41 0,0 1 46 16,0-1 1-16,0-2-29 0,0-1-28 15,0 0-62-15,-2-2-39 0,-2-1 22 16,0 2-7-16,-3-1-11 0,1-3 3 0,-1 4 35 16,1 0-58-16,-2-4-27 15,0 4 26-15,-2-2-1 0,2 1 2 0,0 0-35 16,4 3 43-16,-3-2-12 0,3 3 4 15,-3 0-47-15,3-2 47 0,0 4 2 16,2 0-2-16,-2 0-31 0,-1 0-49 16,1 0 13-16,0 0-4 0,-2 0 2 15,-5 0-7-15,-2 0 22 0,-1 8 0 16,-4-3-7-16,0 4-7 0,-4 0 68 16,3-1-4-16,-2 2 4 0,2-2 19 0,-1 1-19 15,6-1-43-15,-4-1 43 16,6-2 0-16,1 1-2 0,5-2-3 0,-3 0-52 15,5 0 52-15,0-3-19 0,2 2-1 16,0-3 25-16,-1 0 30 0,3 2 14 16,0-2-44-16,0 0-28 0,0 0-42 15,0 0-17-15,0 0-25 0,0 0-108 16,0 0-75-16,0 2-78 0,0-1-260 0,-2 1-350 16,2 3 83-16,5-17 553 0</inkml:trace>
  <inkml:trace contextRef="#ctx0" brushRef="#br0" timeOffset="4843.6507">9532 8216 117 0,'0'0'303'0,"0"0"361"0,0 0-429 16,0 0-86-16,0 0 13 0,0 0 63 16,0 0 30-16,0 0-141 0,0 0-90 15,0 0-24-15,-58-16-4 0,52 15 4 0,0 1 75 16,-1 0-31-16,-1-2 80 0,-3 2-31 15,3-2-27-15,-3 2 62 0,3-2 115 16,-3 0-131-16,0 0-48 0,-1 2-19 16,1-2-11-16,-2 2-33 0,1 0-1 15,1 0-5-15,-4 0 3 0,2 0-2 16,1 0-2-16,-4 0 6 0,4 0 0 0,2 0 4 16,-2 0 98-16,0 2-102 0,2-2 0 15,-1 0 39-15,-2 2-37 0,0-2 114 16,5 0 24-16,-5 2-67 15,0-2-73-15,3 4 0 0,-2-2 2 0,-2-1-2 16,2 3-32-16,-1-2 28 0,-2 3 1 16,0-2-35-16,0 2 38 0,0 0 0 15,3-1-16-15,-2 1 16 0,2-1 38 0,2-2-38 16,1 2 0-16,-2-1 60 16,3-1-24-16,-1 0 51 0,3 0-86 0,2-2 1 15,-2 2 130-15,1-2 31 0,1 3-124 16,0-3-39-16,-1 0 0 0,-1 3 1 15,0-3-1-15,-2 4-14 0,-2-3-10 16,4 1 24-16,-2 1-3 0,2 1-2 16,-1-3-33-16,-2 1 14 0,1 0 19 15,2 0 10-15,2 0 4 0,-1 0-9 16,1-1-27-16,2 2-2 0,0-2-24 0,0 1 53 16,2-2-3-16,0 2-33 0,0-2-4 15,0 0-16-15,0 0-16 0,0 2 5 16,0 2-30-16,0-1 65 0,0 4 26 15,0-2 6-15,4 3-3 0,-2-2 3 16,5 1 147-16,-1 1-85 0,2-1-11 16,3 0-26-16,0 1 6 0,-1-1-30 15,5 1-1-15,0-1-5 0,0-2 5 0,4 1 22 16,-2-2 19-16,4 0 14 16,-2 0-21-16,3-4 7 0,-2 1-39 0,2-1 15 15,-1 0 7-15,1 0-24 0,-4 0 5 16,4 0 10-16,-1 0-15 0,0-1-5 15,2-3 5-15,-1-1 33 0,4-4-9 16,-4 2-19-16,4-1 0 0,4-1-5 16,-5-2-61-16,3 2 13 0,0 2 10 15,-5-3-34-15,2 3 16 0,0 0-26 16,-1-1 62-16,0 1-11 0,-4 2 26 0,0-1 3 16,-3 0-38-16,-1 3-24 0,-2-1 10 15,-2 2 22-15,-4 0 30 0,2 1-3 16,-6-1 5-16,-2 0 90 0,0-1 4 15,0 1 3-15,-2 1 20 0,0 1 36 16,0-2-13-16,0 0-41 0,0-1-40 16,0 0-4-16,0-1 8 0,0 0-13 0,0 1-50 15,0-3 4-15,0 0-4 16,0 1 0-16,0 1 4 0,0-2 25 0,0 1-29 16,0 2-15-16,0-1 15 0,0 3 44 15,0-2 3-15,0 2-28 0,0-1-19 16,0 0-8-16,0 0 8 0,0 0 43 15,0 0-4-15,0 2-31 0,-4-2-7 16,0 0-1-16,-6 0 4 0,4 1-4 16,-2-3-31-16,0 2 31 0,-6-1-4 15,0 0 4-15,-1 3-3 0,-4 0-74 0,0 0 73 16,-3 0-68-16,4 0 42 0,-2 0 29 16,3 0-24-16,5 3-13 0,-5 2-54 15,6 0-43-15,1 1-99 0,-4 2-76 16,8-1-134-16,0 0-201 0,6 0-645 15,0-3-23-15</inkml:trace>
  <inkml:trace contextRef="#ctx0" brushRef="#br0" timeOffset="6964.8463">8786 8392 699 0,'0'0'635'0,"0"0"-240"0,0 0-362 15,0 0-27-15,0 0 115 0,0 0 191 16,0 0-50-16,0 0-73 0,0 0-37 15,7-11-44-15,-7 11-20 0,0 0-18 16,0-3-11-16,0 3-7 0,0 0 5 0,0 0 22 16,0 0-6-16,0-2-11 0,0 2-18 15,0-2-12-15,0 1-11 0,0-1-21 16,0 0-75-16,0-2 2 0,2 3-58 16,0-5 127-16,3 5 4 0,-3 0-28 15,0 1-12-15,0-3-11 0,2 1-14 16,-2 0 18-16,0 2-35 0,1 0-12 0,-1 0-22 15,0 0 13-15,0 0 49 16,0 0 11-16,0 0-13 0,0 0-50 0,-2 0 106 16,0 0 55-16,0 0 26 0,0-2-14 15,0 2 5-15,0 0 7 0,0 0 6 16,0 0-13-16,0 0-1 0,0-1 17 16,0 1 29-16,0 0-10 0,0 0-22 15,0-2-34-15,2 0-32 0,-2-2-19 0,2 2-6 16,-2 1 6-16,0 1 104 15,0 0 25-15,0 0 3 0,0 0 0 0,0 0-3 16,0 0-14-16,0 0-30 0,0 0-22 16,-2 0-9-16,0 0 0 0,0 0-14 15,-2 0-6-15,0 0-33 0,-1 0-1 16,1 1-29-16,-4 1 12 0,-1 0-42 16,-2 4-26-16,-1-1 13 0,-6 1-8 15,2 2 80-15,1 1 5 0,-4 1-5 16,4-1-39-16,-2 1 39 0,0-1 2 15,2-1 22-15,0 2-48 0,1-2 29 0,0-3-5 16,6-1 19-16,4-2 48 0,2-2-57 16,0 2-10-16,2-2-34 0,-2 0 33 15,2 2-38-15,-2 1 34 0,2-3-28 16,-3 1-25-16,-1 0 10 0,2 4 48 16,-2-3 0-16,-3 3 0 0,3-2 19 15,0 0 20-15,-1 1-38 0,1-2 23 16,0-1 15-16,2-1-15 0,0 2-24 0,0-2 0 15,2 2 27-15,-2-2 11 16,2 0-14-16,0 0 3 0,0 0-9 0,0 0-14 16,0 0 1-16,0 0-2 0,0 0 0 15,0 0-3-15,0 0-5 0,0 0-22 16,0 0 9-16,0 2-14 0,0-2 3 16,0 0 5-16,0 0 24 0,0 0-1 15,0 0-3-15,0 0 4 0,2 0 5 16,0 0 53-16,-2 0 41 0,2 0 23 0,0 0-13 15,0 0-75-15,-2 0-34 0,2 0-67 16,-2 0-9-16,2 0-10 0,0 2 10 16,1 0 49-16,1 2 9 0,0-1-4 15,5 1 22-15,-3 3 0 0,5-2-11 16,-1 1 6-16,3 1-21 0,0 1 26 16,1 0 0-16,6-1 58 0,-6 3-57 0,6 0 31 15,-1-1-10-15,0 0 5 0,-2 1 21 16,2-3-46-16,-2 4 59 15,-2-6-61-15,2 3-1 0,-6-3 1 0,1 1 0 16,-1-1 18-16,-2-1-14 0,-1-2-2 16,0 2 24-16,0-2-5 0,0-2 12 15,-4 2 3-15,0-2-36 0,-4 3 0 16,2-3 25-16,0 0 13 0,0 0-17 16,-2 0 0-16,0 0-21 0,0 0-88 15,0 0-146-15,0 0-60 0,0 0-110 16,0 0-96-16,0 0-271 0,0-3-348 0,-4-5-124 0,2 19 1228 15</inkml:trace>
  <inkml:trace contextRef="#ctx0" brushRef="#br0" timeOffset="7623.0807">8857 8331 64 0,'0'0'468'0,"0"0"-468"15,0 0 138-15,0 0-26 0,0 0 46 16,0 0 71-16,0 0 12 0,0 0 76 16,0 0 41-16,0 0-101 0,4-24-52 15,-4 20-126-15,0 1-49 0,0-1 43 16,-2 0 102-16,2 2 7 0,-2 1-32 0,0-2-49 15,2 3-10-15,0-1 39 0,0 1 16 16,-2 0-17-16,2 0 3 0,0 0-34 16,0 0-50-16,0 0-32 0,0 0-16 15,0 0-39-15,0 0-13 0,0 0-22 16,0 0-48-16,0 0-136 0,0 5-30 16,0 5 41-16,2 10 163 0,4 7 84 15,2 10 111-15,0 3 34 0,4-1-121 0,-6-5-22 16,0-9-2-16,-4-7 96 0,2-1-34 15,-1-7 0-15,1 4-58 0,-2-1 76 16,0 0-74-16,3 0-3 0,-5-6-3 16,0 1 0-16,2-5 49 0,-2 1-22 15,0-2-6-15,0 0 6 0,0-2 11 16,0 0-2-16,0 0 10 0,0 0-5 0,0 0-5 16,0 0-11-16,0 0-23 15,0 0 1-15,0 0 1 0,0 0 1 0,0 0 0 16,0 0 0-16,2 1 75 0,-2 1-80 15,2-2-197-15,-2 0-63 0,0 0-74 16,0 0 19-16,0 0 7 0,0-11-58 16,-2 0-1201-16,0 30 906 0</inkml:trace>
  <inkml:trace contextRef="#ctx0" brushRef="#br0" timeOffset="11373.9332">8823 8574 1066 0,'0'0'900'0,"0"0"-609"0,0 0-11 0,0 0-152 15,0 0-50-15,0 0 126 0,0 0-81 16,0 0-23-16,-107-31-100 0,101 31-100 16,0 0-23-16,2 0-26 0,-1 0-186 15,3 0-22-15,0 2 77 0,2-1 93 16,0-1 187-16,0 0 90 0,0 0 128 16,0-1-155-16,0-7-61 0,0 0 126 15,0 1-47-15,0-1-76 0,0 0 144 0,0 2 1 16,-2 1 14-16,2-1 18 0,0 2-94 15,-2 1 0-15,0 1-35 0,0 0-50 16,2 0 130-16,-5-1 30 0,3 3-84 16,2 0-79-16,-2 0 1 0,0 0 1 15,0 0-2-15,0 0-5 0,2 0-45 16,-3 0 10-16,1 0 6 0,2 0 6 16,0 0-11-16,0 0 16 0,0 0 1 15,0 0 18-15,0 0 4 0,0 0 4 0,0 0 35 16,0 0-11-16,0 0-28 0,0 0-32 15,5 0 32-15,-1 0-2 0,0 0-26 16,7-1-145-16,0 1 173 0,3-2-12 16,6 2 12-16,-4 0 0 0,2 0-5 15,-6 0-29-15,-1 0 32 0,-3 0 2 16,1 0-45-16,-5 0 43 0,-2 0 2 16,0 0-23-16,-2 0 23 0,0 0 29 15,0 0 71-15,0 0 33 0,0 0 14 0,-2 0 52 16,-2 0 19-16,0 0 135 15,-5 0-117-15,-2 0-213 0,1 0-23 0,0 0-2 16,-6-2 1-16,4-1-1 0,1 3 2 16,-4 0 0-16,3-2-67 0,1-1 64 15,-2 3-20-15,2 0 20 0,3 0-33 16,2 0-49-16,0 0-49 0,-2 0 129 0,6 0 2 16,2 0 3-16,0 0-156 15,0 0 23-15,0 0 26 0,7 0 15 0,0 0-164 16,-3 0 131-16,4 0 125 0,1 0 44 15,6 0 1-15,-3 0-41 0,7 0 36 16,1 0 18-16,0 0-54 0,4 0 14 16,-3-2 11-16,1 1-1 0,-1-3 6 15,-4 0-7-15,-3 0 0 0,0 0-6 16,-6 2 6-16,-2 1-54 0,-4 1 22 16,0 0-31-16,-2 0 36 0,0 0 0 0,0 0-18 15,0 0-4-15,0 0-6 16,0 0-6-16,0 0-5 0,0 0-12 0,0 1-40 15,0 3-54-15,0 0 122 0,0 2-142 16,0-1-150-16,0 2 29 0,0-4-55 16,0 1 13-16,-2 0 154 0,0-2-113 15,0-2 25-15,-2 0 262 0,0 0 183 16,0 0-117-16,-3 0-7 0,0-5-59 16,1 0 58-16,2 0 151 0,-2-1 178 15,2-2 12-15,2 2-137 0,-3 1-61 0,1 0-177 16,-1 0 110-16,3 3 59 0,2 0-47 15,-2 2 6-15,2 0-73 0,0 0-79 16,0 0-47-16,-2 0-9 0,2 0 5 16,0 0-39-16,0 2-203 0,-2 5-95 15,2 5 388-15,-2 6 61 0,0 8 0 16,2 7-18-16,0-3-19 0,0-3 18 16,0-10 1-16,0-3-7 0,2 3 1 15,2-2 27-15,2 2-40 0,1-3 29 16,-3-5 5-16,-1-1-58 0,1-5-5 0,-4-1-226 15,2 0-18-15,-2-2 89 0,0 0 160 16,0-2 0-16,0-3-333 0,0-7-897 16,-2 5 382-16</inkml:trace>
  <inkml:trace contextRef="#ctx0" brushRef="#br0" timeOffset="13085.7493">8597 8122 101 0,'0'0'79'15,"0"0"53"-15,0 0 53 0,0 0 6 16,0 0-60-16,0 0-6 0,0 0 19 16,0 0 46-16,0 0 63 0,-6-2-33 15,6 1-3-15,0-1 174 0,0 0-168 0,0-1-60 16,0 2-71-16,0 0-27 0,0 1-30 16,0 0-11-16,0 0-24 0,0 0-30 15,0 0-5-15,0-3-18 0,0 3-14 16,0 0-6-16,2 0-18 0,0 0-13 15,5-3 36-15,0 2 68 0,-1-3 68 16,2 0 0-16,0 2 4 0,1 1-49 0,0-1-23 16,-3 0-55-16,2 0 25 15,3 2-1-15,2-2 62 0,-2 2-44 0,3 0 68 16,2 0-110-16,-2 0 49 0,3 0 6 16,6-2 55-16,7 2 0 0,9-4-55 15,-3 1 0-15,0-1 60 0,-9-2-5 16,-5 2-55-16,-6 0 0 0,2 0 12 15,-2 0-12-15,6-1 0 0,-1 1 4 16,2 0 27-16,-4 0-27 0,1 1 37 16,-4-1 2-16,1-1-39 0,-2 3 26 0,-2-1-30 15,2 1-4-15,-2-1-26 0,1 3 28 16,2-3-23-16,0 2 25 0,1 1 0 16,2-3-43-16,2 3 41 0,1 0 2 15,4-3 2-15,-4 3 21 0,4-2-23 16,2 0-2-16,-3 0-2 0,1 0 4 15,-1 0 0-15,0-2 10 0,-1 1 14 16,-3-1-24-16,1 2 2 0,-6-1 4 0,6-1 11 16,-8-1-13-16,4 2-8 15,-6-2 8-15,3 5-4 0,-2-3 0 16,0 1-4-16,-1 0 4 0,0 1-35 0,2 1 0 16,-6-3 29-16,3 3 6 0,0-1 0 15,-3-1 0-15,-2-1 0 0,3 2 23 16,-3-1 18-16,2 0 6 0,1-2 12 15,0 2 12-15,-1-2-19 0,2 1-28 16,4-1-24-16,-4 0-6 0,3 1-27 0,2 0 31 16,-3-1-2-16,1 3-49 0,4-2 51 15,-4 2-2-15,3-1 2 0,0-2-27 16,0 2 46-16,2 0-17 0,-6 0 6 16,1 0-4-16,0 2-2 0,-7-2-21 15,1 2 21-15,-3 0 0 0,-2 0 0 16,-2 0 2-16,0 0 33 0,0 0 24 15,0 0 15-15,0 0 5 0,0 0 28 16,0 0 9-16,0 0 3 0,0 0-12 16,-4 0-25-16,0 0-52 0,-1 0-30 15,3-1-139-15,-2-2 69 0,-3 2 70 0,1-1-150 16,2 0 22-16,-5 0 9 0,3 0 51 16,-2 0 63-16,-3-1-113 0,0 1-81 15,1-3 90-15,-6 4 54 0,6-3 12 16,-2 1-42-16,-1 0-20 0,0 1 99 15,2 0 6-15,3 0 29 0,0 0 15 16,1 1 27-16,0-1-69 0,3-1 129 16,2 3-21-16,0-1 19 0,2-1 6 0,0 2-14 15,0 0-25-15,0 0-5 16,0 0-8-16,0 0-24 0,0 0 21 0,0 0 68 16,2-2-46-16,0 2-102 0,0 0-66 15,-2 0-5-15,2-1 7 0,1 1-17 16,-1 0 11-16,2 0 0 0,5 0 70 15,-3 0 22-15,5 0 53 0,-1 0-16 16,1 0-59-16,0 0-5 0,-3 1-17 16,-2 3-10-16,2 0-22 0,0 1-28 15,-4 3 76-15,0 1 1 0,-2 3-18 0,-2 1 23 16,0 4 28-16,0 8 0 0,-12 4-22 16,-8 7 38-16,-1 5-7 0,2-8 49 15,4-9-86-15,0 3-342 0,4-6-23 16,1-1-346-16,4-4-522 0,-4-6 265 0</inkml:trace>
  <inkml:trace contextRef="#ctx0" brushRef="#br0" timeOffset="18075.4722">11226 5881 22 0,'0'0'86'0,"0"0"-47"0,0 0-32 0,0 0-3 16,0 0 3-16,0 0 26 0,2 0-29 16,-2 0-4-16,0 0 0 0,0 0 0 15,0 0 5-15,0 0 41 0,0 0 20 16,0-2 79-16,0 2 138 0,0 0-7 16,0-2-2-16,0 0-72 0,0 2-99 15,0-1 46-15,0-2-85 0,0 2-26 16,0 1-38-16,0-2 236 0,0 0-29 15,0 0-176-15,0 0 38 0,0 2-13 0,0-3-56 16,0 1-37-16,0 2-13 0,0-3 48 16,0 1-29-16,0 0-59 0,0 1 90 15,0 1 63-15,0-3-7 0,0 2-25 16,0-2 0-16,0 3 38 0,0 0-2 16,0-3-12-16,0 1-19 0,0 0-32 15,0 2 17-15,0-2-19 0,0 0-2 16,0 0 24-16,0 2 12 0,0 0 7 0,0 0-13 15,0 0 1-15,0-1-27 0,0 1 0 16,0 0 2-16,0 0 17 0,0 0-21 16,0 0 0-16,0 0 2 0,0 0 20 15,0-3 5-15,0 3-23 0,0 0 29 16,0-3-35-16,-2 3-4 0,2-2-49 16,0 0 53-16,0 0 100 0,0 2 29 15,-2 0-43-15,2 0-19 0,0 0 7 16,-2 0-1-16,2 0 3 0,-2 0 10 0,2 0-11 15,-2 0-32-15,2 0-14 0,-3 0-29 16,3 0-36-16,0 0 4 0,-2 0-22 16,0 0-48-16,0 0-53 0,-2 0-31 15,-1 6 41-15,-1 0 98 0,2 1 41 16,-1 0 0-16,-1 5 6 0,2-4 0 16,0 0-6-16,0 1-53 0,0-2 59 15,-4-1 0-15,4 2 0 0,0 2 0 16,0-3 71-16,-2 5-36 0,2-3 18 0,-2 2-18 15,-2-2-35-15,2 2-4 0,0-2 0 16,2 1 4-16,-2-1-2 0,-1 3-4 16,1-4 6-16,-5 3 4 0,5-1-2 15,-3 2 45-15,3-5-7 0,-2 1 0 16,1 1-40-16,2-1-17 0,1-3-6 16,0 4 21-16,0-5-36 0,2 5 36 15,0-2 4-15,0 1 34 0,0-1-36 16,-2-1-32-16,2 2 30 0,-1-3-13 15,3 2 9-15,-5 0-30 0,5 0 36 16,-2 3-5-16,2-3 5 0,0 1 0 0,0-1-6 16,-2 2-18-16,2 0 1 0,0 1 25 15,-2-3-4-15,2 1 4 0,0-3-2 16,0 2 39-16,0-2-37 0,0-2 0 16,0 0 0-16,0-1 2 0,0-2 0 15,0 0 1-15,0 0 25 0,0 0-1 16,0 0 22-16,0 0 0 0,0 0 5 0,0 0 12 15,2 0 75-15,0 0 128 0,0 0-144 16,-2 0-81-16,0 0-2 0,3 0 9 16,-1 0-5-16,1 0-10 0,3-5-14 15,0 2 24-15,4-2 15 0,4-4-58 16,-2 2-5-16,1-1 0 0,-3-1 130 16,3 0-94-16,-4-4-3 0,-1 2-25 15,2 0-8-15,0 0 0 0,-2-2 90 0,-2 1-88 16,2-2-4-16,-2-1 56 15,2 2-29-15,-2-3 22 0,-2 3-9 0,0-1-38 16,0 1-1-16,0-2-69 0,1 2 70 16,-3-2 0-16,2 1 66 0,-2 1-66 15,0-3-35-15,1 1-57 0,-1-2 92 16,-2 4 18-16,0-3-18 0,0 1-25 16,0 1 25-16,0 2 0 0,0 2 1 15,0 3 8-15,0 2 20 0,0 3-29 16,0 0 28-16,0 0-28 0,0 2-28 0,-2 0 3 15,2 0 0-15,0 0-9 0,-3 0-8 16,1 0-16-16,2 0 1 0,0 0 3 16,0 0 4-16,-2 0 1 0,2 0-11 15,0 0 2-15,0 0 20 0,0 0-1 16,0 0-18-16,0 0-125 0,0 0-77 16,0 0-79-16,0 0-59 0,0 0-44 0,0 2 83 15,2 0-168-15,0 5-120 0,1-7 13 16,-10-11 398-16</inkml:trace>
  <inkml:trace contextRef="#ctx0" brushRef="#br0" timeOffset="19287.3287">11522 6076 13 0,'0'0'73'0,"0"0"-34"0,0 0 258 16,0 0-40-16,0 0-99 0,0 0 163 15,0 0-190-15,0 0 83 0,0 0-72 16,0 0 198-16,-6-42 19 0,6 38-359 16,0 2 75-16,0-2 201 0,0 2-42 0,0-1-234 15,0 1 0-15,0 0 0 16,0-2 30-16,0 4 58 0,0-2-39 0,0 0-49 15,0 2-30-15,0 0 30 0,0-3 2 16,0 3 0-16,0 0 0 0,0 0 0 16,0 0 2-16,0 0 0 0,0 0 0 15,0 0 25-15,0 0 18 0,0 0 21 16,0 0 11-16,0 0 6 0,0 0 4 16,0 0-3-16,0-2 0 0,0 2 10 0,0-5-96 15,0 5 4-15,0-2 36 0,0 0 52 16,0 2-46-16,0-1-26 0,0-1-3 15,-2 0-17-15,2 0-56 0,0 0 34 16,-2 2 22-16,2 0 19 0,-2 0-19 16,2 0 0-16,-2 0 2 0,0 0 44 15,0 0-11-15,0 0 18 0,0 0-34 16,0 0-19-16,0 0 0 0,0 0-38 0,2 0-42 16,-2 0-42-16,2 0-2 0,0 0 5 15,-5 0 6-15,1 2 1 0,-3 2 50 16,-1 3 22-16,0 0-39 0,1 0 15 15,1-1 11-15,-3 1 49 0,3 3-48 16,-1-1 52-16,-1 5 0 0,2-1-2 16,0 1-2-16,-4-2 4 0,4 3-2 15,0-2 0-15,-2-2 2 0,2 3 17 16,-1-1-17-16,-2-1 0 0,3-1-1 0,2 0-41 16,0-2 42-16,-1 3 0 0,1 0 0 15,0-3 0-15,2 2 2 0,-3 1-2 16,1-2 2-16,0-3 28 0,2 3-30 15,-1-3-24-15,1 2 1 0,0-2-30 16,0 1 18-16,2-1 33 0,-2 3-2 16,0-1 4-16,2 1-6 0,-2 0 12 15,2-1 29-15,0 1-31 0,0-3-4 0,-2 1 0 16,2 2 0-16,0-1 2 0,-2-2 4 16,2 1-4-16,0-2 0 0,-2 1 2 15,2-1-4-15,-2 1 0 0,2 0 0 16,0-3 1-16,0 0 1 0,0-1-2 15,0-1 6-15,0-2-2 0,0 0 2 16,0 0 23-16,0 0 13 0,0 0 10 16,0 0 31-16,0 0 155 0,2 0-25 15,0 0-42-15,-2 0-110 0,2 0-56 16,-2 0 21-16,0 0-23 0,2 0-3 0,-2 0 2 16,4 0-2-16,-2 0 36 0,2-2 55 15,-2-1-4-15,3 0 9 0,1-2 34 16,3-2 5-16,1-6-71 0,3 0 28 15,-3 0-84-15,2-4-8 0,-4-1 0 16,0-1 53-16,0 3-53 0,4-6 17 16,-6 3 22-16,2 0-39 0,-2 0-33 0,1-1 33 15,2 3 31-15,-5 0-31 0,0 3-61 16,0-1 36-16,-4 2 25 0,2 2 30 16,-2 4-26-16,0-1 0 0,0 0 28 15,0 0-32-15,0 0 2 0,0 1-2 16,-2 0 19-16,0-1-19 0,-2 1 54 15,2 0-30-15,0 0-9 0,0 1-15 16,-3-2-101-16,3 5 17 0,2-4 83 16,-2 6-1-16,2 1-111 0,0-2-90 15,0 2-105-15,0 0-135 0,0 0-83 16,0 0-278-16,0 2-539 0,0 1 540 0</inkml:trace>
  <inkml:trace contextRef="#ctx0" brushRef="#br0" timeOffset="21524.5381">10704 8857 336 0,'0'0'776'0,"0"0"-528"0,0 0 82 16,0 0 86-16,0 0-16 0,0 0-156 16,0 0-88-16,0 0 20 0,0 0-20 15,-21-46-27-15,21 39-55 0,-3 0 29 16,1-1-28-16,0 2 1 0,0 1-55 16,0-1 77-16,-1 2 65 0,3 1-66 15,-2 3-97-15,2-2 2 0,-2-1 2 16,2 3 73-16,-2-2-29 0,2 2-24 0,0 0-1 15,-2-2 17-15,2 2-8 0,0 0-32 16,0 0-2-16,0 0-16 0,0 0-13 16,0 0-5-16,0 0-7 0,0 0 0 15,0 0 0-15,0 0-5 0,0 0 4 16,0 0-15-16,0 0-7 0,0 0-21 16,0 0-38-16,0 0-69 0,0 2-59 15,0 5 68-15,0 0 102 0,2 4 33 16,2 5 50-16,3 1 0 0,-1 2-24 15,3 0 24-15,-3-1 24 0,3-1 5 16,-1 0 0-16,1-3-25 0,-1 2 2 0,-1-3 65 16,-1-1-71-16,2-2-2 0,-2 1 2 15,4-1 23-15,-4-1 6 0,0 0-5 16,2 0 23-16,1 2-13 0,0-2-29 16,-1 1 35-16,-2-3-37 0,1 2 26 15,1 2-26-15,-2-4-3 0,3 3 29 16,-2-1-35-16,-1 0 6 0,0 2 0 15,0-2 23-15,0-1-22 0,2-1-1 0,-4-1 2 16,0-1 0-16,-4-2-4 16,2-1 0-16,0-2 2 0,-2 2 4 0,0-2 30 15,0 0 28-15,2 0 31 0,-2 0 25 16,0 0 25-16,0 0 132 0,0 0-48 16,0 0-52-16,0 0-46 0,0 0-26 15,0 0-10-15,0 0-4 0,0 0-13 16,0-2 3-16,0 0-10 0,0-1 1 15,0-4-70-15,0 0-53 0,0-1 53 0,0-1-20 16,0-1-10-16,-2-2-35 0,0-1 22 16,-2 2-4-16,0-4-74 0,-3 3 75 15,0-2 15-15,1 2-33 0,0-1 60 16,0 2 1-16,2-2 0 0,-3 1 2 16,-2 0-29-16,3 2 29 0,-2-2 1 15,1 0-1-15,3 3 2 0,-2-1 7 16,-3 0-8-16,2 1-22 0,1 0 22 15,0 1 25-15,2-2-23 0,0 3-1 0,0-1 3 16,-4 0 30-16,4 1-26 16,2 1 35-16,-2 1-8 0,2-2-12 0,0 2 0 15,0 0-21-15,0 0 13 0,0 0-14 16,2 0 58-16,-2 2 1 0,0-1-60 16,0 0-1-16,-1 1-10 0,-1-1 11 15,2 1 0-15,-3 2 0 0,1-1-3 16,0-3-12-16,2 5 15 0,-4 0 50 15,1-2-21-15,1-1-18 0,2 1-10 0,-2 0-1 16,0 2 0-16,-3-5-11 0,0 1-14 16,1 2 25-16,2-2 33 0,-2 2-33 15,2 1-23-15,-2-1 23 0,-2 0 0 16,4 0-15-16,0 0 0 0,0 2 15 16,2-2 3-16,-2 2-3 0,2-2 0 15,2 2 12-15,0 0-12 0,-2 0-10 0,2 0-30 16,0 0 7-16,-2 0 2 0,-1 0 0 15,3 0-8-15,0 0 8 0,0 0 0 16,0 0-12-16,-2 0-24 0,2 0-46 16,-2 0-228-16,0 6-95 0,2 1-9 15,0 1-11-15,0 1-414 0,0-5-543 16,9-38 890-16</inkml:trace>
  <inkml:trace contextRef="#ctx0" brushRef="#br0" timeOffset="22797.8604">10950 8640 508 0,'0'0'545'0,"0"0"-160"16,0 0 41-16,0 0-171 0,0 0-17 16,0 0 70-16,0 0-169 0,0 0-14 15,0 0-13-15,-43-27 85 0,41 25-51 16,0 2-119-16,0-1-27 0,0 1-23 16,0 0 23-16,0-3 0 0,0 3 45 15,2 0 5-15,-2-1 20 0,0 1-16 0,0 0-6 16,-3-3-48-16,2 3-52 0,1 0 52 15,0 0 61-15,2 0-61 0,0 0-50 16,-2 0-4-16,2 0 0 0,-2 0 0 16,2 0-14-16,-2 0-5 0,0 0 34 15,0 0-1-15,0 3-16 0,2-2-20 16,-2 3 17-16,0 3 35 0,0-5 1 0,2 5-59 16,0-2 11-16,0 1 65 15,0 2-19-15,0 2 25 0,2-1 0 0,4 4 72 16,0 1 93-16,5-1 65 0,-2 2-173 15,1 1-14-15,0 1-41 0,4 0 18 16,-2 0-20-16,1 0-5 0,2 3-46 16,-2-4 51-16,-1 1 2 0,4 1-2 15,-6-3-2-15,2 1-32 0,-1-3 2 16,2 0 32-16,-3 1 0 0,1-3-21 16,0 3 21-16,-1-3 17 0,1 0-13 0,-1-1-4 15,2 1 28-15,-4-3-26 0,0 2 0 16,2-3 60-16,0 1-58 0,-4 1-2 15,0-2 19-15,-2-5-18 0,0 3 1 16,-2-3-2-16,-2-1 0 0,0-1 0 16,3 0 75-16,-3 0 20 0,0 0 6 15,0 0 16-15,0 0 161 0,0 0-19 16,0 0-69-16,0 0-39 0,0 0-21 0,0 0-20 16,0 0-15-16,0-1-18 15,0-1-3-15,0 0 1 0,0-3-4 0,0-2-73 16,0-2-70-16,0 0 70 0,0-3 24 15,0 0-24-15,0 1-18 0,0-2 2 16,0-1 16-16,0 2 28 0,0-3-28 16,0 1-11-16,-5-2 11 0,1 0 12 0,0-2-12 15,-2 0-31-15,0 1 8 16,-4 0 23-16,2 0 5 0,0 0 18 0,2 0-39 16,-6 0 16-16,2 1-13 0,0 1-26 15,1 0 38-15,-2 1 2 0,3 1 9 16,-1-1-10-16,1 5 0 0,0-3-10 15,-1 2 10-15,0 3 13 0,3-2 4 16,-2 1-17-16,2 0 0 0,-4 0 22 16,2 1-21-16,2-1 53 0,0 1-24 15,-1-1 1-15,1 3-19 0,-3-3 34 0,3 1 2 16,0 2 6-16,-1 1-52 16,3 1 23-16,0-2 24 0,0 2-25 0,-1-1-24 15,1 2-20-15,-1 0 20 0,1 1 17 16,2-1 0-16,-2 0-17 0,2 0-31 15,0 2 17-15,0-3-15 0,0 3-7 16,2 0 1-16,-2 0-4 0,0 0-38 16,0 0 10-16,0 0-6 0,-6 0-50 15,2 0-86-15,-2 3-26 0,2 3-60 0,-1 1-160 16,3 3-49-16,0-1-171 0,-1 1-358 16,3-2-308-16,60-61 976 0</inkml:trace>
  <inkml:trace contextRef="#ctx0" brushRef="#br0" timeOffset="39829.836">12903 7889 180 0,'0'-2'159'16,"-2"2"-67"-16,2-2 119 0,0 2 91 0,0-2-79 15,0 2 31-15,0 0 82 0,0-1-87 16,0 1-65-16,-2-3-22 0,2 2 7 16,0 1-11-16,0 0-25 0,0 0-43 15,-2 0-31-15,2 0-18 0,0-2-35 16,0 2 17-16,0 0 1 0,0 0-1 16,0 0 1-16,-2 0-1 0,2 0 0 15,0-2 1-15,0 2-19 0,-2 0 46 16,2 0 11-16,0-2 12 0,-2 2-7 0,2-2-4 15,-2 0-60-15,2 2 37 0,0-3 14 16,-2 3-1-16,2 0 7 0,-3 0-60 16,3-2-20-16,0 2 20 0,-2-3 32 15,2 3 15-15,0 0-1 0,0 0-10 16,0 0-11-16,0 0-20 0,0 0 16 16,0 0-20-16,0 0-1 0,0 0-3 15,0 0-33-15,0 0-10 0,0 0-5 0,0 0-6 16,0 0 8-16,0 0 6 15,0 0 5-15,0 0-5 0,0 0 0 0,0 0 5 16,0 0 10-16,0 0 5 0,0 0 23 16,5 0 47-16,-3-2 3 0,0 2-50 15,0 0-53-15,-2 0 2 0,0 0 28 16,0 0 18-16,2 0-18 0,-2 0 21 16,0 0 2-16,2 0 2 0,-2 0 21 15,0 0-18-15,0 0 1 0,0 0-6 16,0 0 0-16,2 0-45 0,0 0 5 0,2 0-5 15,0 0 17-15,5 0 26 0,2 0-20 16,-1 0-7-16,3 0 27 0,2 0-4 16,-4 0-47-16,3 2 53 0,2 1 4 15,-6-1 2-15,4-2-2 0,2 0 26 16,-2 0 10-16,3 0-36 0,2 0-1 16,0 0 88-16,3 0-88 0,4 0 71 0,3 0-72 15,9 0 32-15,4-5 5 16,-1 2-35-16,-5-4 56 0,-4 4-56 0,2-1-4 15,-4-1 3-15,1 0-3 0,1 2 22 16,0-3 5-16,0 2-27 0,0-1 0 16,-3 0 7-16,1-2-4 0,0 3 15 15,-7 0-16-15,1 1 20 0,-8-1 26 16,2 0-43-16,-2 1 1 0,12-1 31 16,6 0 13-16,-4 0-49 0,-3 0-1 15,-3 0 4-15,-5-1 36 0,4 1-38 0,5-2 2 16,-5 0-3-16,5 1 3 0,4-1 47 15,-7 0-11-15,5 1-38 0,-2-2 19 16,-5 2 35-16,2-1 26 0,1-2-34 16,-3 2 29-16,1 1-34 0,-8-1-40 15,2 1 60-15,-6 0-27 0,-3 2-14 16,-3 3-22-16,-2-2-4 0,-2 2-28 16,-2 0 1-16,0 0-5 0,0 0-16 0,0 0-53 15,0 4-337-15,0 7-239 16,-12 4-336-16,1-2-375 0</inkml:trace>
  <inkml:trace contextRef="#ctx0" brushRef="#br0" timeOffset="40024.7533">14149 7793 3585 0,'0'0'171'0,"0"0"-171"15,0 0-560-15,0 0-369 0,0 0-1070 16</inkml:trace>
  <inkml:trace contextRef="#ctx0" brushRef="#br0" timeOffset="41468.5838">11266 6009 517 0,'0'0'473'15,"0"0"-172"-15,0 0-61 0,0 0 31 16,0 0-22-16,0 0-110 0,0 0-83 16,0 0-24-16,0 0-30 0,0 0-2 15,0-5-32-15,0 5-17 0,0 0-59 16,0 0-166-16,0 0-204 0,0 0-263 15,0 0 207-15,0 5 470 0</inkml:trace>
  <inkml:trace contextRef="#ctx0" brushRef="#br0" timeOffset="42506.6386">11037 9157 2725 0,'0'0'614'0,"0"0"-83"16,0 0-250-16,0 0-206 0,0 0-75 0,0 0 0 16,0 0 54-16,0 0 63 15,0 0-8-15,0 0-38 0,0-11-58 0,0 11-13 16,0 0-42-16,2 0-8 0,-2 0-1 16,0 0 1-16,0 0 10 0,0 0 4 15,0 0-9-15,0 0 9 0,0 0 12 16,0 0 20-16,0 0 0 0,0 0 4 15,0 0 0-15,0 0 0 0,0 0 0 16,0 0 2-16,0 0 1 0,0 0 16 16,0 0-16-16,0 0 0 0,0 0 20 0,0 0 4 15,0 0 0-15,0 0 4 0,0 0 1 16,0 0-5-16,0 0-9 0,0 0-17 16,0 0-1-16,0 0-18 0,0 0 14 15,0 0-14-15,0 0 18 0,0 0 4 16,0 0 23-16,0 0-4 0,0 0 3 15,0 0 12-15,0 0 0 0,0 0 12 16,0 0 12-16,0 0 2 0,0 0 2 16,0 0-8-16,0 0-4 0,0 0-18 15,0 0-11-15,0 0-22 0,0 0 0 0,0 0-2 16,0 0-1-16,0 0-15 0,0 0 12 16,0 0-19-16,0 0 1 0,0 0-9 15,0 0-5-15,0 0 1 0,0 0-5 16,0 0 0-16,0 0 4 0,0 0-6 15,0 0-5-15,0 0 0 0,0 0 0 16,0 0 4-16,0 0-6 0,0 0 3 0,0 0 4 16,0 0 1-16,0 0-5 0,0 0-2 15,0 0-6-15,0 0 15 0,0 0-5 16,0 0-20-16,0 0-53 0,0 0-32 16,0 0-19-16,0 0 4 0,0 0 27 15,0 0 0-15,0 0-5 0,0 0-6 16,0 0-29-16,0 0-32 0,-2 0 8 0,0 0-2 15,-1 0 43-15,3 0 19 0,-2 0-2 16,2 0-20-16,0 0-164 0,-2 0-179 16,0 2 83-16,-2 0 213 0</inkml:trace>
  <inkml:trace contextRef="#ctx0" brushRef="#br0" timeOffset="59375.7766">18646 5936 260 0,'0'0'632'0,"0"0"-194"15,0 0-185-15,0 0 17 0,0 0-117 16,0-7 25-16,0 7-47 0,0-4-56 15,0 2 98-15,0 0-27 0,0 2-73 16,0-1-49-16,0 1-20 0,0 0 21 16,0 0-1-16,0 0 11 0,0 0 6 15,0 0 0-15,0 0-6 0,0 0-11 16,0-3-18-16,0 3-2 0,0 0-4 0,0 0-2 16,0 0-2-16,0 0 0 0,0 0-2 15,0 0 0-15,0 0 0 0,0 0-17 16,0 0 19-16,0 0 0 0,0 0 0 15,0 0 2-15,0 0 2 0,0 0 2 16,0 0 2-16,0 0 2 0,0 0 17 16,0 0-19-16,0 0-4 0,0 0-2 0,0 0-39 15,0 0 0-15,0 0 0 0,0 0 6 16,0 0-2-16,0 0 7 0,0 0 0 16,0 0 5-16,0 0-5 0,0 0 0 15,0 0 24-15,0 0 2 0,0 0 0 16,0 0 4-16,0 0 0 0,0 0 6 15,0 0 0-15,0 0-2 0,0 0 0 16,0 0-4-16,0 0-2 0,0 0-2 0,0 0-21 16,0 0 21-16,0 0 0 15,0 0-26-15,0 0 6 0,0 0-13 16,0 0-6-16,0 0 6 0,0 0-7 0,0 0 1 16,0 0 5-16,0 0-5 15,0 0 5-15,0 0-5 0,0 0-33 0,0 0-57 16,0 0-148-16,0 0-4 15,-2 4 129-15,-3 2 154 0,3-1-37 0,0 3-223 16,0 1-67-16,0-2-66 0,0 0 151 16</inkml:trace>
  <inkml:trace contextRef="#ctx0" brushRef="#br0" timeOffset="60476.7041">18463 6063 20 0,'0'0'125'0,"0"0"47"0,0 0 39 0,0 0 52 16,0 0-53-16,0 0-79 0,0 0-86 16,0 0-42-16,0 0-1 0,-2-3-2 15,2 3-5-15,0 0-27 0,0 0-1 16,0 0-19-16,0 0-53 0,0 0-243 15,0 0-8-15,-2 0 105 0</inkml:trace>
  <inkml:trace contextRef="#ctx0" brushRef="#br0" timeOffset="66864.3667">18669 6249 442 0,'0'0'487'0,"0"0"-88"0,0 0-224 0,0 0-138 16,0 0-35-16,0 0-2 0,0 0 77 15,0 0 72-15,0 0 17 0,-4-5-64 16,4 5-102-16,0 0-77 0,0 0-69 15,-2 0-54-15,2 0-392 0,-2 5-145 16,-2 5 526-16,-1-3 138 0</inkml:trace>
  <inkml:trace contextRef="#ctx0" brushRef="#br0" timeOffset="67783.4904">18665 8130 222 0,'0'0'0'16,"0"0"-158"-16,0 0 94 0,0 0 64 0,0 0 0 15,0 0 196-15,0 0 74 0,0 0 79 16,0 0-152-16,0 0-106 0,0 0 27 16,0 0 65-16,2 0 140 0,-2 0 47 15,0 0-63-15,0 0-79 0,0 0-64 16,0 0-74-16,0 0-37 0,0 0-24 15,0 0-23-15,0 0 0 0,0 0-4 16,2 0-2-16,-2 0 0 0,0 0 0 0,0 0 2 16,0 0 4-16,0 0 17 15,0 0-21-15,0 0-2 0,0 0-4 0,0 0-19 16,0 0-1-16,0 0 19 0,0 0-19 16,0 0 18-16,0 0-23 0,0 0-6 15,0 0 5-15,0 0-7 0,0 0 1 16,0 0-1-16,0 0 7 0,0 0 0 15,0 0-1-15,0 0-23 0,0 0-39 0,0 0-13 16,0 0 13-16,0 0-19 0,0 0-22 16,0 0-95-16,0 0-23 0,0 0-60 15,0 0-232-15,0 2 90 0,-2 2 243 16</inkml:trace>
  <inkml:trace contextRef="#ctx0" brushRef="#br0" timeOffset="85137.3397">26140 6200 7 0,'0'0'204'0,"0"0"1"0,0 0-14 15,0 0-33-15,0 0-14 0,0 0 0 0,0 0-6 16,0 0-34-16,0 0-104 16,0 0 0-16,0 0 163 0,0 0 31 0,0 0-72 15,0 0-39-15,0 0-25 0,0 0 25 16,0 0 31-16,0 0 31 0,0 0-21 15,0 0-30-15,0 0-32 0,0 0-26 16,0 0-5-16,0 0-1 0,0 0-24 16,0 0 19-16,0 0-21 0,0 0-4 15,0 0-2-15,0 0-2 0,0-2 1 0,0 2 3 16,0 0 0-16,0 0 31 0,0 0 11 16,0 0 19-16,0 0 0 0,0 0-32 15,0 0-25-15,0 0-2 0,0 0-2 16,0 0-6-16,0 0-35 0,0 0-2 15,0 0-18-15,0 0-54 0,0 0-144 16,0 0-132-16,0 0-84 0,0 0-126 16,0 0 15-16,0 0 274 0</inkml:trace>
  <inkml:trace contextRef="#ctx0" brushRef="#br0" timeOffset="86490.6524">26128 6271 1406 0,'0'0'770'15,"0"0"-452"-15,0 0-208 0,0 0-80 16,0 0 61-16,0 0 96 0,0 0 42 16,0 0-31-16,0 0-74 0,0 0-65 15,0-8-26-15,0 8-12 0,0 0 6 16,0 0 5-16,0 0-5 0,0 0-27 0,0 0 0 15,0 0-3-15,0 0-1 16,0 0 1-16,0 0 1 0,0 0 2 0,0 0 0 16,0 0 0-16,0 0-2 0,0 0 0 15,0 0-1-15,0 0-3 0,0 0 1 16,0 0 0-16,0 0 5 0,0 0 1 16,0 0 21-16,0 0-22 0,0 0-2 15,0 0-36-15,0 0 6 0,0 0 5 16,0 0 24-16,0 0-19 0,0 0 17 15,0 0-1-15,0 0 4 0,0 0 1 0,0 0-32 16,0 0-22-16,0 0-35 0,0 0-40 16,0 0-33-16,0 0 34 0,0 0 21 15,0 0-1-15,0 0 24 0,0 0 12 16,0 0 23-16,0 0 44 0,0 0 6 16,0 0 2-16,0 0 48 0,0 0 5 15,0 0 5-15,0 0-11 0,0 0-29 16,0 0-20-16,0 0-61 0,0 0-42 0,-2 0-208 15,0 0-146-15,-2 3-166 0,0 2 65 16,2 1 203-16,-2-1 106 0</inkml:trace>
  <inkml:trace contextRef="#ctx0" brushRef="#br0" timeOffset="87500.6309">25380 6486 2188 0,'0'0'268'0,"0"0"-114"0,0 0-2 0,0 0-152 16,0 0-146-16,0 0-213 0,0 0-162 15,0 0 15-15,0 0 264 0,0-24 32 16,4 32-166-16,-2-1 146 0,2 2 144 16</inkml:trace>
  <inkml:trace contextRef="#ctx0" brushRef="#br0" timeOffset="106133.8575">25489 6103 224 0,'0'0'310'0,"-2"-3"-253"16,0 2-55-16,2-2 62 0,-3 3 74 16,0 0 13-16,3-3-7 0,0 1-20 0,0 2-47 15,-2 0-77-15,2 0-33 16,0 0 27-16,0 0-40 0,0 0-13 0,0 0 7 15,0 0-1-15,0 0-19 0,0 0-52 16,0 0-113-16,0 0-66 0,-2 0 111 16,2 0 78-16,-2 0 114 0</inkml:trace>
  <inkml:trace contextRef="#ctx0" brushRef="#br0" timeOffset="106771.6565">25422 6284 9 0,'0'0'481'15,"0"0"-145"-15,0 0-205 0,0 0-65 16,0 0-7-16,0 0-27 0,0 0-25 0,0 0-7 16,0 0-37-16,0 0-22 0,0-2-6 15,0 2-1-15,0 0 13 0,0 0 20 16,0 0-6-16,0 0 6 0,0 0-6 15,0 0-8-15,0 0-12 0,0 0 0 16,0 0-20-16,0 0 0 0,0 0-46 16,0 0 32-16,0 0 40 0,0 0 27 15,0 0 22-15,0 4-69 0</inkml:trace>
  <inkml:trace contextRef="#ctx0" brushRef="#br0" timeOffset="108419.4981">26603 8603 977 0,'0'0'580'0,"0"0"-188"16,0 0-220-16,0 0-134 0,0 0 12 15,0 0 81-15,0 0-44 0,0 0 116 16,0 0-21-16,7-13-98 0,-7 13-49 15,2 0-35-15,-2 0 0 0,0 0 4 16,0 0 55-16,0 0 11 0,0 0-5 0,0 0-24 16,0 0-35-16,0 0-5 0,0 0-1 15,0 0-5-15,0 0-36 0,0 0 6 16,2 0-6-16,-2 0 5 0,0 0 1 16,0 0 12-16,0 0 19 0,0 0-2 15,0 0 0-15,0 0-18 0,0 0 1 16,0 0 17-16,0 0-23 0,0 0 29 0,0 0 4 15,0 0 1-15,0 0-1 0,0 0-4 16,0 0-5-16,0 0-44 0,0 0-5 16,2 0-13-16,0 0-24 0,-2 0-94 15,2 0 4-15,0 0 81 0,-2 2 11 16,2-2-13-16,-2 0 51 0,0 0 51 16,0 0 4-16,0 0 54 0,0 0-14 15,0 0-37-15,0 2-7 0,0-2-30 16,0 0-34-16,0 0-12 0,0 0-79 15,0 0-26-15,0 2 26 0,0 0 57 0,0-2 39 16,0 2-59-16,2 1-78 0,-2-3 18 16,0 0 14-16,0 3 65 0,0-2-59 15,0-1 26-15,0 3 72 0,0-3 21 16,0 1-7-16,0-1 39 0,0 2 7 16</inkml:trace>
  <inkml:trace contextRef="#ctx0" brushRef="#br0" timeOffset="108471.3595">26603 8603 33 0</inkml:trace>
  <inkml:trace contextRef="#ctx0" brushRef="#br0" timeOffset="108490.3102">26603 8603 33 0,'19'12'0'0,"-19"-12"-33"0</inkml:trace>
  <inkml:trace contextRef="#ctx0" brushRef="#br0" timeOffset="143578.1395">20523 3299 255 0,'0'0'507'0,"0"0"30"15,-3 0-180-15,3 0-24 0,0 0-74 16,0-2-40-16,0 2-23 0,0 0-93 16,0-3-101-16,0 1 189 0,0-1-52 0,0 0-139 15,0-3-53-15,3 3-18 0,-1-3 71 16,0 2 207-16,2 0-203 0,-2-1-4 16,0 1-40-16,1 1 40 0,-3 0 136 15,2 1 28-15,-2 0-126 0,0 2 27 16,0 0 58-16,0 0 13 0,0 0-34 15,0 0-20-15,0 0-29 0,0 0-10 16,0 0-40-16,0 0 21 0,0 0 0 16,0 0-19-16,0 0 19 0,0 0-24 0,0 0-24 15,0 0-15-15,0 0-33 0,0 0-22 16,0 0-3-16,0 0 11 0,0 0 11 16,0 0 5-16,0 0-10 0,0 0 58 15,0 0 20-15,0 0-19 0,0 0 17 16,0 0-46-16,0 0-40 0,0 0-34 15,0 2-27-15,2 2-7 0,-2 4-17 16,2 1 151-16,0 10 20 0,2 10 6 16,4 8-4-16,2 7 2 0,-4-1 0 15,2-7 20-15,-2-3 11 0,3-3-7 16,0-2 43-16,-3-8-65 0,-2-4 27 0,2-3 1 16,-2 6-9-16,5-1-19 0,2 2 37 15,-5-3-9-15,1-3 5 0,-1-4-35 16,-2-3 2-16,-2-3 21 0,0-1-21 15,0-3 4-15,-2 0 35 0,0 0 46 16,0 0 15-16,0 0 33 0,0 0 60 0,0 0 102 16,0 0 22-16,0 0-74 0,2 0-49 15,-2 0-14-15,0-2-5 0,2-1-18 16,3-5-29-16,2-3-130 0,-1-4-15 16,4-5-25-16,-2 0-22 0,8-7 62 15,-2-5 18-15,1-3-18 0,0-2-3 16,-2 7 1-16,-5 9-11 0,-1 6-14 15,-3 1 4-15,3-1-30 0,-3-1 27 16,2 1-6-16,-2 2 0 0,-2 4-4 16,0 1 18-16,0 2 7 0,0 3-35 0,-2 3-14 15,0 0-29-15,0 0-5 0,0 0-19 16,0 0-37-16,0 0-78 0,2 0-143 16,-2 0-37-16,3 0-40 0,2 3-261 15,-1 6 246-15,2 1 68 0,-2 1-154 16,0 0-143-16,-32-55 549 0</inkml:trace>
  <inkml:trace contextRef="#ctx0" brushRef="#br0" timeOffset="144512.1582">20928 3749 607 0,'0'0'479'0,"0"0"-198"0,0 0-3 16,0 0 75-16,0 0 87 0,0 0-135 0,0 0-125 16,0 0-133-16,0 0 71 0,0 0-8 15,5-25-110-15,-5 25-145 0,0 0-55 16,0 0-73-16,0 0-25 0,0 3-69 16,0 3 168-16,-2 3 193 0,2 1-52 15,-3 2 25-15,1 3 33 0,2-2 2 16,-2 0 3-16,2-1 75 0,-2 0-9 15,-1-4 14-15,3 1-81 0,-2-2 36 0,2-2-33 16,0 0 48-16,-2-1-53 16,2 0 2-16,0 0 66 0,0-2-38 0,0-1-26 15,0 1-3-15,0-2 1 0,0 0 0 16,0 0 28-16,0 0-7 0,0 0 7 16,0 0 30-16,0 0 19 0,0 0 13 15,0 0 6-15,0 0 9 0,0 0 25 16,0 0 27-16,0 0 45 0,0 0 78 15,0 0-13-15,0 0 12 0,0-2-51 16,0 1-55-16,2-3-46 0,0 0-76 0,3-3-55 16,-3-4-96-16,3 2 63 0,-1 1 30 15,2-1-21-15,-2 1 21 0,0 1 0 16,0 2-37-16,0 2 37 0,-2 1-2 16,4 0-22-16,-4 0-31 0,2 1-69 15,0 1-32-15,0 0 16 0,2 0-18 16,1 0 15-16,-1 0-3 0,7 0 76 15,-2 5 28-15,-1 0 6 0,3 0 10 0,0 2 24 16,-3 3-1-16,0 0-23 0,2-1-6 16,-4 1-6-16,0 0 35 0,1-1-6 15,-3-2 12-15,1-1 2 0,-1 1 0 16,-2-5 0-16,0 3 0 0,-1-3 0 16,-1-2 0-16,-2 0 4 0,0 0 23 15,0 0 12-15,2 0 11 0,-2 0 38 16,0 0 40-16,0 0 49 0,2 0 63 15,0 0 74-15,2 0-96 0,7-8-97 0,2-4-102 16,1-1-21-16,6-2-21 0,-2 1 0 16,2-3 21-16,-3 4-3 0,2 1 3 15,-4 0-43-15,-3 5-16 0,4 3-13 16,-6 2-52-16,-4 1 23 0,3 1-11 16,-2 0-31-16,-1 3-19 0,0 7 60 15,2-1 43-15,-1 5 27 0,4 5-6 16,-3-2 37-16,1 3 2 0,-3-2 1 15,-2 2 0-15,2-1 26 0,3 1-1 0,0 4 16 16,1 5 0-16,0 5 8 0,4 2-51 16,-6-6-496-16,-2-6-578 0,-4-13-427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3:38.9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489 7879 169 0,'0'0'343'0,"0"0"-7"15,0 0 11-15,0 0 172 0,0-1-180 16,0 1-75-16,0-2-71 0,0 2-59 16,0 0-37-16,0 0 19 0,0 0-22 15,0 0-30-15,0 0 1 0,0 0 5 16,0 0 10-16,0 0 22 0,0-2 5 16,0 2 2-16,0 0 4 0,0 0 8 0,0 0-4 15,0 0-25-15,2 0-39 16,-2 0-26-16,0 0-27 0,0 0-39 15,0 0-24-15,0 0-14 0,0 0 1 0,0 0-11 16,0 0-21-16,0 0-65 0,0 2-309 16,0 7-427-16,-2 3 448 0,-2-1-566 15,10-45 458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0T05:20:19.3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072 2980 473 0,'0'0'663'0,"0"0"-558"15,0 0 452-15,0 0-169 0,0 0-120 16,0 0-59-16,0 0-64 0,-12-11 21 0,12 7-37 15,-2 2-127-15,0 1 74 16,2-2 178-16,-2 0 22 0,0 1-214 0,0-2 35 16,0 0 15-16,0 2-110 0,-1 1 38 15,0-4-40-15,1 4-55 0,2-2 55 16,-2 1 5-16,2 2 0 0,0 0-5 16,0 0-20-16,0 0-16 0,-2 0 0 0,2 0 6 15,0 0-6-15,0 0-5 0,0 0 10 16,0 0 5-16,0 0 21 0,0 0-27 15,0 0 30-15,0 0-3 0,0 0-17 16,0 0 17-16,0 0-28 0,2 0-4 16,0 0-6-16,8 0 12 0,-4 0 29 15,0 0-34-15,4 0-46 0,4 0 80 16,0 0 4-16,3 0 9 0,7 0 29 16,-6 0-40-16,8 5 28 0,-2-5-25 15,-1 1-3-15,2-1 2 0,-2 3 0 0,3-1-2 16,-2-1 0-16,-1 1 0 0,2 2-61 15,-4-3 61-15,5 4 11 0,-2-3 44 16,3-1-53-16,7 3-2 0,6 2-21 16,5-4 17-16,-3 4 4 0,0-5 22 15,-3 3-19-15,1 2-3 0,-2-5 43 16,0 4-86-16,-1-3 65 0,3-1-22 16,0 4 27-16,-4-3-27 0,-1-1 5 0,-3 1-5 15,-8 0 0-15,-2-2-2 0,-7 0 2 16,2 0 0-16,2 0 27 0,5 0 14 15,-2 0-41-15,6 0-1 0,-2 0 1 16,1 0 43-16,7-2-16 0,7-1-1 16,-1-4 1-16,-2 2-27 0,-4 1 0 15,-2 0 0-15,0 0 0 0,-1 1-1 16,3-1-16-16,-1 0 12 0,1 2-9 0,0-2 14 16,0 3 2-16,-3-2-2 15,1 0-4-15,2 1 4 0,-2-1 0 0,0 2 2 16,-1-3 28-16,3 2-30 0,-2 1 0 15,3-4 0-15,-3 4 2 0,0-2-2 16,-3 0-2-16,3 1 0 0,4 2-21 16,-2-4 23-16,0 2 2 0,2-2-2 15,-1 1 0-15,2-1 0 0,-1 2 27 16,0-3-27-16,2 5-4 0,1-3-23 16,-5 3 27-16,-2-2-3 0,0 2-13 0,-3-2 10 15,5 2 10-15,0-1-8 0,2 1-14 16,0-2 15-16,3-1 3 0,-1 1 21 15,2 0-21-15,-2-1 0 0,3 1 4 16,-1-2 1-16,0 0 33 0,3 0 2 16,1 3-38-16,1-5 22 0,-1 4-4 15,-3-1 11-15,-3 0-30 0,-8 2-1 0,-7-3-34 16,-6 4 34-16,-4 0-3 0,-1 0 0 16,4 0-3-16,-4 0 5 0,-2 0-35 15,0 0 33-15,-4 0-40 0,-4 0-5 16,-2 0-1-16,0 0-5 0,0 0-5 15,0 0-52-15,0 0-36 0,0 0-9 16,0 0-38-16,-2 0-66 0,-7 0-99 16,-4 0-356-16,-3 0-193 0,-2 0 407 0</inkml:trace>
  <inkml:trace contextRef="#ctx0" brushRef="#br0" timeOffset="2052.7103">17268 2963 345 0,'0'0'547'0,"0"0"-50"16,0 0-103-16,0 0-114 0,0 0-53 16,0 0-9-16,0 0-23 0,0 0-43 0,0 0-46 15,0 0-30-15,0 0-6 0,0 0 12 16,0 0-9-16,0-1 29 0,0 1 42 16,0 0 34-16,0-3-18 0,0 3-7 15,0 0-19-15,0 0-20 0,0-1-28 16,0-1-5-16,0 0-24 0,0-2-27 15,2-3-22-15,2 1-8 0,0-2-91 16,1-2 73-16,-1 1 0 0,3-1 18 0,-1-2-1 16,0 1-59-16,2 2 19 0,2-3 41 15,-4-2 32-15,2 3-32 0,-2-2-27 16,3 1 4-16,-3-1 23 0,3 1 36 16,-3 0-36-16,1 0-18 0,-1-2 17 15,0 1 2-15,0 0-2 0,3 0 5 16,-2-2-31-16,-1 1 29 0,0-3-2 15,2 2 0-15,2-1-117 0,-2-1 117 16,0 2 42-16,-2 1-42 0,3-1 0 16,2 0 0-16,-3-1 19 0,1 3-19 0,-1-3 0 15,3 3-62-15,-2 0 62 0,-1-3-5 16,0 2 6-16,0 2-1 0,2 0 0 16,-2 3-28-16,0-2 5 0,0 1 22 15,1 0-60-15,0-1 61 0,-3 1 105 16,0 1-105-16,1-1 24 0,1 2-100 15,3-3 128-15,-4 0-52 0,1 0 0 16,0-2-48-16,0 4 24 0,4-3 24 16,-2 0-3-16,-2-3 8 0,3 4-5 0,0-2 0 15,-1-1 19-15,1 1-22 0,-1 0 3 16,1 2-51-16,-2-1 49 0,-3 0-40 16,2 2 42-16,4-1-3 0,-4 0 3 15,0 2-4-15,-2-1-21 0,3 0-6 16,-2 3 31-16,1-3 76 0,-2 3-76 15,3-2-95-15,-1 2 90 0,3-3 0 16,-3 3-51-16,3-1-36 0,-1 3 91 0,6 1 1 16,-4-1-49-16,3-3-10 15,2 3 32-15,-2 1-21 0,4-1 10 0,-2 1 33 16,0 1-28-16,-2 0 32 0,-1 1 1 16,2 1-50-16,-2-1 50 0,-1 0 0 15,0 0 0-15,2 0-30 0,-1 2 30 16,2-2 0-16,0 1-12 0,2 1 7 15,-2-3 5-15,1 3-23 0,0 0 23 16,-2 0 0-16,3 0-21 0,-4 0 21 16,6 0 0-16,-2 0 0 0,2 0 0 0,1 0-18 15,2 0-18-15,-2 0 36 0,3 0 0 16,-4 3-2-16,4-2 2 0,-3 1-34 16,3 2 6-16,-6 0 28 0,6-1 15 15,-4 1-13-15,-2 2-4 0,1-1-36 16,-1-1 36-16,-4 2-100 0,4 1 102 15,-4 0-4-15,1-2-2 0,-2 1-41 16,-1 2 41-16,-1-3-53 0,0 0 59 0,0 0 36 16,-1 0-36-16,0 4-92 0,4-4 92 15,-2 3 35-15,-2-1-31 0,8 2 0 16,-4-1-4-16,-1 2 47 0,4-2-47 16,-4 1-12-16,-1-3 12 0,4 2 0 15,-4 2-4-15,4-3 0 0,-2 2 2 0,-1-1 4 16,2 0-2-16,-3 3 0 15,1-4-53-15,0 5 41 0,-2-4-29 0,-1 1 41 16,0-1-23-16,0 1-4 0,0-1 23 16,-2 2 8-16,-2-1-4 0,3-1 2 15,2 1 5-15,-3 1 40 0,1 0 35 16,-1-2-82-16,-2 1 2 0,6-2 45 16,-6-1-23-16,2 4-48 0,0-2-1 15,4 1 25-15,-2 1 6 0,0 1 35 16,1-1-35-16,2 3 35 0,-3-1-37 0,1-1 2 15,2 2-2-15,-2-3-2 0,-3 2 0 16,-2 1 19-16,2-4 8 0,2 0-29 16,-4 3 24-16,0-2-21 0,0 0 20 15,-2-1 5-15,1-2-26 0,1 2-2 16,-1-2 0-16,1-1 0 0,0-1 41 16,1 3-37-16,-3-1 32 0,4-5-14 15,-1 5 41-15,-1-3-58 0,3 0 1 16,-3 1-1-16,-2-1 24 0,4 1-27 15,2-1 3-15,-4 2-1 0,2-3 2 16,-2 1-6-16,-2 1 0 0,3-2-23 0,0 4 21 16,-1-4 2-16,-2 1 6 0,2 0-2 15,-2 1-4-15,1-3 3 0,1 4-3 16,-2-4 6-16,3 1 16 0,-1 1-22 16,1 1 5-16,-1-5 22 0,-2 5 0 15,2-3 0-15,3-1 5 0,-2 4 1 16,-1-3-7-16,2-1-24 0,0 1 57 0,-1 0-32 15,4-2-25-15,-5 2-1 0,2 2 4 16,-1-4 26-16,1 0-31 16,1 2 26-16,-3 2-26 0,1-4 1 0,-1 2-1 15,0-1 0-15,0-1 2 0,4 2 34 16,-4 0-36-16,-2 0-140 0,2 3-316 16,-2-5-50-16,0 4-309 0,-2-1-454 15,1-2 610-15</inkml:trace>
  <inkml:trace contextRef="#ctx0" brushRef="#br0" timeOffset="3218.4817">16302 1947 363 0,'0'0'1488'0,"0"0"-747"0,0 0-541 16,0 0-69-16,0 0 122 0,0 0 1 15,0 0-140-15,0 0 187 0,0 0-72 16,-30-25-229-16,30 25-67 0,0 0-229 16,0 8-93-16,0 9 49 0,0 13 293 15,0 16 47-15,0 8 41 0,0-5 6 16,0-5 0-16,4-18 6 0,-2-4-24 0,0-9-25 15,1-5 93-15,-1-1-75 0,1-1 80 16,1 1-57-16,-4-4 0 0,2-3 9 16,-2 0 26-16,2 0 39 0,-2 0 50 15,0 0 154-15,0 0 9 0,0 0-36 16,0-3-33-16,-2-12-48 0,-4-9-184 16,-6-12-31-16,2-10-46 0,-1-3 45 0,3 4-66 15,-1-1-103-15,5 0-64 0,0 3 87 16,4 4-66-16,-2 7-15 0,2 9 109 15,0 4 104-15,0 1-18 0,2 2 33 16,2-3-29-16,5-5-95 0,-1 6 12 16,3-2 112-16,-1 3 134 0,6 2-134 15,-2 1-77-15,1 3-77 0,2 1 117 0,-2 2 15 16,4 3-37-16,-4 2-54 16,4 1 63-16,-2-1-40 0,-1 1 28 0,2 2-80 15,-6 0-105-15,1 0-86 0,-2 5-34 16,0 0-21-16,-5 0 65 0,0 3-68 15,-4 0-68-15,0 0 11 0</inkml:trace>
  <inkml:trace contextRef="#ctx0" brushRef="#br0" timeOffset="3409.4475">16357 1947 2078 0,'0'0'414'0,"0"0"-274"0,0 0-116 0,0 0 159 16,0 0-83-16,0 0-24 0,117-99 105 15,-98 86-181-15,-4 2 0 0,0 4-233 0,-2 3 121 16,-3 2-254-16,-4 2-411 0,-2 0-471 16</inkml:trace>
  <inkml:trace contextRef="#ctx0" brushRef="#br0" timeOffset="3586.7025">16353 2218 200 0,'0'0'317'15,"0"0"-212"-15,0 0 165 0,0 0 330 16,0 0-41-16,0 0 26 0,0 0-155 16,0 0-217-16,0 0-94 0,0 0-4 0,147-8-1 15,-103-6-114-15,0-2-27 0,-5 0-221 16,-11 4-149-16,-10-1-174 0,0 0-483 15,-10 6 109-15</inkml:trace>
  <inkml:trace contextRef="#ctx0" brushRef="#br0" timeOffset="4020.6006">16835 1692 2061 0,'0'0'862'0,"0"0"-862"16,0 0-533-16,0 0 245 0,0 0 288 15,0 0 163-15,40 117 68 0,-27-76-127 16,-4-7 29-16,-3-8-54 0,0-10 11 0,-4-5-26 16,2 3-34-16,0-1 76 15,2-1-38-15,-4-5-66 0,-2-5 2 0,0 1 75 16,0-3 73-16,0 0 71 0,0 0 139 16,0 0 40-16,-2 0-36 0,-6 0-45 15,4-5-86-15,-6-8-72 0,-3-15-163 16,-8-9-31-16,2-9-89 0,-1-4 29 15,8-1 11-15,6 1 17 0,4 1-182 16,2 0 29-16,0 9-204 0,0 5 149 16,4 9-46-16,2 6 236 0,0 8-39 0,3 2 120 15,2-3 0-15,1 2 6 16,1 1 216-16,2 2 88 0,-2 4-295 0,-3 2-15 16,-2 2-153-16,4 0-68 0,-6 4 59 15,0 6 105-15,-2 1-22 0,-4 5 6 16,0 1 22-16,0 3 51 0,-2 6 17 15,-14 6 6-15,-6 4 50 0,-1 3-73 16,3-10-147-16,6-7 88 0,3-6 59 0,4-5 0 16,3 2-200-16,0 2 74 15,4 0-248-15,0-4-485 0,2-4-320 16</inkml:trace>
  <inkml:trace contextRef="#ctx0" brushRef="#br0" timeOffset="4352.2217">17351 1448 2169 0,'0'0'719'0,"0"0"-660"0,0 0-24 16,0 0 77-16,0 0-59 0,0 0-2 15,0 0 23-15,0 0-74 0,0 0-51 16,-111-40-135-16,103 48 86 0,-1 1-49 15,3 4 143-15,4 9-73 0,0-4-67 16,2 6 72-16,0 2 14 0,6-2 60 0,3 0 258 16,1 1-155-16,1-4 111 15,-2 1-79-15,-3-2-89 0,-2-3-46 0,-2-1-15 16,-2-5 15-16,0-2 2 0,0-1 0 16,-2 1 38-16,-4 1-6 0,-7 2 33 15,-2-3-22-15,-4 3 1 16,-3 0 64-16,6-4-18 0,-4 1-60 0,8-4-32 15,4-1-319-15,1-4-164 0,3 0-226 16,4-2-415-16,0-19 127 0</inkml:trace>
  <inkml:trace contextRef="#ctx0" brushRef="#br0" timeOffset="4842.5701">17548 1539 1027 0,'0'0'444'0,"0"0"-444"0,0 0 0 16,0 0 219-16,0 0-45 0,0 0 42 0,0 0-52 16,2 103-89-16,-2-101 81 0,0 3 15 15,0-3-37-15,0 2-73 0,0-4-2 16,0 1-30-16,0-1 1 0,0 0-1 16,-2 0 36-16,0 0 80 0,2 0 158 15,-2 0 87-15,0 0-8 0,0 0-97 16,2 0-102-16,-2 0-48 0,-2-5-12 15,-1-2-84-15,-4-7-39 0,1-2-104 16,0-2 35-16,1-4 66 0,-1-4-32 0,4-13-116 16,-1-5-8-16,3-2 74 0,2-2-209 15,0 8 140-15,0 7-101 0,11 5 131 16,-1 0 43-16,1 7-40 0,4 2 48 16,-2 6 33-16,-1 1-16 0,8-2 56 15,0 2 226-15,4-1-113 0,-5 6 16 16,1-1-129-16,-8 6-11 0,0 2-102 15,0 0 38-15,-4 0-25 0,-2 2-30 16,0 6 11-16,-1-3 31 0,-1 5 41 16,-4 2-35-16,0 1 59 0,0 2 23 0,-7 1 47 15,-1 1-45-15,0-1 138 0,-4-1 38 16,-2 2-65-16,2-3-24 0,-1 3-89 16,0-2-22-16,2-1-23 0,1 3 43 15,-1-2-26-15,0 2-17 0,3-1-90 16,0 2 13-16,0-1-247 0,-4 0 31 15,2-1-269-15,4-7-265 0,-7-1-26 0</inkml:trace>
  <inkml:trace contextRef="#ctx0" brushRef="#br0" timeOffset="6402.4641">24360 2763 18 0,'0'0'46'0,"0"0"59"0,0 0 284 15,0 0-172-15,0 0 33 0,0 0 18 16,0 0 101-16,0 0-93 0,0 0-98 16,-28-18-70-16,25 18 4 0,3 0 31 0,0 0-14 15,0 0-38-15,0 0-42 0,0 0-25 16,0 0 0-16,0 0 19 0,0-2 10 15,0 2 0-15,7 0 88 0,-1 0 54 16,4 0-195-16,10 0-40 0,12 0 35 16,14 0-18-16,11 0 23 0,3 0-5 15,1 2-1-15,-1-2 6 0,5 0-2 16,8 0-15-16,3 0 17 0,11 0 0 0,2-3 2 16,11-1 26-16,2 1 119 15,2-2-29-15,-9 1-32 0,-3 1-65 0,-7 1 6 16,-4-2 32-16,-7 2-57 0,-1 0 25 15,-4 0 0-15,-1 0-23 0,0 0 57 16,2 2-58-16,6 0 40 0,1 0-40 16,1-2 11-16,5 1-11 0,0 1 11 15,0-2-12-15,-1-3-4 0,4 2 4 16,-3-2 54-16,0 0-51 0,-7-1 65 16,-7 3 17-16,-5-1-39 0,-13 2-47 0,-8 2-1 15,-11 0-29-15,-11 0 29 0,-8-2-3 16,-1 2-11-16,-1 0-82 0,2 0 94 15,-1 0-64-15,-1 0 61 0,-2 0-41 16,-1 0-20-16,-2 0 10 0,1 0-23 16,-1 0-24-16,3 0-72 0,-5 0 12 15,0 0-58-15,-2 0-150 0,-2 2-220 16,0 0-241-16,0 2-127 0</inkml:trace>
  <inkml:trace contextRef="#ctx0" brushRef="#br0" timeOffset="7719.0536">24805 2769 462 0,'0'0'976'15,"0"0"-378"-15,0 0-296 0,0 0-67 16,0 0-10-16,0 0 0 0,0 0 1 15,0 0-68-15,0 0-80 0,0 0-78 16,0 0-16-16,0 0-35 0,0 0-50 16,0 0-46-16,0 0-53 0,0 3-81 15,0 3 48-15,0 4 233 0,2-2 7 16,0 9 103-16,0-3-49 0,2 1-30 0,-1 5 54 16,1-1 24-16,2-2 20 0,-2 4-59 15,0-2-70-15,5 2 30 0,-2 2-7 16,3 4 92-16,0 3 4 0,8 7-74 15,-4 0-22-15,-1-4-23 0,2-2 1 16,-4-3 31-16,-1-1 12 0,1 0-44 16,0 0 38-16,1 2 26 0,-2-5-64 15,4 4 33-15,-4-7-6 0,-1-3-22 16,-1-2 22-16,3-3 27 0,0 7-51 16,1-2 43-16,6 4-10 0,-6-1-33 0,2 0 33 15,2-4-36-15,-2 2 30 16,4-4 1-16,-1 1-1 0,-1-2-9 0,4 2-16 15,-4-2 29-15,2-3-31 0,0 0 36 16,0 0-20-16,-1 1 0 0,2-2-17 16,2-3 55-16,1 3-13 0,0-5-2 15,4 3-19-15,4-2 4 0,3 1 18 16,10-3-14-16,0 2 5 0,0-3-9 0,-3 0 0 16,-7-3-6-16,1 0-18 0,2 0 1 15,-2 0 1-15,3-3-1 0,-1-1 33 16,-2-1-7-16,-3 1-26 0,1-3 0 15,-6 1 9-15,-6 0-11 0,-2 3-2 16,1-1 34-16,11-6-30 0,8-1 0 16,0 0 25-16,-8-3-29 0,-7 4-25 15,-5 1 25-15,0-3-21 0,10-3 38 0,8-8-34 16,2-2 13-16,5-1-38 0,-5 1-24 16,-4 4 66-16,-7 0 0 0,1 5 4 15,-8 1-4-15,5-2-13 0,2-4-12 16,3-1 25-16,-3 0-112 0,-5 5 62 15,-5 3 50-15,6-5 0 0,9-6 18 16,11-3-18-16,-1 1-128 0,-1 0 128 16,-5 8-2-16,-7 0-6 0,-1 6-21 15,-5-1 29-15,-6 6-53 0,-3-1 53 0,6-2-4 16,1 0 4-16,5-6-39 16,-1 5 39-16,0-2 0 0,1 1 77 0,-2-1-77 15,1 1 0-15,-1 0-10 0,-2-2 10 16,2-3 29-16,0 3 0 0,-3-4-58 15,0 1 68-15,0 2-54 0,1-3 68 16,-4-1-53-16,0 2 20 0,-2 3-20 16,-1 1 0-16,0 2 10 0,-2 3-8 0,-5 3-4 15,0-1 4-15,0 0-25 16,-2 6 23-16,-4-3-47 0,2 1 47 0,-4 3 1 16,2 0-1-16,-2 0 0 0,0 0-1 15,0 0-19-15,0 0-37 0,0 0-99 16,0 0-63-16,0 0-61 0,0 0-90 15,-2 0-126-15,-4 0-245 0,0 0-517 16</inkml:trace>
  <inkml:trace contextRef="#ctx0" brushRef="#br0" timeOffset="8498.844">23257 3638 2433 0,'0'0'727'0,"0"0"-614"0,0 0-107 16,0 0 45-16,0 0 73 0,0 0-32 15,0 0-92-15,0 0-92 0,0 0-145 0,-4 19 45 16,4 5 192-16,-2 11 265 0,0 8-174 16,0-4-29-16,0-3 30 0,0-3-27 15,-1-11-40-15,3-2-23 0,-2-6-2 16,2-2 1-16,0 6 53 0,0-1-5 15,0 4-19-15,0-2 11 0,0-4-36 0,0-1-5 16,0-3-222-16,0-2-383 0,0-4-348 16,-5-3-345-16,1-2 569 0</inkml:trace>
  <inkml:trace contextRef="#ctx0" brushRef="#br0" timeOffset="8719.814">22900 3699 2822 0,'0'0'961'0,"0"0"-792"0,0 0-169 15,0 0-16-15,0 0 16 0,130-65 337 0,-75 46-171 16,-4 1-68-16,-2 7-2 0,-19 3-42 16,-7 5-54-16,-8 3-25 0,-3 0-17 15,-1 0-91-15,2 0 58 0,0 0-148 16,-5 2-172-16,-2 7-77 0,-4 2-76 15,-2 4-190-15,-2 1-16 0,-6-2-290 0</inkml:trace>
  <inkml:trace contextRef="#ctx0" brushRef="#br0" timeOffset="8933.8912">22786 4163 7 0,'0'0'527'0,"0"0"299"0,0 0-373 0,0 0 109 16,0 0-31-16,0 0-149 0,0 0-99 16,140-20 16-16,-95 9-114 0,-1 0-51 15,1 2-16-15,-7 0-118 0,-2 2-31 16,2-1-5-16,-4 1-84 0,-2 3-162 16,0-2-207-16,2 5 20 0,-6-5-69 15,-8 1-348-15,-4 3-170 0</inkml:trace>
  <inkml:trace contextRef="#ctx0" brushRef="#br0" timeOffset="9595.1613">23622 3904 2458 0,'0'0'403'0,"0"0"-403"16,0 0-346-16,0 0 196 0,0 0 150 15,0 0 106-15,0 0 144 0,0 0-116 16,17 118 60-16,-12-78 13 0,-5-4-82 15,0-5 2-15,0-10-73 0,0-8 48 16,0-3-27-16,0 1-24 0,0-3-46 0,0-1 0 16,0-1 36-16,0-6 46 0,0 2 13 15,0-2 39-15,0 0 40 0,0 0 55 16,0 0 6-16,-3 0 8 0,1 0-36 16,0 0-18-16,0-2-27 0,0-6-37 15,-1-9-77-15,-3-13-53 0,0-15-120 16,4-11 102-16,2-4-80 0,0 9-106 15,8 9 100-15,1 2 92 0,4 5-84 0,1 5 73 16,-1 5-4-16,2 5-95 0,-2 7 122 16,-3 2-1-16,6-2-28 0,-2 0 29 15,3-3 58-15,0 4-19 0,-4 3-78 16,-3 0 64-16,-1 7-29 0,-5-3 4 16,-2 4-18-16,-2 1-25 0,0 0-11 15,0 0-7-15,0 0 14 0,0 0 16 16,0 0 0-16,0 0 8 0,0 0 3 15,0 0 17-15,-2 0-17 0,2 0 1 0,0 0-15 16,0 0 9-16,0 0 0 0,0 0 0 16,0 0 4-16,0 0 19 0,0 0-15 15,0 0 13-15,0 0-13 0,2 0 13 16,5 1 4-16,-1 4 25 0,2-3-25 16,4 3 17-16,-2-1-17 0,0 0 29 15,1 1-29-15,0-1-9 0,-3 0-20 16,-2 1 25-16,1 2-21 0,-3 1-9 0,-2-3 18 15,0 4 16-15,-2-1-32 16,0 1 31-16,0-1-14 0,0-1 15 0,-2 3 31 16,-2 0-9-16,-5-2 70 0,1-1 4 15,0 3 15-15,-4-2-22 0,6-3-37 16,-2 3-37-16,0-3 10 0,-4 3-7 16,2 0-18-16,0 0-61 0,-3-2 4 0,0 4-24 15,-2 0-5-15,3 2-43 0,-4-5-44 16,4 6-163-16,0-4-102 15,-2 2-124-15,8-2-222 0,0 1-100 16,4-5-225-16</inkml:trace>
  <inkml:trace contextRef="#ctx0" brushRef="#br0" timeOffset="9987.794">24342 3731 2780 0,'0'0'497'16,"0"0"-491"-16,0 0-6 0,0 0-45 16,0 0-41-16,0 0 86 0,0 0 193 15,-115-42-120-15,101 42-73 0,0 0-124 16,4 7 11-16,0 3 14 0,3 2-7 15,3 7-17-15,4 10 121 0,0 7 2 0,8 2 0 16,7-1 159-16,-2-7 95 0,-4-7-85 16,-5-3-60-16,-2-6-77 0,0 0-32 15,-2 4-48-15,0-1 3 0,0 3 42 16,0-3 1-16,-8-3 2 0,-6-1 5 16,2 1 22-16,-3 0 156 0,-6-2 144 15,0 0-173-15,-3-1-70 0,1-1-52 0,2-2-5 16,2-3-27-16,6-2-59 0,2-3-78 15,3 0-44-15,4 0-61 0,2-7-164 16,2-10-114-16,2-13-308 0,8 1-1114 16</inkml:trace>
  <inkml:trace contextRef="#ctx0" brushRef="#br0" timeOffset="10433.7814">24368 4042 642 0,'0'0'649'15,"0"0"-209"-15,22 101-152 0,-19-71-92 16,-3-10-21-16,0-4-20 0,0-2 27 16,0-2-1-16,0 1-99 0,0-3 53 15,0-4 30-15,0 0-57 0,0-4-3 16,0-2 62-16,-3 0 86 0,-1 0 20 16,2 0-19-16,0 0-20 0,-2 0-36 15,2 0-37-15,0-2-22 0,-2-5-7 0,-2-6-95 16,-6-7-13-16,4-13-24 0,0-13-25 15,4-5-43-15,4-4-116 16,0 3 31-16,8 4-147 0,2 7 40 0,6 3 260 16,-2 3-45-16,1 9 9 0,0 8-60 15,0 2 96-15,-3 4 119 0,14-5-38 16,8-3 14-16,0 1-3 0,-5 5-54 16,-5 6 39-16,-12 3-77 0,4 5-4 15,-4-2-44-15,-4 2-6 0,-1 0 3 0,0 0-24 16,-1 7 5-16,-4 0 20 0,0 1-40 15,-2 1 89-15,0 0-53 0,0 2 54 16,-6 1 19-16,-9 3 8 0,-2 3 140 16,-5 0-65-16,-5 4-60 0,2-3-13 15,-3 2-24-15,5-2-5 0,1-6-80 0,1 2-63 16,0 3-73-16,2-5-28 16,-1 1-231-16,2-6-215 0,-2 1-350 15,8-4-452-15</inkml:trace>
  <inkml:trace contextRef="#ctx0" brushRef="#br0" timeOffset="12154.789">19461 2684 257 0,'0'0'481'0,"0"0"-120"15,0 0-87-15,0 0 24 0,0 0 48 16,0 0-44-16,0 0-121 0,0 0-77 15,0 0-50-15,6-7-23 0,-4 5-7 16,0-2-24-16,-2 2 73 0,0 0 41 0,0 2-20 16,0-2-30-16,0 0-28 0,0 2-7 15,0 0 6-15,0 0 11 0,0 0 5 16,0-1-12-16,0 1-39 0,0 0-79 16,0-4 79-16,0 4 119 0,0 0-18 15,0-2-69-15,0 2-32 0,0 0-6 16,0 0 6-16,0 0 2 0,0 0 52 15,0 0-5-15,0 0 4 0,0 0-10 16,0 0-1-16,0 0-42 0,3 0-210 16,3 2-59-16,3 7 77 0,3 1 192 15,1 2 70-15,4 3 6 0,0 2-47 16,1 0-28-16,-2 0 5 0,-1-2 51 0,4-1-52 16,-4-2 29-16,0-3 11 0,-2 0 23 15,-3-3 47-15,0-2-88 0,0-1 5 16,-4 0 38-16,-2-2-38 0,0-1 6 15,-2 0-18-15,-2 0 0 0,0 0 26 16,0 0 26-16,0 0 58 0,0 0 81 16,0 0-40-16,0 0-55 0,0 0-24 15,0 0-21-15,0 0-13 0,0 0-16 0,0 0-18 16,0 0-21-16,0 0-3 0,0 0-1 16,0 0-22-16,0 0 4 0,0 0-1 15,0 0 1-15,0 0 3 0,0 0 1 16,0 0-5-16,0 0 18 0,0 0-2 15,0 0 1-15,0 0 0 0,0 0-1 16,0 0-13-16,0 0 1 0,0 0-5 0,0 0-13 16,0 0-37-16,0 0-128 15,0 4-117-15,-2-2-170 0,-2 3-229 16,-2 2 142-16,0 3 83 0,-2-5-685 0,34-38 623 16</inkml:trace>
  <inkml:trace contextRef="#ctx0" brushRef="#br0" timeOffset="12365.0532">19852 2943 3264 0,'0'0'197'0,"0"0"-197"0,0 0-39 15,0 0-29-15,0 0-50 0,0 0-161 16,0 0 39-16,0 0-129 0,0 0-355 0,0 0-506 16</inkml:trace>
  <inkml:trace contextRef="#ctx0" brushRef="#br0" timeOffset="15107.4415">15780 3284 565 0,'0'0'1065'16,"0"0"-459"-16,0 0-363 0,0 0 62 16,0 0-85-16,0 0-11 0,0 0 109 0,0 0-118 15,0 0-119-15,0-36-79 0,0 32 69 16,0 4 46-16,0-2 13 0,0 1-49 16,0 1-30-16,4-3-51 0,0 3-76 15,6-4-68-15,12 1-26 0,10-1 62 16,17-4 108-16,6 2 6 0,7 1 41 15,-3-3-47-15,1 3-3 0,6-3 3 16,-1-2 15-16,3 3 62 0,0-4 28 0,-7-2-105 16,4 2-14-16,-11 0 14 15,-3 0 41-15,-7 3-41 0,-9-1-14 0,-7 4 14 16,-14 2 29-16,-1-1-29 0,-2 0-48 16,-1 2 48-16,-2-4 0 0,-2 4 91 15,-4 2 19-15,-2-1 13 0,0-1-1 16,0-1-22-16,0-2-12 0,-2 3-88 15,-6-5 17-15,0 0 0 0,-2-1-17 16,-3-3-103-16,-4 2-33 0,0-2 55 16,-5 3 36-16,2-4-84 0,-4 5 48 15,1-1 57-15,2-2-39 0,-3 5-7 0,7 1 35 16,3-2-78-16,0 3 113 0,6-1 4 16,4 4 42-16,4 0-11 0,-2-3 21 15,2 3-25-15,0 0-31 0,0-2-36 16,4 2 16-16,4 0-41 0,0 0 35 15,8 0-168-15,-2 6 108 0,8 0 86 16,-3 4 11-16,7-1 71 0,-4 3-78 16,2-3-2-16,-2 3-2 0,-3-3-22 15,-3 3 22-15,0-5 0 0,-6 4 0 16,0-3-66-16,-4 1 62 0,2 2-19 0,-6-4-15 16,0 3 17-16,-2-1-7 0,0 3 28 15,-2 0 38-15,-10 5-38 0,-4 4 76 16,-8 5 48-16,-5 9-14 0,-5-1-109 15,0 2-1-15,0 1-260 0,0-6-168 16,-3-1-247-16,11-9-814 0,-2-8 551 0</inkml:trace>
  <inkml:trace contextRef="#ctx0" brushRef="#br0" timeOffset="15917.396">15274 3768 655 0,'0'0'472'0,"0"0"3"15,0 0 163-15,0 0-302 0,0 0-51 16,0 0-39-16,0 0 61 0,0 0-35 0,0 0-188 16,0 0 38-16,-21-59 9 0,21 59-59 15,0 0-29-15,0 0-43 0,0 0 0 16,0 0-77-16,0 0-31 0,0 0-19 16,0 0-29-16,0 0-38 0,0 0-105 15,3 11-145-15,5 11 359 0,4 13 85 16,6 9 73-16,-4 4-24 0,4 0 18 15,-4-10-2-15,1-2 5 0,0 1-66 0,0-6 67 16,-3-3-7-16,0-10 12 16,-4 0 14-16,-2-7 6 0,2 4-73 0,1-1 11 15,0-2 32-15,-3-3 9 16,-2-4-32-16,-2-2-16 0,0-3 21 0,-2 0 67 16,0 0 222-16,0 0 9 0,0 0-65 15,2 0-39-15,-2-4-22 0,5-11-24 16,-1-16-154-16,7-15-42 0,-3-8-118 15,-1-3 118-15,-1 7-40 0,0 4-10 16,-2 0-16-16,3 8-169 0,-2 8-3 0,-3 10 118 16,0 7 118-16,0 2-109 15,0 2-8-15,0 1-102 0,-2 0-183 0,0 3 125 16,2 3-67-16,-2 2-290 0,0 0-77 16,2 0-448-16,0 2 552 0</inkml:trace>
  <inkml:trace contextRef="#ctx0" brushRef="#br0" timeOffset="17468.8261">15705 4335 101 0,'0'0'198'0,"0"0"-125"0,0 0 164 0,0 0-139 16,0 0 277-16,0 0-30 0,0 0-293 15,0 0 90-15,0 97-6 0,-2-95 37 16,2 0 11-16,-2-2 42 0,0 0 119 15,0 0 60-15,0 0-25 0,2 0-143 16,0 0-21-16,0 0 9 0,0 0-9 0,0-2-4 16,-2 0-19-16,0-3-66 15,0-9-127-15,0-4-7 0,2-18-12 0,0-5-90 16,0-9-93-16,10 0-87 16,3 10 191-16,6 5-46 0,-2 4-22 0,2 7 166 15,-4 6-72-15,-3 3 72 0,2 2-293 16,-4 6 293-16,-4-3 194 0,2 3-194 15,-3 5 0-15,-5 2-20 0,0 0-44 0,0 0-104 16,0 0-75-16,0 2-67 16,0 5 62-16,0 7 120 0,0 6 22 15,-7 8 106-15,1 8 44 0,-2 0-44 0,2 1-37 16,2-9 5-16,2-9 64 0,2-4 5 16,0-1 25-16,0-1-35 0,0 3-23 15,6 1 22-15,0-4 25 0,0-2-47 16,0-3 132-16,5-1-100 0,2-5 101 15,-3 3 4-15,5-3-24 0,3-2-27 16,-4 0 6-16,6 0-11 0,-4 0-21 0,1 0-26 16,0-2 21-16,-4-3-16 0,2 1 0 15,-4-2-43-15,-3-1 2 0,0 2 37 16,4-1-39-16,-6-1-39 0,0-1 39 16,-2 1 73-16,0-1 29 0,0 0-10 15,-2 0-29-15,0 1 14 0,-2-3-44 16,0 3-28-16,0-1-5 0,0 3 0 0,0 0 5 15,0 0-5-15,-4 5-77 0,0-3 58 16,0 3 16-16,2 0-126 0,0 0-24 16,0 0 10-16,-2 0-79 0,0 0-10 15,-4 3 68-15,2 2 0 0,-2 2 12 16,4 1 24-16,-2 4 80 0,1 2 4 16,1-2 7-16,2 1 24 0,2 0 13 0,0-2 32 15,0 1 5-15,4-2-31 16,3-3 68-16,1-1 4 0,-2 0 111 0,2-3-25 15,4-1-64-15,-2 0-2 0,-2-2 15 16,3 0-22-16,0 0-19 0,-1 0-13 16,-3 0 27-16,-1-2-64 0,-2 0 31 15,0-1 20-15,1 0 29 0,-1-2-25 16,-2 1-74-16,5-3-3 0,-3-2-305 16,4 5 302-16,-2-5 3 0,3 4 59 15,0 1-54-15,-3-2-5 0,2 1-5 0,-2 3-22 16,4-3 25-16,-4 3-79 0,0 2-15 15,0 0-43-15,-1 0 37 0,-1 0 6 16,2 0-21-16,-4 7 52 0,3 0-68 16,-3 0 131-16,-2 1-160 0,0 1 160 15,0 1-35-15,0 4 37 0,0-3 0 16,0-2-4-16,-5 3 8 0,3-5 25 16,0 1-25-16,0-4-8 0,2-1 28 0,0-3-18 15,0 0 97-15,0 0 69 16,0 0 33-16,0 0-19 0,0 0 17 0,0 0 4 15,2-3 40-15,0-2-27 0,7-7-94 16,-1-3-126-16,1-6-245 0,3-6 245 16,6-7-62-16,-6-8 91 0,4-1-68 15,-6 3-104-15,-4 5 46 0,-4 12 97 16,-2 6 102-16,0 2 31 0,0 4-46 16,0 0-44-16,0 0-38 0,-2-2 236 15,-2 6-193-15,0 2 10 0,0-1 1 16,-3 4-58-16,2 2 37 0,1 0-8 0,2 0-30 15,2 0-62-15,0 0-47 0,0 0-86 16,0 0-113-16,0 2 5 0,0 4 32 16,0 6 102-16,0 12 169 0,2 8 0 15,5 8 111-15,2 4-32 0,1-3 19 16,0-9-23-16,1-3 22 0,0-2-50 16,0-7-11-16,-5-2-31 0,-2-8 51 15,2 2-35-15,-2 0 19 0,3-3-40 0,-2 4 22 16,-3-6-18-16,0-6 13 0,-2 3 8 15,0-4 19-15,0 0 23 0,0 0 48 16,0 0 13-16,0 0 10 0,0 0 29 16,-4-5-1-16,-1-7-166 0,-4-7-43 15,5-10-138-15,0-9 143 0,4-4-167 16,0 2 106-16,6 4 38 0,10 6-11 0,-4 6-10 16,0 3-28-16,2 5 59 15,-2 3-31-15,7-4-152 0,11-8 175 0,8-1-41 16,5 3-214-16,-7 6 214 0,-8 7-102 15,-14 6-422-15,2 2-532 0,-6-2 162 16</inkml:trace>
  <inkml:trace contextRef="#ctx0" brushRef="#br0" timeOffset="19190.0847">23751 2312 257 0,'0'0'198'16,"0"0"217"-16,0 0 257 0,0 0-498 0,0 0 248 15,0 0-85-15,0 0-184 0,0 0 47 16,0 0-28-16,-40-68-61 0,38 63 89 16,0-1-59-16,0 3-11 0,2-1 148 15,0 2-16-15,0 0-120 0,0 2-48 16,0 0-4-16,0 0-18 0,0 0-22 15,0 0-16-15,0 0-34 0,4 0-30 16,0 0-150-16,5 9-73 0,8 6 74 16,11 12 97-16,12 14 62 0,5 7-41 15,1-1 10-15,-5-1 47 0,-5-5 4 0,-2-4 36 16,-5-2-10-16,-3-8 4 0,-5-6-28 16,-6-5-2-16,-5-4-2 0,6 4 2 15,-4-1-2-15,1-1 6 0,-5-1 28 16,1-4 19-16,-5 1-46 0,-2-7-5 15,-2 3-10-15,0-1-26 0,0-5-45 16,0 0-131-16,0 0-19 0,-6 0 101 16,-1 0 130-16,-1 0 87 0,-1 0 65 0,-1 0-152 15,-5 0-84-15,0-5-80 0,-1-1 43 16,-2 1-103-16,-1-1 128 0,2 0 17 16,0 1 6-16,-2-3-43 0,0 3-46 15,-1-2-57-15,6 2 219 0,-3-1 63 16,4 2-13-16,2 0 75 0,5 1 67 15,0-1 88-15,4 2-80 0,0 2-71 0,0-3 18 16,2 3 21-16,0 0-49 16,0 0-28-16,0 0-91 0,0 0-108 15,0 0-27-15,4 0 135 0,2 3 76 0,0 5-27 16,3-3-46-16,1 6 100 0,3 0-55 16,-2 2 44-16,1-4-44 0,4 1-48 15,-4-3 0-15,3 0 25 0,2 1 16 16,0-1 58-16,4-5 31 0,-2 1 5 0,3-1-9 15,-4 0 10-15,4-2-23 16,-7 0-20-16,-2 0-38 0,-5 0-5 0,-1-4 5 16,-1-1 24-16,0 3 26 15,-2-8 4-15,5 0-25 0,-2-1-54 0,-3-2-11 16,2-9-16-16,0-4-6 0,-2-9-173 16,-2-3 90-16,-2 1-180 0,0 5-94 15,0 3-287-15,-6 3-436 0,-2 5-1221 16</inkml:trace>
  <inkml:trace contextRef="#ctx0" brushRef="#br0" timeOffset="19919.3332">23106 1486 20 0,'0'0'363'0,"0"0"163"0,0 0-303 16,0 0 180-16,0 0-267 0,0 0-71 15,0 0 235-15,0 0 21 0,0 0-20 16,0 0-143-16,-21-52-27 0,21 51-20 0,0-1 40 16,0-2-49-16,0 0 0 0,0 0-74 15,0 1 53-15,0-1 186 0,0 0-140 16,0 1-71-16,0 3 56 0,0 0-7 16,0 0-54-16,0 0-51 0,0 0-62 15,0 0-101-15,0 0-101 0,0 3-99 16,0 8-45-16,9 8 291 0,3 14-29 15,3 9 146-15,6 0 97 0,-2 1 5 0,1-4-20 16,-6-12-35-16,0-3 11 0,-6-10-11 16,0 0-1-16,0-1-42 15,6 2 36-15,-2-1 27 0,-1-3-22 0,-5-5-22 16,1-3 11-16,-3 1 17 0,0-4 29 16,-4 0 82-16,2 0 105 0,-2 0 25 15,2 0 14-15,3-5-15 0,-1-3-88 16,4-7-86-16,0-5-77 0,2 0 7 15,-2-4-23-15,0 2-24 0,-2-7-3 16,3-4-55-16,0-3-15 0,-5 1 10 0,0 8 61 16,-2 5-123-16,0 9-35 0,2 3-47 15,-2-2 65-15,3 2-261 0,1 0 0 16,1 4 51-16,-1 4-405 0,0 2-322 16,1 0-240-16</inkml:trace>
  <inkml:trace contextRef="#ctx0" brushRef="#br0" timeOffset="21191.1958">23628 1855 216 0,'0'0'112'0,"0"0"309"0,0 0 129 16,7 118-296-16,-7-99-248 15,0-3 59-15,0-5 122 0,0 1-66 0,0-2-77 16,0 0 20-16,0-3 76 0,-2-3-90 16,2-3 31-16,-3-1 112 0,3 0 38 15,0 0-27-15,0 0-34 0,-2 0 53 16,0 0 79-16,2 0 64 0,-2 0 9 16,2 0-110-16,0-5-57 0,-2-2-30 15,2-6-51-15,0-11-127 0,0-14-105 16,2-7-118-16,7-1 95 0,6 4-59 0,0 5 83 15,1 2-58-15,2 7-29 16,-4 8-191-16,-6 7 345 0,6 1-12 0,-4 2-91 16,-2-1-30-16,4 4 170 15,-6 1 6-15,-4 4-6 0,0 2-113 0,-2 0-57 16,0 6-135-16,0 5 122 0,0 8 77 16,0 10 7-16,0 6-39 0,0 0 134 15,0-4-98-15,0-7 102 0,0-12 43 0,0 0 52 16,2 1 42-16,4 1-37 15,1-1-57-15,-1-3 74 0,5-1-20 0,-3 0 36 16,5-2 27-16,-1-2 16 0,4-2-40 16,-2-3-1-16,6 0-37 0,-4 0 53 15,4 0-51-15,-1 0-59 0,-3-3-16 16,0-2 46-16,-2-2-4 0,0 2 15 16,-2-3 18-16,-2 1-37 0,-1-1-18 15,-3 2 18-15,-1 1-27 0,-1-2 40 16,-2 5 0-16,-2-5-43 0,0-1-12 0,0 3-21 15,0-1 0-15,-6 0-21 0,-3 1-115 16,1 1 51-16,1-1-38 0,-1-2-54 16,2 6 103-16,-6 1-125 0,6-3-9 15,0 3 38-15,0 0 23 0,0 3 68 16,-1 5-85-16,0-1 64 0,1 5 47 16,4 0 28-16,0 5 21 0,2-1-75 15,0 1 55-15,0-1 24 0,4 1-18 16,2-2 18-16,6 3 2 0,-2-5 95 0,0-2-95 15,-1-1 165-15,4-3 9 0,-5-1-79 16,3-4-69-16,-5 3 28 0,3-5 63 16,-3 0 60-16,1 0-109 0,-3 0 24 15,0 0 38-15,2-5 22 0,2-3-151 16,4-1 102-16,0-3-47 0,0 0-58 16,6-3 0-16,-1 1-5 0,4-2-144 15,-2 3 2-15,3-1 116 0,-2 5-86 0,2 1 114 16,-3 2-33-16,-2 2-109 0,-2 4 86 15,-5 0-50-15,3 0-9 16,-4 7-23-16,-1 0 59 0,-4 3-77 0,0 2 40 16,-2 2-2-16,-2 0 121 0,0 1 34 15,0 1-32-15,0-1-2 0,-2 0 43 16,-2-3-41-16,0-4-2 0,2 1 48 16,0-6-46-16,0 1-2 0,2-4 43 0,0 2 21 15,0-2 24-15,0 0 41 16,0 0 25-16,0 0 31 0,4 0-13 0,0 0-46 15,0-4 12-15,0-3-25 0,6-5-113 16,0-2-140-16,0-4 89 0,1-1 5 16,2-6 46-16,-3-10 0 0,1-2-190 15,-5-4 39-15,-4 3-35 0,-2 1 186 16,0 6-4-16,0 1-41 0,0 1-100 0,0 5 145 16,-2 5-6-16,0 5 30 15,-2 1 131-15,0 1-104 0,0-2-18 0,-3-2 167 16,1 5 20-16,0-1-185 0,-1 3 103 15,3 3 110-15,-1-1-145 0,3 7-99 16,0-3 14-16,2 1 68 0,-2 2-44 16,2 0-42-16,0 0-72 0,0 0-88 15,0 0-67-15,0 0-66 0,0 0-30 16,0 5 55-16,0 3 180 0,-2 4 29 16,0 3 6-16,0 3 47 0,0 3 4 15,0 7 2-15,0 6-23 0,2 3 11 16,0-2 10-16,0-3 2 0,0-3 129 0,0-1-93 15,6 3 22-15,-2-6-22 0,2-4 40 16,1-6 36-16,-3 0-44 0,7 2-23 16,-1 3 71-16,1 1-67 0,-1-4-1 15,6 0 11-15,-4-2-5 0,0-1 23 16,4-3-47-16,-2 0 16 0,4-1 41 0,-1-3-47 16,2 1-40-16,2-4-161 15,3-2-231-15,-4-2-172 0,2 0-301 0,-5-2-591 16</inkml:trace>
  <inkml:trace contextRef="#ctx0" brushRef="#br0" timeOffset="21398.9593">24477 1717 587 0,'0'0'394'0,"0"0"-394"16,115-41-111-16,-72 24-67 0,-1 5 40 15,-2-1-7-15,1 3 13 0,-1 0-46 16,-10 5 92-16</inkml:trace>
  <inkml:trace contextRef="#ctx0" brushRef="#br0" timeOffset="21717.7485">24697 2036 128 0,'0'0'573'0,"0"0"244"0,0 0-132 16,0 0-191-16,0 0-136 0,0 0-202 15,0 0 87-15,0 0 32 0,0 0-219 0,0 0 87 16,0 0-3-16,112-70-137 16,-101 56 152-16,-1 4-155 0,-4-2 14 0,3-2-14 15,-2 3 0-15,-3-3-24 0,2 3-81 16,-4 0-219-16,2-1-47 0,-4 0-35 15,0 2-293-15,0 3-666 0,-4 0 419 0</inkml:trace>
  <inkml:trace contextRef="#ctx0" brushRef="#br0" timeOffset="56975.4487">9004 9764 1578 0,'0'-7'1048'15,"0"2"-600"-15,-2 1 15 0,-2 0-291 16,2-1-74-16,2 1-93 0,-2 2-5 16,2-2 62-16,0 1 55 0,0 3-55 15,0-2-62-15,0 0 0 0,0-1-61 16,0 2 61-16,0-1 0 0,0 2-49 16,0 0-48-16,0 0-15 0,0 0-6 15,0 0 5-15,0 0-49 0,0 0-66 0,0 0-67 16,0 0-183-16,0 0-98 0,2 3-87 15,6 4 539-15,-2 0-218 0,-2 0-99 16</inkml:trace>
  <inkml:trace contextRef="#ctx0" brushRef="#br0" timeOffset="57616.7343">10729 9871 3566 0,'0'0'330'0,"0"0"-330"0,0 0 0 16,0 0-320-16,0 0-139 0,0 0 140 15,0 0 143-15,0 0 146 0,0 0 30 16,0 0-4-16,0-7-45 0,0 7-38 15,0 0-100-15,0 0-129 0,3 0-180 16,-1 0-328-16,4 2 468 0,2 3 217 16,-2-2 5-16</inkml:trace>
  <inkml:trace contextRef="#ctx0" brushRef="#br0" timeOffset="58733.6616">12948 9963 800 0,'0'0'860'15,"0"0"-355"-15,0 0-261 0,0 0-108 16,0 0-45-16,0 0 6 0,0 0 7 16,0 0 2-16,0 0 0 0,0 0-12 15,0 0-9-15,0-3-6 0,0 3-22 0,0 0-35 16,0 0-22-16,0 0-5 16,0 0-35-16,0 0-11 0,0 0 12 0,0 0-1 15,0 0 12-15,0 0-1 0,0 0-23 16,0 0-72-16,0 0-102 0,0 0-93 15,0 0-70-15,0 0-1 0,-3 0-130 16,1 3-163-16,2-1 247 0,5-7 421 0</inkml:trace>
  <inkml:trace contextRef="#ctx0" brushRef="#br0" timeOffset="75305.8633">5341 13413 46 0,'0'0'192'0,"0"0"104"15,0 0 27-15,-2 0-192 0,2 0-125 16,0 0 419-16,0 0-95 0,0 0-94 16,0 0-77-16,0 0-40 0,0 0-38 15,0 0 0-15,0 0-25 0,0 0-25 16,0 0-6-16,0 0 5 0,0 0-5 16,0 0-25-16,0 0-2 0,0 0-23 15,0-2-5-15,0 2 24 0,0 0-19 0,0 0 19 16,0 0-19-16,0 0-12 0,0 0-7 15,0 0-12-15,0 0-19 0,0 0-12 16,0 0-34-16,0 0-26 0,0 0-32 16,0 0-60-16,0 0 24 0,0 0 6 15,0 0-40-15,0 0-21 0,0 0 66 16,0 0 112-16,0 0 32 0,0 0 21 16,0 0-21-16,0 0-26 0,-2 2 82 0,2-2 4 15</inkml:trace>
  <inkml:trace contextRef="#ctx0" brushRef="#br0" timeOffset="76494.3801">5755 13276 114 0,'0'0'580'16,"0"0"-225"-16,0 0-224 0,0 0-55 15,0 0-76-15,0 0-7 0,0 0 7 16,0 0 0-16,0 0 85 0,0 0 58 15,0-22-7-15,0 22-33 0,0 0-19 16,0 0-14-16,0 0-12 0,0 0 12 16,0 0 0-16,0 0 6 0,0 0-1 15,0 0-6-15,0 0-19 0,0 0 0 0,0 0-50 16,0 0-21-16,0 0-23 16,0 0 7-16,0 0 6 0,0 0 0 0,0 0 6 15,0 0 0-15,0 0-1 0,0 0-6 16,0 0-6-16,0 0 0 0,0 0 6 15,0 0-12-15,0 0-14 0,0 0-12 16,0 0 6-16,0 0 19 0,0 0 45 16,0 0 0-16,0 0 4 0,0 0-4 15,0 0-2-15,0 0 2 0,0 0 0 16,0 0 7-16,0 0 31 0,0 0-5 0,0 0-29 16,0 0-2-16,0 0 0 0,0 0-2 15,0 0 2-15,0 0 2 0,0 0 22 16,0 0-22-16,0 0 2 0,0 0 26 15,0 0 0-15,0 0 0 0,0 0 0 16,0 0 12-16,0 0-5 0,0 0-14 16,0 0-21-16,0 0-4 0,0 0 0 0,0 0 0 15,0 0-2-15,0 0-4 16,0 0-1-16,0 0-24 0,0 0 24 0,0 0-18 16,0 0-1-16,0 0 20 0,0 0 0 15,0 0 3-15,0 0 3 0,0 0-2 16,0 0-23-16,0 0-7 0,0 0-13 15,0 0-31-15,0 0-47 0,0 0-109 16,0 0-95-16,0 0-112 0,0 0 17 16,2 0 218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4:03.5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72 7727 7 0,'0'0'125'0,"0"0"646"15,0 0-359-15,0 0-4 0,0 0-172 16,0 0-38-16,0 0-11 0,0-29 115 15,0 25-186-15,0-1-116 0,0 1 24 16,0 0-24-16,0 0 30 0,0 2-30 16,0 1 0-16,0-2-24 0,0 3-18 0,0-1 42 15,0-2 0-15,0 3 30 0,0 0-6 16,0 0-18-16,0 0 31 0,0 0-33 16,0-2-4-16,0 2 0 0,0-1 2 15,0 1 2-15,0-2-4 0,0 2-4 16,0 0-51-16,0 0 7 0,0 0 5 15,0 0 7-15,0 0 5 0,0 0 25 16,0 0-24-16,0 0 24 0,0 0-19 0,0 0-5 16,0 0-7-16,0 0-13 15,0 0 13-15,0 0 37 0,0 0 0 0,0 0 25 16,0 0-19-16,0 0-6 0,0 0-6 16,0 0-38-16,0 0-6 0,0 0-62 15,0 0-71-15,0 0 30 0,0 0 0 16,0 0-35-16,0 0-45 0,0 0-48 15,0 0-87-15,0 0-21 0,0 0 145 0</inkml:trace>
  <inkml:trace contextRef="#ctx0" brushRef="#br0" timeOffset="3136.317">6464 7727 400 0,'0'0'723'0,"0"0"-261"16,0 0-320-16,0 0-65 0,0 0-32 16,0 0 6-16,0 0-51 0,0 0-6 15,0-7-52-15,0 7 1 0,0 0-8 16,0 0-12-16,0 0-27 0,0 0 7 15,0 0 0-15,0 0-1 0,0 0-20 16,0 0-164-16,0 0-225 0,0 0 173 0</inkml:trace>
  <inkml:trace contextRef="#ctx0" brushRef="#br0" timeOffset="5356.18">11039 8053 53 0,'0'0'26'0,"0"0"-19"0,0 0-7 0,0 0-2 16,0 0-25-16,0 0-30 0</inkml:trace>
  <inkml:trace contextRef="#ctx0" brushRef="#br0" timeOffset="22877.6082">16066 14468 633 0,'-4'-2'812'0,"4"2"-812"16,0 0 0-16,0 0-65 0,0 0-20 16,0 0 26-16,0 0 20 0,0 0 37 0,0-2-2 15,0 2-23-15,0 0 1 16,0 0-26-16,0 0 0 0,0 0-1 0,0 0 1 15,4 0-86-15,0 0-125 0,1 0-54 16</inkml:trace>
  <inkml:trace contextRef="#ctx0" brushRef="#br0" timeOffset="26467.2047">16032 15108 7 0,'0'0'0'16,"0"0"0"-16,0 0 2 0,0 0 44 15,0 0 0-15,0 0 80 0,0 0 78 16,0 0 105-16,-53-21-190 0,45 20-21 0,2-2-13 15,-1-1-13-15,0 3 66 0,3-2-1 16,2 1-8-16,0 0-90 0,2 2-33 16,0 0 18-16,0 0-24 0,0 0-65 15,0 0-188-15,0 0 122 0,0 0-13 16,0 0-92-16,0 0 52 0,0 0-7 16,2 0 105-16,-2 0 46 0,2 0-6 15,0 0-33-15,-2 0-7 0,2 0 40 0</inkml:trace>
  <inkml:trace contextRef="#ctx0" brushRef="#br0" timeOffset="26644.2968">16032 15108 42 0</inkml:trace>
  <inkml:trace contextRef="#ctx0" brushRef="#br0" timeOffset="28119.6027">16032 15108 42 0,'-74'-30'39'0,"72"30"14"0,-3-3 66 0,3 3 6 0,2 0-26 16,-2-2 0-16,2 2-27 0,0 0-72 16,0 0-6-16,0 0 6 0,0 0 26 15,0 0 145-15,0 0 78 0,0 0 58 0,0 0 42 16,0 0-55-16,-2-2-17 0,-2 2-47 15,2-1-127-15,-2-1-42 0,0 0 30 16,0-1 87-16,-4 2-2 0,6 1-45 16,0-2-86-16,0 2-40 0,2 0-1 15,0 0-4-15,0 0-5 0,-2 0-29 16,2 0 11-16,0 0 18 0,0 0-24 16,0 0 26-16,0 0-1 0,0 0 0 15,0 0 4-15,0 0 4 0,-2 0 30 16,0 0 16-16,0 0 12 0,-2-2-62 0,2 2 0 15,-2 0-33-15,-1 0 33 0,1 0 96 16,2 0 1-16,2-1-38 0,-2 1-59 16,2 0-27-16,0 0 24 0,0 0-2 15,0 0 3-15,0 0-4 0,0 0-15 16,0 0 15-16,0 0 1 0,0 0 1 16,0 0 3-16,0 0-21 0,0 0-10 15,0 0-13-15,0 0-6 0,0 0 6 0,0 0-28 16,0 0 16-16,0 1 4 0,0 3 49 15,0 4 8-15,0 0-2 0,0 1 17 16,0 1-19-16,0 1-29 0,2 0 27 16,2 2 2-16,1-4 0 0,1 4 33 15,-2-2-31-15,4 3 4 0,-2-3 28 16,6-1 5-16,-2 1-37 0,-2 1 0 16,3-2 26-16,4-2-24 0,-4 2 0 0,3-2 18 15,2 1 12-15,-2-3-30 0,6 2 24 16,-4-3-5-16,4 2-18 0,-2-2 57 15,4-1-40-15,-1 0-19 0,9 1 1 16,4-3 50-16,6 2-22 0,3-2-32 16,-3 0 2-16,-2-2 41 0,-6 3-22 15,-1-3 6-15,1 0-7 0,3 0-18 0,-5 2-4 16,-4 1 2-16,0-3-29 16,-4 2 29-16,-5-1 27 0,-3-1-27 0,6 0-18 15,0 0 18-15,4 0 22 0,0 0 10 16,-5 0-27-16,2 0-3 0,-2 0 2 15,3-1 23-15,-2-1-24 0,4-3 16 16,1 5-19-16,1-3-49 0,6 1 47 16,-7 2-2-16,2-2 4 0,1 0 17 15,-7 2-17-15,7-2 0 0,0 2-1 16,-3-2 2-16,3 2 10 0,-2-4-11 0,-4 3-2 16,4 1 2-16,-5-2 3 0,5 0-3 15,2 0-20-15,1 2 18 0,9-2-1 16,0 2 3-16,-2 0-22 0,-4 0-15 15,-6 0 37-15,-7 0-54 0,-2 0 49 16,0 2 5-16,-1 4-4 0,6-5-39 16,2 3 39-16,-3 2 4 0,0 1-48 15,-2-5 26-15,1 5-5 0,-4 0 27 0,-1-1 0 16,0-1 0-16,-5 1-3 16,-1-2-3-16,-1 0-39 0,-1 0 11 0,-1-1 34 15,-1-1 6-15,-3 2 22 0,2 0 17 16,-2 0-41-16,2-3 1 0,-2 4 49 15,2-1-23-15,-2-3-31 0,-2 1-6 16,2 0 6-16,-2-2 0 0,0 0 6 16,0 0 26-16,0 0 0 0,0 0 1 15,0 0-12-15,0 0 6 0,0 0 5 16,0 0 9-16,0 0 5 0,0 0 10 0,0 0 0 16,0 0 5-16,0 0-3 0,0 0 0 15,0 0 4-15,0 0 0 0,0 0 1 16,0 0-9-16,2 0 0 0,1 0-4 15,0 0-12-15,-1-2-13 0,2-5-25 16,2-3-71-16,2-2-122 0,3-2 132 16,4 0-50-16,-2 3 73 0,-1-1-35 15,5 4-9-15,-2-1 6 0,5 1 9 16,-4 0 30-16,6 5-27 0,-4-2 31 16,6 5-20-16,-5 0 20 0,7 0-4 0,-6 0-13 15,8 0 50-15,-2 3-62 16,-1 2 17-16,3 2 45 0,0 0 34 0,-3-1-34 15,1 1 0-15,-1 1 3 0,0 0 26 16,-1-1-29-16,-1 3 67 0,1-5-18 0,-1 3-22 16,4-2 32-16,7 1 0 15,5 0-37-15,3 0 21 0,-4-3 64 0,-4 0-105 16,-4-2 3-16,-3-1 46 0,-1-1-10 16,-7 0-39-16,-2 0-2 0,-2 0 20 15,4 0 0-15,2 0 10 0,5 0 14 16,0 0-44-16,-3-3-5 0,0-1 5 15,-2 0 64-15,-1 0-61 0,-4 0 42 16,2 0-42-16,-6 0 50 0,1-1-11 16,2-1 16-16,0 0 5 0,-1-1-22 15,4-3-1-15,-4 3-6 0,6-3-13 16,-4 1-21-16,-1-3 0 0,4 0 34 0,-4-1-26 16,2 1-4-16,0 0 0 0,-5-2-1 15,4 1-3-15,-4-3 8 0,-1 3 17 16,0-2-11-16,-3 3-11 0,-1-1 24 15,-3 0 14-15,-4 4-37 0,2-2 31 16,0 2-23-16,-2-1 23 0,0 1-12 16,0 2-4-16,0-4 106 0,0 2-50 15,-4 0 13-15,2-1-45 0,0 0-26 0,-3 5 26 16,5-2-30-16,-2 2-13 0,2 1 0 16,0 0-36-16,0 4 33 0,0-1-17 15,0 1-17-15,0 0-25 0,0 0-49 16,-2 0-117-16,2 0-177 0,0 0-306 15,0 3-531-15,0 3-369 0,0 1 868 0</inkml:trace>
  <inkml:trace contextRef="#ctx0" brushRef="#br0" timeOffset="28256.5147">19348 15129 1479 0,'0'0'1581'15,"0"0"-1111"-15,0 0-470 0,0 0-138 16,0 0-678-16,0 0-1318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21T03:35:26.97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83 14570 13 0,'0'0'5'0,"0"0"-5"16,0 0-18-16,0 0 18 0,0 0 0 15,0 0 0-15,0 0 0 0,0 0 0 16,0 0 0-16,24-61 0 0,-22 58 7 15,1-3-5-15,-1 1-2 0,0 1-2 16,5-4-5-16,-3 3 7 0,-2-2 0 0,2 4 0 16,-2-3 0-16,0 1 0 0,0 0 0 15,3 0 0-15,-3 1 0 0,2-2 0 16</inkml:trace>
  <inkml:trace contextRef="#ctx0" brushRef="#br0" timeOffset="6656.7658">13092 14833 88 0,'0'0'139'16,"0"0"-47"-16,0 0-20 0,0 0 592 0,0 0-330 16,-13-8 2-16,11 7-144 15,2-4-192-15,0 3-38 0,-2 0-7 0,2 2 43 16,0 0 2-16,0 0-2 0,0 0-36 16,0 0-150-16,-2 0-260 0,2 0-268 15,0 0 276-15</inkml:trace>
  <inkml:trace contextRef="#ctx0" brushRef="#br0" timeOffset="16531.8607">10071 14430 167 0,'0'0'442'15,"0"0"318"-15,-6-5-231 0,6 5-243 16,-3-3-136-16,1 1-26 0,0 0 48 0,0 1-50 16,0-2-62-16,0 1-11 0,0 0 9 15,0 2-5-15,2-2-35 0,-2 1-18 16,0 1-24-16,2 0 1 0,-5-2-1 15,5 2 1-15,-2 0-1 0,2 0 1 16,-2 0-8-16,-1 0 7 0,3 0 0 16,-2 0 20-16,0 0 2 0,2 0 2 15,0 0 0-15,-2 0-25 0,-2 0-60 0,0 2-111 16,0 1-180-16,-2 4 32 16,-4-2 33-16,2 5-34 0,2-1-122 0,-2-1 72 15,3-3 175-15</inkml:trace>
  <inkml:trace contextRef="#ctx0" brushRef="#br0" timeOffset="16731.8929">10071 14430 57 0</inkml:trace>
  <inkml:trace contextRef="#ctx0" brushRef="#br0" timeOffset="17939.2614">10071 14430 57 0,'-138'84'7'0,"138"-84"-5"0,0 0 2 0,0 0 1 0,0 0-3 16,2 0 0-16,0 0-2 0,0-2 0 0,0 2 0 15,1 0-2-15,1 0 2 0,-2-3 2 16,2 3 0-16,-2 0 3 0,-2-1-1 15,2 1 3-15,-2 0 26 0,0 0 0 16,0-2 330-16,0 0 5 0,3 0-93 16,-3 2-60-16,0 0-34 0,0 0-38 15,0 0-53-15,0 0-39 0,0-2-13 16,0 2-6-16,0-2-32 0,0 1 0 0,0-1 19 16,0 0 32-16,0-3-51 0,0 2-2 15,0-2 2-15,0 3 51 0,0-3 95 16,0 0-102-16,0 1 95 0,0-2-135 15,2-1 184-15,0 1-188 0,0-2-57 16,2 1 57-16,-1 2-2 0,-1-3 2 16,2 1 0-16,-2 4 6 0,2-3 25 15,-2 2-29-15,2-2 0 0,-2 1 2 0,0-2 20 16,0 4-22-16,4-2 23 0,-4 0-1 16,0 1 6-16,0 3-26 0,0-5-4 15,-2 2 25-15,2 0 11 0,0-1-30 16,0-1-2-16,0 0-4 0,2-4-4 15,-2 3 4-15,2-1 6 0,-2 1 19 16,3 1 41-16,-3 1-12 0,3-3-54 0,-1-1 2 16,-2 2 2-16,0-2-4 15,2 1 22-15,-2 3-20 0,0-3-2 0,3 1 0 16,-3 5-2-16,0-5 2 0,2 2-4 16,-2-1-20-16,2 0 19 0,3 1 1 15,-3-2-26-15,1-1 25 0,-1 3-1 16,0-2 2-16,2-1 4 0,-2 2-6 15,2-1 6-15,0-1 0 0,0 1 0 16,-2 0-2-16,0-1 4 0,2-1-2 16,-2 2 0-16,3-1 0 0,0 1 4 0,-3 0-2 15,2-1 2-15,-2-1-4 0,0 2 2 16,3 2 2-16,-3-5 1 0,0 3 1 16,3-1 0-16,-1-1 23 0,-2 2 13 15,-1-1-42-15,1 3 1 0,0-1 3 16,0 3 2-16,-2-1 18 0,2-2 3 15,0 0-27-15,1 2-4 0,2-2-19 16,-3 0 19-16,2 1 4 0,0-1 4 0,0-4 2 16,4 2 0-16,-2 1 17 15,-2 0-21-15,2 1 0 0,1-2 2 0,0 3-2 16,-3-1 4-16,0-1-4 0,1 2 0 16,-1 1 0-16,0-1 3 0,0-1-1 15,1 2 26-15,0-1 17 0,-1-1-6 16,2-2-20-16,0 3-19 0,4-2 2 15,-6-1-2-15,4-1-2 0,-1 2 0 16,2-1 2-16,-3 1-2 0,3 0-4 16,-1 0-19-16,3-1 23 0,-2 1 0 0,1 1-24 15,4-1 20-15,-4-4 2 0,0 4 0 16,4-1 0-16,-4 3-21 0,3-3 23 16,0 1 0-16,-2-1 6 0,-1 2-6 15,4 1 19-15,-6-2-19 0,0 2 0 16,3-1 2-16,-2 0 51 0,0 1-34 15,-1-1-19-15,1 1-2 0,0-3 0 16,-1 3-38-16,0-2 40 0,4 0 23 0,-2-3 0 16,1 3-21-16,0-1 2 15,-1 1 1-15,1-2-5 0,0 2 2 0,0 1-2 16,-3-1 40-16,0 1-40 0,4 0 0 16,-6 1-27-16,0 1 5 0,3 1-1 15,0 1 23-15,-3-3 6 0,1 2-6 16,-1 0-31-16,3-1 31 0,-3 2 0 15,1-1 4-15,1-1 25 0,1 0-1 16,0 0 6-16,-1 1 0 0,3-3 22 0,0 1-28 16,-1 0 12-16,1-1-6 0,2 0 16 15,-4 1-2-15,1-1-5 0,-1 1 22 16,0 1-44-16,-3 0 28 0,0-1-7 16,-1 2-1-16,0 1-36 0,-3 0 26 15,-2 2-29-15,0 0 3 0,-2-1 41 16,0 1 10-16,0 0-16 0,0 0 14 15,0 0-6-15,0 0 10 0,0 0 4 0,0 0 8 16,0 0-16-16,0 0-13 16,0 0-23-16,0 0-18 0,0 0-18 0,0 0-5 15,0 0-17-15,0 0-19 0,0 0-8 16,0 0 10-16,0 0-15 0,2 0-7 16,4 0-38-16,1 0 91 0,3 0 25 15,5 0-199-15,0 5-273 0,2 5-380 16,-6-3-657-16,-3 7 730 0,-99-50 780 0</inkml:trace>
  <inkml:trace contextRef="#ctx0" brushRef="#br0" timeOffset="19423.2326">11540 13507 264 0,'0'0'323'16,"0"0"26"-16,0 0 30 0,0 0-120 15,0 0-188-15,0 0 103 0,0 0 11 16,0 0-58-16,0 0 67 0,0 0 12 0,-40-28-85 15,38 28-36-15,0-3-30 16,2 3-49-16,-2 0 0 0,2 0 0 0,0 0 19 16,0 0-25-16,0 0-7 0,0 0-47 15,0 0-25-15,0 0-30 0,0 0-39 16,0 0-64-16,0 0-4 0,0 0 25 16,0 5 88-16,0 4 19 0,0 0 78 15,0 0 1-15,2 3-27 0,0 2 28 16,0-1-80-16,0 0 32 0,0 0 46 0,0 1 6 15,0-1 13-15,2 3 45 0,-2-3-13 16,0-1-39-16,6 1-6 0,-4-4 0 16,0 3 13-16,0-3-13 0,-2 3 0 15,2-3 0-15,0 2 7 0,1 1-7 16,-1 0-78-16,3-1 78 0,-3 0 33 16,2 1-20-16,-2 0 12 0,0-2-5 15,3 1-18-15,-3-1 30 0,0-2 24 16,3 1-54-16,-3 2 29 0,0-2-6 15,1-1 27-15,-1 1 5 0,0 0-55 0,0 0 30 16,-2 0-25-16,2-1 75 0,0 2-43 16,2-2-7-16,-4 1 25 0,2-3-32 15,-2 1 13-15,0 1-6 0,0-1 11 16,2 2 1-16,0-4-38 0,-2 3-6 16,0-1 42-16,2 1-40 0,-1-2 21 15,1 1 8-15,1 0-29 0,-3 0 23 16,2-2-19-16,-2 1-4 0,0-2 0 0,-2 2 40 15,2-2-36-15,-2-1 32 0,2 1-38 16,0 0-5-16,0-3 5 0,1 3-25 16,-1 1 25-16,0-2 0 0,0 2 0 15,2 0 2-15,-2 1-4 0,5-3-2 16,-3 3 4-16,0 0 38 0,-1-3-38 16,1 3-4-16,-2-2-3 0,2 0 7 15,-2-1 31-15,0-1-31 0,2 3-4 16,-4-3-39-16,2-2 18 0,0 3 25 15,-2-1 25-15,2 0 0 0,4 0-25 0,-4 0 0 16,2 2 30-16,0-1 7 0,-2 1-1 16,2 0-34-16,0 2 22 0,2-4 1 15,-1 3 3-15,4 0-26 0,-5-3 0 16,2 5 0-16,-2-3 2 0,3 0-4 16,-3-1 28-16,2 1-28 0,3 2-4 15,-3-2 4-15,1 0 17 0,-1-1-15 16,0 3-2-16,0-2 0 0,4 0 2 0,-4 0 2 15,-2 0-4-15,2-1 0 0,0 1 6 16,-2 0-2-16,3-1 26 0,0 1-28 16,-1 0-2-16,-2-2 4 0,2 3 33 15,1-3-13-15,-1 1-18 0,3 1 17 16,-1 0 0-16,-1 0-17 0,1-1 35 16,0 1-39-16,3 2 34 0,-2-2-30 15,-1-1 23-15,0 1-25 0,-1 0-4 16,4-1 0-16,-3 2 0 0,0-2 0 0,3 1 6 15,0-1-4-15,-1 2 2 0,3-1-2 16,0-1 3-16,0 2 37 0,-1-2-37 16,4 1-5-16,-4 0 6 0,3-3-4 15,0 3 51-15,-3-2-53 0,1 1 6 16,0 0-3-16,-2-3 20 0,-3 2-17 16,0 1 33-16,0-3-37 0,4 0 55 15,-6 3 16-15,2-3-51 0,-4 0 1 0,3 2-17 16,-3-2 49-16,1 0-12 0,-3 0-16 15,2 0-25-15,-2 0 19 0,2 2 1 16,-2-2-17-16,3 0 1 0,-1 0 20 16,2 0-26-16,-2 0 24 0,3 0-24 15,-3 0-2-15,1 0 2 0,-1 0 2 16,2 2 46-16,0-2-44 0,-2 0 48 16,2 0-52-16,0 2-90 0,-2-2-472 0,-4 0-386 15,0 0-654-15,-56-4 1041 0</inkml:trace>
  <inkml:trace contextRef="#ctx0" brushRef="#br0" timeOffset="21235.5093">11911 13549 26 0,'0'0'600'0,"0"0"-75"0,0 0 66 0,0 0-183 16,0 0-152-16,0 0-52 0,0 0-28 15,0 0-33-15,-6-4-43 0,6 4-29 16,0 0-30-16,0 0-6 0,0 0-7 15,0 0-6-15,0-2-22 0,0 2-5 16,0 0-35-16,0-2-24 0,2 2-24 16,2-2-29-16,3 2 52 0,4-2 4 0,1-1 61 15,3 1 18-15,5-3 13 0,0 3-29 16,2-5 2-16,2 3-2 0,-2-2 27 16,2-1 1-16,-5 2-26 0,5-1 19 15,-8-3 36-15,4 4-55 0,-6 0-2 16,1-2 19-16,0 4-17 0,-4-3 0 15,-3 2 22-15,0 0-26 0,1 1 0 16,-4-1 6-16,-3 2 35 0,0 2-18 16,-2 0 24-16,0 0 21 0,0 0 5 15,0 0 6-15,0 0 0 0,0 0 2 0,0 0-6 16,0 0 17-16,0 0-15 0,-2 0 15 16,0 0-21-16,0 0-6 0,-1 0-46 15,3 0-19-15,-2 0-19 0,-2 0-10 16,-1 0-7-16,1 0-15 0,-2 0-35 15,0 2-7-15,-1 0-9 0,-1 3-27 16,-5 1 23-16,0 2 10 0,1 2 51 16,-6 0 45-16,6 2-41 0,-1 2 37 0,-2 1 4 15,5 0-63-15,1 2-12 0,3 2 73 16,-3 3-66-16,3-1 68 0,1 0 0 16,1 0-24-16,2-4-7 0,2 0 31 15,0 0 0-15,0-1 0 0,0-1 0 16,0 0 0-16,0-2-29 0,2 0 27 15,2-1-2-15,3 0 4 0,-1-3-18 16,1 2 16-16,1-2 4 0,1-2 43 16,-1 1-21-16,5-1 70 0,0-1-65 15,-1-2 47-15,4 1 15 0,-2-3-29 0,1 0-28 16,2 1-11-16,-4-1 33 0,1-2-11 16,2 0-23-16,-4 0 10 0,0 0-5 15,4 0 21-15,-4 0-44 0,1 0 28 16,2 0 11-16,0-2 58 0,4-3-45 15,-2 3-56-15,3-3 0 0,-6-1-21 16,3 0-260-16,0 1 25 0,-6 1-40 16,1-4-28-16,-1 3-369 0,-4-2-410 0,-3 0 249 15</inkml:trace>
  <inkml:trace contextRef="#ctx0" brushRef="#br0" timeOffset="21595.4027">11935 13530 802 0,'0'0'815'0,"0"0"-411"0,0 0-214 0,0 0 16 16,0 0-64-16,0 0 191 0,0 0-151 16,0 0-123-16,0 0 95 0,0 0-36 15,99-109-90-15,-73 93-28 0,6-2-56 16,-2 6 33-16,-5 0 23 0,1 3-3 15,-9 1-1-15,6 1 2 0,-2 1-53 0,1 2-139 16,-6 1-138-16,2 3-142 0,-8 0-285 16,-2 0-308-16</inkml:trace>
  <inkml:trace contextRef="#ctx0" brushRef="#br0" timeOffset="22895.2576">23473 15307 286 0,'0'0'257'15,"0"0"85"-15,0 0-342 0,0 0-77 16,0 0-54-16,0 0-67 0,0 0-52 16,0 0 65-16</inkml:trace>
  <inkml:trace contextRef="#ctx0" brushRef="#br0" timeOffset="23478.5695">23473 15307 29 0,'-155'9'46'16,"147"-9"-7"-16,0 0 21 0,-3 0 19 16,-2 0 106-16,5 0-54 0,-3 0-85 15,1 0 33-15,-1 0 158 0,4 0 64 16,-1 0 63-16,2 0-37 0,0 0-129 16,1 0 8-16,-2 0 24 0,5 0-42 15,0 0 10-15,0 0-57 0,2 0-14 0,0 0-19 16,0 0 4-16,0 0 35 0,0 0-147 15,0 0-52-15,4 0-18 0,5 0 13 16,2-2 12-16,3 2 45 0,10-2 0 16,8-2 28-16,11 1 29 0,1-3-24 15,-8 2 53-15,-11 3-86 0,-9-3-10 16,-6 4 10-16,0-3 16 0,4 3 5 16,-4-1-21-16,-4 1 0 0,0 0 4 15,-4-2 17-15,1 2 17 0,-3-2 27 16,0 2 43-16,0 0 24 0,0 0 0 0,0 0-36 15,0 0-21-15,0-3-21 0,-3 3-22 16,-1-3 4-16,-2 1 13 0,2 2-22 16,-2-2-27-16,-4 2-54 0,2 0-22 15,0 0 8-15,-2 0-40 0,-4 2-27 16,2 3 24-16,-3 6 9 0,-2 0 9 16,0 2 2-16,0 6 75 0,0-1 16 15,3 2 5-15,-4 2 108 0,8-2-76 0,1 1-37 16,1-1 0-16,3-4-32 0,1 1 7 15,4-2 25-15,0-1 31 0,0 0-29 16,0-3-2-16,2-1 24 0,5 0-23 16,-1-1 38-16,3 0-13 0,-1-1 25 15,0 0-21-15,6-2 6 0,-4 1 10 16,2-1-26-16,4-2 56 0,-4 0-32 16,3 1-6-16,0-2 5 0,2-1 4 0,-2 0-7 15,4-2 28-15,-3 0 4 0,8 0-72 16,2 0-86-16,7-9-160 0,13-4-99 15,2-4-114-15,3 1-298 0,-13-1-635 16,-4 3 254-16</inkml:trace>
  <inkml:trace contextRef="#ctx0" brushRef="#br0" timeOffset="24452.3033">25644 15470 150 0,'0'0'310'15,"0"0"320"-15,0 0-180 0,0 0-71 0,0 0 56 16,0 0-181-16,0 0-17 0,0 0 10 16,-117-24-58-16,101 19-37 0,4 2 124 15,0-1 11-15,0 2-163 0,8-1-76 16,-2 0-9-16,4 3-2 0,0 0 4 15,2 0-10-15,0 0 10 0,0 0 29 16,0-1-70-16,0 1-45 0,0-1-27 16,4 1 0-16,-2 0-14 0,6 0-48 0,8 0 27 15,11 0 107-15,13 0 71 16,5-3-27-16,-2 1-39 0,-12 0 28 0,-9 0-28 16,-8 0-10-16,-1 2-117 0,0 0-31 15,1 0 16-15,0 0-30 0,-2-1 16 16,-3 1 32-16,-5 0-184 0,0-3 92 15,-4 3 16-15,2 0-48 0,-2 0 54 16,0 0 68-16,0 0 6 0,-4 0-84 16,0 0-145-16,-5-1 155 0,1 1-34 0,-5 0-99 15,0 0 302-15,1 0 20 0,-8 0 92 16,2 4-39-16,-8 3 19 0,-8 3 217 16,-7 7-15-16,1 2 134 0,2 3-82 15,9-4-49-15,7-3-11 0,7-2 12 16,-2 7-90-16,4-1-117 0,1 4 26 15,1 2-95-15,7-4 4 0,1 0 27 16,3 0-33-16,0-2-1 0,5 0 1 0,8-2 116 16,-1 1-43-16,5-4-8 15,9 3-11-15,6 0 16 0,6-5 82 0,-2-2-121 16,-9-5 61-16,-3-3-47 0,-9-2 0 16,6 0 65-16,0 0-4 0,5 0-106 15,-2 0 49-15,-6-7-49 0,0 4-330 16,-4-7 62-16,1 2-77 0,-4-2-112 15,-1-3-415-15,-1 4-564 0</inkml:trace>
  <inkml:trace contextRef="#ctx0" brushRef="#br0" timeOffset="26723.1475">9718 13654 101 0,'0'0'126'16,"0"0"833"-16,0 0-343 0,0 0-425 16,0 0 168-16,0 0-20 0,0 0-75 15,0 0-129-15,0 0-100 0,-12-25 119 16,12 22-35-16,-2 3-57 0,0-2-35 0,2-1-11 15,-2 1-14-15,-1 2-2 16,1-2 5-16,0 2-2 0,2-1 67 0,0 1 6 16,0-2-49-16,-2 0 5 0,2 2-1 15,0-3-2-15,0 3-29 0,0-1-1 16,0-1 1-16,0-2-2 0,0 0-18 16,4 1-1-16,3-3-27 0,-1-3-17 15,4 2 1-15,4 0 31 0,-2-3 33 16,6-1-43-16,-2 0 16 0,-1 2 21 15,4 1 6-15,-6-1 0 0,4 2-22 0,-6 2 16 16,1-1-16-16,0 0 22 0,4-2 0 16,-6 4 0-16,1-2 3 0,0 2 1 15,-5 1 0-15,-2 3 0 0,-2-2-1 16,0 2 3-16,-2 0 33 0,0 0-6 16,0-2-1-16,0 2-27 0,0 0 1 15,0 0-6-15,0 0-25 0,0 0-18 16,2 0-8-16,-2 0 0 0,3 0 12 0,-1 0 39 15,0 0 2-15,-2 0-2 0,2 0-23 16,0 0 20-16,-2 0-1 0,0 0 4 16,0 0 4-16,0 0-1 0,0 0 3 15,0 0-6-15,0 0-4 0,0 2-30 16,-2-2 0-16,0 2-20 0,2 0 52 16,-2-2-19-16,0 1-26 0,-1 1-6 15,1 2 18-15,-2 0 35 0,0 3 0 16,0 0 65-16,-3-2-63 0,3 3-2 0,0-2-67 15,1-3-15-15,1 1-24 0,2 1-40 16,-2-2 61-16,0 2-6 0,2 0-115 16,0-1-33-16,0-1 48 0,0 1 37 15,0-2 77-15,0 0 44 0,0 2 7 16,0-2 1-16,0-1-14 0,0 3-32 16,0 3-33-16,0 1 100 0,0 4 4 15,0 9 118-15,0 6 44 0,0 7-58 0,-2-3 11 16,2-4-7-16,0-10 7 15,0-2-58-15,0 1-57 0,0 1-47 0,4 0 47 16,3-2 5-16,-1-1-3 0,3-3 23 16,-3-2-20-16,0-3 64 0,1 0 31 15,-1-4 87-15,0 1-10 0,3-3-1 16,0 0-16-16,-1 0-31 0,2 0-25 16,4-5-82-16,0-1 35 0,6-2 22 0,0-3 59 15,6-3-63-15,-3-1-48 16,3-1 22-16,-3-1-49 0,-2 4-205 0,1 2-49 15,-5 0-55-15,-1 3-178 0,2 2-345 16,-8 2-248-16</inkml:trace>
  <inkml:trace contextRef="#ctx0" brushRef="#br0" timeOffset="27342.9224">9816 13503 200 0,'0'0'158'0,"0"0"441"16,0 0-331-16,0 0-261 0,0 0-5 15,0 0-4-15,125-59 4 0,-103 53 18 16,-5 1-20-16,-1 0-159 0,0 3-439 16,-6 1 101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7792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1430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3877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4556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22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7358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874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9838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8213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3863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75496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B63A6-169B-4BED-99C2-C8CF7ABA83EE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689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customXml" Target="../ink/ink6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8.wmf"/><Relationship Id="rId9" Type="http://schemas.openxmlformats.org/officeDocument/2006/relationships/customXml" Target="../ink/ink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customXml" Target="../ink/ink10.x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customXml" Target="../ink/ink12.x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emf"/><Relationship Id="rId4" Type="http://schemas.openxmlformats.org/officeDocument/2006/relationships/image" Target="../media/image18.wmf"/><Relationship Id="rId9" Type="http://schemas.openxmlformats.org/officeDocument/2006/relationships/customXml" Target="../ink/ink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2.wmf"/><Relationship Id="rId9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he Synapse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434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P circui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</a:t>
            </a:r>
            <a:r>
              <a:rPr lang="en-US" dirty="0"/>
              <a:t>) – is the time-varying synaptic conductance (of the ion channel involved in synaptic transmission)</a:t>
            </a:r>
          </a:p>
          <a:p>
            <a:r>
              <a:rPr lang="en-US" dirty="0" err="1"/>
              <a:t>E</a:t>
            </a:r>
            <a:r>
              <a:rPr lang="en-US" baseline="-25000" dirty="0" err="1"/>
              <a:t>syn</a:t>
            </a:r>
            <a:r>
              <a:rPr lang="en-US" dirty="0"/>
              <a:t> – is the Nernst potential corresponding to the ion channel (involved in synaptic transmission) and the ionic species to which it is permeable</a:t>
            </a:r>
          </a:p>
          <a:p>
            <a:r>
              <a:rPr lang="en-US" dirty="0"/>
              <a:t>C – membrane capacitance</a:t>
            </a:r>
          </a:p>
          <a:p>
            <a:r>
              <a:rPr lang="en-US" dirty="0" err="1"/>
              <a:t>Vrest</a:t>
            </a:r>
            <a:r>
              <a:rPr lang="en-US" dirty="0"/>
              <a:t> – resting membrane potential of the postsynaptic membrane</a:t>
            </a:r>
          </a:p>
          <a:p>
            <a:r>
              <a:rPr lang="en-US" dirty="0"/>
              <a:t>R –  membrane </a:t>
            </a:r>
            <a:r>
              <a:rPr lang="en-US" dirty="0" smtClean="0"/>
              <a:t>resist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synaps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748146"/>
            <a:ext cx="6248400" cy="3429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070080" y="1167840"/>
              <a:ext cx="6515640" cy="2340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60360" y="1158120"/>
                <a:ext cx="6530400" cy="236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7014600" y="2834640"/>
              <a:ext cx="2520" cy="126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06680" y="2825280"/>
                <a:ext cx="19800" cy="2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826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deviation </a:t>
            </a:r>
            <a:r>
              <a:rPr lang="en-US" dirty="0"/>
              <a:t>from the resting </a:t>
            </a:r>
            <a:r>
              <a:rPr lang="en-US" dirty="0" smtClean="0"/>
              <a:t>potential of the Post Synaptic Membrane</a:t>
            </a:r>
          </a:p>
          <a:p>
            <a:r>
              <a:rPr lang="en-US" dirty="0" smtClean="0"/>
              <a:t>(PSP), v </a:t>
            </a:r>
            <a:r>
              <a:rPr lang="en-US" dirty="0"/>
              <a:t>=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 –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st</a:t>
            </a:r>
            <a:endParaRPr lang="en-US" baseline="-25000" dirty="0" smtClean="0"/>
          </a:p>
          <a:p>
            <a:pPr>
              <a:buNone/>
            </a:pPr>
            <a:r>
              <a:rPr lang="en-US" dirty="0" smtClean="0"/>
              <a:t>      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                                                                </a:t>
            </a:r>
            <a:r>
              <a:rPr lang="en-US" sz="2000" dirty="0"/>
              <a:t>-- (*)</a:t>
            </a:r>
          </a:p>
          <a:p>
            <a:endParaRPr 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13687"/>
              </p:ext>
            </p:extLst>
          </p:nvPr>
        </p:nvGraphicFramePr>
        <p:xfrm>
          <a:off x="1316182" y="2916359"/>
          <a:ext cx="4495800" cy="77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3" imgW="2260600" imgH="393700" progId="">
                  <p:embed/>
                </p:oleObj>
              </mc:Choice>
              <mc:Fallback>
                <p:oleObj r:id="rId3" imgW="2260600" imgH="393700" progId="">
                  <p:embed/>
                  <p:pic>
                    <p:nvPicPr>
                      <p:cNvPr id="81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82" y="2916359"/>
                        <a:ext cx="4495800" cy="777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956105" y="2614611"/>
            <a:ext cx="164487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85311"/>
              </p:ext>
            </p:extLst>
          </p:nvPr>
        </p:nvGraphicFramePr>
        <p:xfrm>
          <a:off x="1316182" y="4499120"/>
          <a:ext cx="5875676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5" imgW="2628900" imgH="393700" progId="Equation.DSMT4">
                  <p:embed/>
                </p:oleObj>
              </mc:Choice>
              <mc:Fallback>
                <p:oleObj r:id="rId5" imgW="2628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82" y="4499120"/>
                        <a:ext cx="5875676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1921320" y="403560"/>
              <a:ext cx="7980120" cy="4425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15200" y="394920"/>
                <a:ext cx="7995960" cy="444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2327040" y="2758320"/>
              <a:ext cx="4638600" cy="27867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21280" y="2751120"/>
                <a:ext cx="4653000" cy="280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13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9296" y="939899"/>
            <a:ext cx="8431395" cy="520532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488760" y="4797360"/>
              <a:ext cx="5808240" cy="902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79760" y="4790160"/>
                <a:ext cx="5820480" cy="9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476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cas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rection of change in v can be expressed in 3 cases:</a:t>
            </a:r>
          </a:p>
          <a:p>
            <a:pPr lvl="1"/>
            <a:r>
              <a:rPr lang="en-US" dirty="0"/>
              <a:t>Case 1) </a:t>
            </a:r>
            <a:r>
              <a:rPr lang="en-US" dirty="0" err="1"/>
              <a:t>Esyn</a:t>
            </a:r>
            <a:r>
              <a:rPr lang="en-US" dirty="0"/>
              <a:t> &gt; </a:t>
            </a:r>
            <a:r>
              <a:rPr lang="en-US" dirty="0" err="1"/>
              <a:t>Vrest</a:t>
            </a:r>
            <a:endParaRPr lang="en-US" dirty="0"/>
          </a:p>
          <a:p>
            <a:pPr lvl="1"/>
            <a:r>
              <a:rPr lang="en-US" dirty="0"/>
              <a:t>Case 2) </a:t>
            </a:r>
            <a:r>
              <a:rPr lang="en-US" dirty="0" err="1"/>
              <a:t>Esyn</a:t>
            </a:r>
            <a:r>
              <a:rPr lang="en-US" dirty="0"/>
              <a:t> &lt; </a:t>
            </a:r>
            <a:r>
              <a:rPr lang="en-US" dirty="0" err="1"/>
              <a:t>Vrest</a:t>
            </a:r>
            <a:endParaRPr lang="en-US" dirty="0"/>
          </a:p>
          <a:p>
            <a:pPr lvl="1"/>
            <a:r>
              <a:rPr lang="en-US" dirty="0"/>
              <a:t>Case 3) </a:t>
            </a:r>
          </a:p>
          <a:p>
            <a:pPr lvl="1"/>
            <a:endParaRPr lang="en-US" dirty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7758"/>
              </p:ext>
            </p:extLst>
          </p:nvPr>
        </p:nvGraphicFramePr>
        <p:xfrm>
          <a:off x="2507672" y="3193473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3" imgW="647700" imgH="241300" progId="">
                  <p:embed/>
                </p:oleObj>
              </mc:Choice>
              <mc:Fallback>
                <p:oleObj r:id="rId3" imgW="647700" imgH="241300" progId="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2" y="3193473"/>
                        <a:ext cx="175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50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) </a:t>
            </a:r>
            <a:r>
              <a:rPr lang="en-US" dirty="0" err="1" smtClean="0"/>
              <a:t>Esyn</a:t>
            </a:r>
            <a:r>
              <a:rPr lang="en-US" dirty="0" smtClean="0"/>
              <a:t> &gt; </a:t>
            </a:r>
            <a:r>
              <a:rPr lang="en-US" dirty="0" err="1" smtClean="0"/>
              <a:t>V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 </a:t>
            </a:r>
            <a:r>
              <a:rPr lang="en-US" dirty="0"/>
              <a:t>transiently increases.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EPSP.</a:t>
            </a:r>
            <a:endParaRPr lang="en-US" dirty="0"/>
          </a:p>
          <a:p>
            <a:r>
              <a:rPr lang="en-US" dirty="0" smtClean="0"/>
              <a:t>Ex: fast</a:t>
            </a:r>
            <a:r>
              <a:rPr lang="en-US" dirty="0"/>
              <a:t>, excitatory synapses with AMPA receptors (or non-NMDA type) and glutamate as neurotransmitter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33799"/>
              </p:ext>
            </p:extLst>
          </p:nvPr>
        </p:nvGraphicFramePr>
        <p:xfrm>
          <a:off x="1814946" y="3564876"/>
          <a:ext cx="5875676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2628900" imgH="393700" progId="Equation.DSMT4">
                  <p:embed/>
                </p:oleObj>
              </mc:Choice>
              <mc:Fallback>
                <p:oleObj r:id="rId3" imgW="2628900" imgH="393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46" y="3564876"/>
                        <a:ext cx="5875676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566440" y="4154040"/>
              <a:ext cx="6772680" cy="21560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63920" y="4149720"/>
                <a:ext cx="6786360" cy="216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853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Case 2) </a:t>
            </a:r>
            <a:r>
              <a:rPr lang="en-US" dirty="0" err="1"/>
              <a:t>Esyn</a:t>
            </a:r>
            <a:r>
              <a:rPr lang="en-US" dirty="0"/>
              <a:t> &lt; </a:t>
            </a:r>
            <a:r>
              <a:rPr lang="en-US" dirty="0" err="1"/>
              <a:t>Vrest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 </a:t>
            </a:r>
            <a:r>
              <a:rPr lang="en-US" dirty="0"/>
              <a:t>injected is negative,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negative </a:t>
            </a:r>
            <a:r>
              <a:rPr lang="en-US" dirty="0"/>
              <a:t>deviation in v,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IPSP</a:t>
            </a:r>
          </a:p>
          <a:p>
            <a:r>
              <a:rPr lang="en-US" dirty="0" smtClean="0"/>
              <a:t>Ex: Some potassium channels </a:t>
            </a:r>
            <a:r>
              <a:rPr lang="en-US" dirty="0"/>
              <a:t>with GABA as the neurotransmitter and </a:t>
            </a:r>
            <a:r>
              <a:rPr lang="en-US" dirty="0" smtClean="0"/>
              <a:t>GABA_B </a:t>
            </a:r>
            <a:r>
              <a:rPr lang="en-US" dirty="0"/>
              <a:t>as the receptor. 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335200" y="3738600"/>
              <a:ext cx="4171320" cy="2277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32320" y="3735360"/>
                <a:ext cx="4176720" cy="22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331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685800"/>
            <a:ext cx="1676400" cy="427038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Case 3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 </a:t>
            </a:r>
            <a:r>
              <a:rPr lang="en-US" dirty="0"/>
              <a:t>current in the synaptic conductance </a:t>
            </a:r>
            <a:endParaRPr lang="en-US" dirty="0" smtClean="0"/>
          </a:p>
          <a:p>
            <a:r>
              <a:rPr lang="en-US" dirty="0" smtClean="0"/>
              <a:t>No </a:t>
            </a:r>
            <a:r>
              <a:rPr lang="en-US" dirty="0"/>
              <a:t>apparent effect on the </a:t>
            </a:r>
            <a:r>
              <a:rPr lang="en-US" dirty="0" smtClean="0"/>
              <a:t>PSP.</a:t>
            </a:r>
            <a:endParaRPr lang="en-US" dirty="0"/>
          </a:p>
          <a:p>
            <a:r>
              <a:rPr lang="en-US" dirty="0" smtClean="0"/>
              <a:t>Ex: Some </a:t>
            </a:r>
            <a:r>
              <a:rPr lang="en-US" dirty="0" err="1" smtClean="0"/>
              <a:t>Cl</a:t>
            </a:r>
            <a:r>
              <a:rPr lang="en-US" dirty="0" smtClean="0"/>
              <a:t> channels having </a:t>
            </a:r>
            <a:r>
              <a:rPr lang="en-US" dirty="0"/>
              <a:t>GABA synapse with GABA_A </a:t>
            </a:r>
            <a:r>
              <a:rPr lang="en-US" dirty="0" smtClean="0"/>
              <a:t>receptor.</a:t>
            </a:r>
          </a:p>
          <a:p>
            <a:r>
              <a:rPr lang="en-US" dirty="0" smtClean="0"/>
              <a:t>Although </a:t>
            </a:r>
            <a:r>
              <a:rPr lang="en-US" dirty="0"/>
              <a:t>these synapses do not seem to have any effect in isolation, when used in conjunction with excitatory synapses they show an interesting effect.</a:t>
            </a: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5638801" y="304800"/>
          <a:ext cx="21336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647700" imgH="241300" progId="">
                  <p:embed/>
                </p:oleObj>
              </mc:Choice>
              <mc:Fallback>
                <p:oleObj r:id="rId3" imgW="647700" imgH="241300" progId="">
                  <p:embed/>
                  <p:pic>
                    <p:nvPicPr>
                      <p:cNvPr id="92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304800"/>
                        <a:ext cx="21336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867400" y="2877840"/>
              <a:ext cx="5376240" cy="1329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59120" y="2869560"/>
                <a:ext cx="5394960" cy="134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529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 with Excitatory synap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ere </a:t>
            </a:r>
            <a:r>
              <a:rPr lang="en-US" dirty="0"/>
              <a:t>EPSP produced is smaller than what it would be when the excitatory synapse alone is present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at sense, the synapse corresponding to  </a:t>
            </a: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is </a:t>
            </a:r>
            <a:r>
              <a:rPr lang="en-US" dirty="0"/>
              <a:t>inhibiting the excitatory synapse. </a:t>
            </a:r>
            <a:endParaRPr lang="en-US" dirty="0" smtClean="0"/>
          </a:p>
          <a:p>
            <a:r>
              <a:rPr lang="en-US" dirty="0" smtClean="0"/>
              <a:t>Therefore </a:t>
            </a:r>
            <a:r>
              <a:rPr lang="en-US" dirty="0"/>
              <a:t>it is known as a silent or a </a:t>
            </a:r>
            <a:r>
              <a:rPr lang="en-US" u="sng" dirty="0"/>
              <a:t>shunting inhibitio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2667001" y="1981200"/>
          <a:ext cx="7677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3" imgW="4368800" imgH="393700" progId="">
                  <p:embed/>
                </p:oleObj>
              </mc:Choice>
              <mc:Fallback>
                <p:oleObj r:id="rId3" imgW="4368800" imgH="393700" progId="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981200"/>
                        <a:ext cx="7677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54677"/>
              </p:ext>
            </p:extLst>
          </p:nvPr>
        </p:nvGraphicFramePr>
        <p:xfrm>
          <a:off x="7973292" y="3736181"/>
          <a:ext cx="12022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5" imgW="672808" imgH="253890" progId="">
                  <p:embed/>
                </p:oleObj>
              </mc:Choice>
              <mc:Fallback>
                <p:oleObj r:id="rId5" imgW="672808" imgH="253890" progId="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292" y="3736181"/>
                        <a:ext cx="120226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3793680" y="309600"/>
              <a:ext cx="7853400" cy="4840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85760" y="302760"/>
                <a:ext cx="7868880" cy="485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970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06905"/>
              </p:ext>
            </p:extLst>
          </p:nvPr>
        </p:nvGraphicFramePr>
        <p:xfrm>
          <a:off x="2057401" y="1717963"/>
          <a:ext cx="7677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3" imgW="4368800" imgH="393700" progId="">
                  <p:embed/>
                </p:oleObj>
              </mc:Choice>
              <mc:Fallback>
                <p:oleObj r:id="rId3" imgW="4368800" imgH="393700" progId="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717963"/>
                        <a:ext cx="7677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25107"/>
              </p:ext>
            </p:extLst>
          </p:nvPr>
        </p:nvGraphicFramePr>
        <p:xfrm>
          <a:off x="2978383" y="4324639"/>
          <a:ext cx="5835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3200400" imgH="393480" progId="Equation.3">
                  <p:embed/>
                </p:oleObj>
              </mc:Choice>
              <mc:Fallback>
                <p:oleObj name="Equation" r:id="rId5" imgW="3200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8383" y="4324639"/>
                        <a:ext cx="58356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9082"/>
              </p:ext>
            </p:extLst>
          </p:nvPr>
        </p:nvGraphicFramePr>
        <p:xfrm>
          <a:off x="4384675" y="2957513"/>
          <a:ext cx="2590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4675" y="2957513"/>
                        <a:ext cx="25908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616036" y="4932218"/>
            <a:ext cx="526473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84764" y="5652655"/>
            <a:ext cx="6417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additional term reduces the amplitude of </a:t>
            </a:r>
            <a:r>
              <a:rPr lang="en-US" sz="2400" dirty="0" smtClean="0">
                <a:latin typeface="Symbol" panose="05050102010706020507" pitchFamily="18" charset="2"/>
              </a:rPr>
              <a:t>n</a:t>
            </a:r>
            <a:r>
              <a:rPr lang="en-US" sz="2400" dirty="0" smtClean="0"/>
              <a:t>(t)</a:t>
            </a:r>
            <a:endParaRPr lang="en-IN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4338720" y="2311200"/>
              <a:ext cx="7369200" cy="2739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34040" y="2308680"/>
                <a:ext cx="7385040" cy="274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261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urotransmission</a:t>
            </a:r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4038600" y="3924300"/>
            <a:ext cx="1447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5486400" y="34671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6324600" y="34671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6781800" y="3924300"/>
            <a:ext cx="2743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3" name="AutoShape 7"/>
          <p:cNvSpPr>
            <a:spLocks noChangeArrowheads="1"/>
          </p:cNvSpPr>
          <p:nvPr/>
        </p:nvSpPr>
        <p:spPr bwMode="auto">
          <a:xfrm>
            <a:off x="4038600" y="3009900"/>
            <a:ext cx="152400" cy="914400"/>
          </a:xfrm>
          <a:prstGeom prst="triangle">
            <a:avLst>
              <a:gd name="adj" fmla="val 50000"/>
            </a:avLst>
          </a:prstGeom>
          <a:solidFill>
            <a:srgbClr val="2496D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4267200" y="33909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5" name="Freeform 9"/>
          <p:cNvSpPr>
            <a:spLocks/>
          </p:cNvSpPr>
          <p:nvPr/>
        </p:nvSpPr>
        <p:spPr bwMode="auto">
          <a:xfrm>
            <a:off x="7239000" y="3390900"/>
            <a:ext cx="1371600" cy="533400"/>
          </a:xfrm>
          <a:custGeom>
            <a:avLst/>
            <a:gdLst>
              <a:gd name="T0" fmla="*/ 0 w 864"/>
              <a:gd name="T1" fmla="*/ 2147483646 h 336"/>
              <a:gd name="T2" fmla="*/ 2147483646 w 864"/>
              <a:gd name="T3" fmla="*/ 0 h 336"/>
              <a:gd name="T4" fmla="*/ 2147483646 w 864"/>
              <a:gd name="T5" fmla="*/ 2147483646 h 336"/>
              <a:gd name="T6" fmla="*/ 0 60000 65536"/>
              <a:gd name="T7" fmla="*/ 0 60000 65536"/>
              <a:gd name="T8" fmla="*/ 0 60000 65536"/>
              <a:gd name="T9" fmla="*/ 0 w 864"/>
              <a:gd name="T10" fmla="*/ 0 h 336"/>
              <a:gd name="T11" fmla="*/ 864 w 86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336">
                <a:moveTo>
                  <a:pt x="0" y="336"/>
                </a:moveTo>
                <a:cubicBezTo>
                  <a:pt x="72" y="168"/>
                  <a:pt x="144" y="0"/>
                  <a:pt x="288" y="0"/>
                </a:cubicBezTo>
                <a:cubicBezTo>
                  <a:pt x="432" y="0"/>
                  <a:pt x="648" y="168"/>
                  <a:pt x="864" y="336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8382000" y="33909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7" name="Text Box 23"/>
          <p:cNvSpPr txBox="1">
            <a:spLocks noChangeArrowheads="1"/>
          </p:cNvSpPr>
          <p:nvPr/>
        </p:nvSpPr>
        <p:spPr bwMode="auto">
          <a:xfrm>
            <a:off x="7848600" y="4076701"/>
            <a:ext cx="69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SP</a:t>
            </a:r>
          </a:p>
        </p:txBody>
      </p:sp>
      <p:sp>
        <p:nvSpPr>
          <p:cNvPr id="60428" name="Oval 21"/>
          <p:cNvSpPr>
            <a:spLocks noChangeArrowheads="1"/>
          </p:cNvSpPr>
          <p:nvPr/>
        </p:nvSpPr>
        <p:spPr bwMode="auto">
          <a:xfrm>
            <a:off x="5200650" y="2971800"/>
            <a:ext cx="1905000" cy="1981200"/>
          </a:xfrm>
          <a:prstGeom prst="ellips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60429" name="Straight Arrow Connector 26"/>
          <p:cNvCxnSpPr>
            <a:cxnSpLocks noChangeShapeType="1"/>
          </p:cNvCxnSpPr>
          <p:nvPr/>
        </p:nvCxnSpPr>
        <p:spPr bwMode="auto">
          <a:xfrm>
            <a:off x="3276600" y="2514600"/>
            <a:ext cx="7620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0" name="TextBox 27"/>
          <p:cNvSpPr txBox="1">
            <a:spLocks noChangeArrowheads="1"/>
          </p:cNvSpPr>
          <p:nvPr/>
        </p:nvSpPr>
        <p:spPr bwMode="auto">
          <a:xfrm>
            <a:off x="3505200" y="1981201"/>
            <a:ext cx="1276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Actio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tential</a:t>
            </a:r>
          </a:p>
        </p:txBody>
      </p:sp>
      <p:cxnSp>
        <p:nvCxnSpPr>
          <p:cNvPr id="60431" name="Straight Arrow Connector 29"/>
          <p:cNvCxnSpPr>
            <a:cxnSpLocks noChangeShapeType="1"/>
          </p:cNvCxnSpPr>
          <p:nvPr/>
        </p:nvCxnSpPr>
        <p:spPr bwMode="auto">
          <a:xfrm rot="5400000">
            <a:off x="5905501" y="2628901"/>
            <a:ext cx="381000" cy="3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2" name="TextBox 30"/>
          <p:cNvSpPr txBox="1">
            <a:spLocks noChangeArrowheads="1"/>
          </p:cNvSpPr>
          <p:nvPr/>
        </p:nvSpPr>
        <p:spPr bwMode="auto">
          <a:xfrm>
            <a:off x="5562601" y="2057401"/>
            <a:ext cx="121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Synapse</a:t>
            </a:r>
          </a:p>
        </p:txBody>
      </p:sp>
      <p:cxnSp>
        <p:nvCxnSpPr>
          <p:cNvPr id="60433" name="Straight Arrow Connector 32"/>
          <p:cNvCxnSpPr>
            <a:cxnSpLocks noChangeShapeType="1"/>
          </p:cNvCxnSpPr>
          <p:nvPr/>
        </p:nvCxnSpPr>
        <p:spPr bwMode="auto">
          <a:xfrm rot="5400000" flipH="1" flipV="1">
            <a:off x="4686300" y="4381500"/>
            <a:ext cx="838200" cy="762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4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6515100" y="4533900"/>
            <a:ext cx="8382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5" name="TextBox 37"/>
          <p:cNvSpPr txBox="1">
            <a:spLocks noChangeArrowheads="1"/>
          </p:cNvSpPr>
          <p:nvPr/>
        </p:nvSpPr>
        <p:spPr bwMode="auto">
          <a:xfrm>
            <a:off x="3962400" y="5486401"/>
            <a:ext cx="1722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re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  <p:sp>
        <p:nvSpPr>
          <p:cNvPr id="60436" name="TextBox 38"/>
          <p:cNvSpPr txBox="1">
            <a:spLocks noChangeArrowheads="1"/>
          </p:cNvSpPr>
          <p:nvPr/>
        </p:nvSpPr>
        <p:spPr bwMode="auto">
          <a:xfrm>
            <a:off x="6629400" y="5334001"/>
            <a:ext cx="1841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st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</p:spTree>
    <p:extLst>
      <p:ext uri="{BB962C8B-B14F-4D97-AF65-F5344CB8AC3E}">
        <p14:creationId xmlns:p14="http://schemas.microsoft.com/office/powerpoint/2010/main" val="32548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What happens at the synapse?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presynaptic terminal releases a substance called neurotransmitter (NTS)</a:t>
            </a:r>
          </a:p>
          <a:p>
            <a:r>
              <a:rPr lang="en-US" altLang="en-US" smtClean="0"/>
              <a:t>NTS binds with a Receptor on the post-synaptic side</a:t>
            </a:r>
          </a:p>
          <a:p>
            <a:r>
              <a:rPr lang="en-US" altLang="en-US" smtClean="0"/>
              <a:t>The receptor opens/closes an ion channel</a:t>
            </a:r>
          </a:p>
        </p:txBody>
      </p:sp>
    </p:spTree>
    <p:extLst>
      <p:ext uri="{BB962C8B-B14F-4D97-AF65-F5344CB8AC3E}">
        <p14:creationId xmlns:p14="http://schemas.microsoft.com/office/powerpoint/2010/main" val="10046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 </a:t>
            </a:r>
          </a:p>
        </p:txBody>
      </p:sp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038880" y="4132800"/>
              <a:ext cx="612000" cy="156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29160" y="4123080"/>
                <a:ext cx="631440" cy="16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91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citatory synapses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819400" y="4267200"/>
            <a:ext cx="7620000" cy="1524000"/>
          </a:xfrm>
        </p:spPr>
        <p:txBody>
          <a:bodyPr/>
          <a:lstStyle/>
          <a:p>
            <a:r>
              <a:rPr lang="en-US" altLang="en-US" smtClean="0"/>
              <a:t>If the NTS-Receptor binding event opens a Na+ channel, post-synaptic potential increases </a:t>
            </a:r>
            <a:r>
              <a:rPr lang="en-US" altLang="en-US" smtClean="0">
                <a:sym typeface="Wingdings" panose="05000000000000000000" pitchFamily="2" charset="2"/>
              </a:rPr>
              <a:t>   </a:t>
            </a:r>
            <a:r>
              <a:rPr lang="en-US" altLang="en-US" smtClean="0"/>
              <a:t>EPSP</a:t>
            </a:r>
          </a:p>
        </p:txBody>
      </p:sp>
      <p:grpSp>
        <p:nvGrpSpPr>
          <p:cNvPr id="68612" name="Group 14"/>
          <p:cNvGrpSpPr>
            <a:grpSpLocks/>
          </p:cNvGrpSpPr>
          <p:nvPr/>
        </p:nvGrpSpPr>
        <p:grpSpPr bwMode="auto">
          <a:xfrm>
            <a:off x="3352800" y="2057400"/>
            <a:ext cx="5486400" cy="1524000"/>
            <a:chOff x="1828800" y="2057400"/>
            <a:chExt cx="5486400" cy="1524000"/>
          </a:xfrm>
        </p:grpSpPr>
        <p:sp>
          <p:nvSpPr>
            <p:cNvPr id="68613" name="Line 3"/>
            <p:cNvSpPr>
              <a:spLocks noChangeShapeType="1"/>
            </p:cNvSpPr>
            <p:nvPr/>
          </p:nvSpPr>
          <p:spPr bwMode="auto">
            <a:xfrm>
              <a:off x="1828800" y="2971800"/>
              <a:ext cx="14478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14" name="Oval 4"/>
            <p:cNvSpPr>
              <a:spLocks noChangeArrowheads="1"/>
            </p:cNvSpPr>
            <p:nvPr/>
          </p:nvSpPr>
          <p:spPr bwMode="auto">
            <a:xfrm>
              <a:off x="3276600" y="25146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8615" name="Oval 5"/>
            <p:cNvSpPr>
              <a:spLocks noChangeArrowheads="1"/>
            </p:cNvSpPr>
            <p:nvPr/>
          </p:nvSpPr>
          <p:spPr bwMode="auto">
            <a:xfrm>
              <a:off x="4114800" y="25146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8616" name="Line 6"/>
            <p:cNvSpPr>
              <a:spLocks noChangeShapeType="1"/>
            </p:cNvSpPr>
            <p:nvPr/>
          </p:nvSpPr>
          <p:spPr bwMode="auto">
            <a:xfrm>
              <a:off x="4572000" y="2971800"/>
              <a:ext cx="27432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17" name="AutoShape 7"/>
            <p:cNvSpPr>
              <a:spLocks noChangeArrowheads="1"/>
            </p:cNvSpPr>
            <p:nvPr/>
          </p:nvSpPr>
          <p:spPr bwMode="auto">
            <a:xfrm>
              <a:off x="1828800" y="2057400"/>
              <a:ext cx="152400" cy="914400"/>
            </a:xfrm>
            <a:prstGeom prst="triangle">
              <a:avLst>
                <a:gd name="adj" fmla="val 50000"/>
              </a:avLst>
            </a:prstGeom>
            <a:solidFill>
              <a:srgbClr val="2496D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8618" name="Line 8"/>
            <p:cNvSpPr>
              <a:spLocks noChangeShapeType="1"/>
            </p:cNvSpPr>
            <p:nvPr/>
          </p:nvSpPr>
          <p:spPr bwMode="auto">
            <a:xfrm>
              <a:off x="2057400" y="24384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19" name="Freeform 9"/>
            <p:cNvSpPr>
              <a:spLocks/>
            </p:cNvSpPr>
            <p:nvPr/>
          </p:nvSpPr>
          <p:spPr bwMode="auto">
            <a:xfrm>
              <a:off x="5029200" y="2438400"/>
              <a:ext cx="1371600" cy="533400"/>
            </a:xfrm>
            <a:custGeom>
              <a:avLst/>
              <a:gdLst>
                <a:gd name="T0" fmla="*/ 0 w 864"/>
                <a:gd name="T1" fmla="*/ 2147483646 h 336"/>
                <a:gd name="T2" fmla="*/ 2147483646 w 864"/>
                <a:gd name="T3" fmla="*/ 0 h 336"/>
                <a:gd name="T4" fmla="*/ 2147483646 w 8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864"/>
                <a:gd name="T10" fmla="*/ 0 h 336"/>
                <a:gd name="T11" fmla="*/ 864 w 8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336">
                  <a:moveTo>
                    <a:pt x="0" y="336"/>
                  </a:moveTo>
                  <a:cubicBezTo>
                    <a:pt x="72" y="168"/>
                    <a:pt x="144" y="0"/>
                    <a:pt x="288" y="0"/>
                  </a:cubicBezTo>
                  <a:cubicBezTo>
                    <a:pt x="432" y="0"/>
                    <a:pt x="648" y="168"/>
                    <a:pt x="864" y="336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20" name="Line 10"/>
            <p:cNvSpPr>
              <a:spLocks noChangeShapeType="1"/>
            </p:cNvSpPr>
            <p:nvPr/>
          </p:nvSpPr>
          <p:spPr bwMode="auto">
            <a:xfrm>
              <a:off x="6172200" y="24384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21" name="Text Box 23"/>
            <p:cNvSpPr txBox="1">
              <a:spLocks noChangeArrowheads="1"/>
            </p:cNvSpPr>
            <p:nvPr/>
          </p:nvSpPr>
          <p:spPr bwMode="auto">
            <a:xfrm>
              <a:off x="5638800" y="3124200"/>
              <a:ext cx="8794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EPS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6051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hibitory synapses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2819400" y="4724400"/>
            <a:ext cx="7620000" cy="1524000"/>
          </a:xfrm>
        </p:spPr>
        <p:txBody>
          <a:bodyPr/>
          <a:lstStyle/>
          <a:p>
            <a:r>
              <a:rPr lang="en-US" altLang="en-US" smtClean="0"/>
              <a:t>If the NTS-Receptor binding event opens  K+ channels, (or Cl- channels), post-synaptic potential decreases </a:t>
            </a:r>
            <a:r>
              <a:rPr lang="en-US" altLang="en-US" smtClean="0">
                <a:sym typeface="Wingdings" panose="05000000000000000000" pitchFamily="2" charset="2"/>
              </a:rPr>
              <a:t>   I</a:t>
            </a:r>
            <a:r>
              <a:rPr lang="en-US" altLang="en-US" smtClean="0"/>
              <a:t>PSP</a:t>
            </a:r>
          </a:p>
        </p:txBody>
      </p:sp>
      <p:grpSp>
        <p:nvGrpSpPr>
          <p:cNvPr id="69636" name="Group 13"/>
          <p:cNvGrpSpPr>
            <a:grpSpLocks/>
          </p:cNvGrpSpPr>
          <p:nvPr/>
        </p:nvGrpSpPr>
        <p:grpSpPr bwMode="auto">
          <a:xfrm>
            <a:off x="3886200" y="2286000"/>
            <a:ext cx="5486400" cy="1447800"/>
            <a:chOff x="2362200" y="2286000"/>
            <a:chExt cx="5486400" cy="1447800"/>
          </a:xfrm>
        </p:grpSpPr>
        <p:sp>
          <p:nvSpPr>
            <p:cNvPr id="69637" name="Line 13"/>
            <p:cNvSpPr>
              <a:spLocks noChangeShapeType="1"/>
            </p:cNvSpPr>
            <p:nvPr/>
          </p:nvSpPr>
          <p:spPr bwMode="auto">
            <a:xfrm>
              <a:off x="2362200" y="3200400"/>
              <a:ext cx="14478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38" name="Oval 14"/>
            <p:cNvSpPr>
              <a:spLocks noChangeArrowheads="1"/>
            </p:cNvSpPr>
            <p:nvPr/>
          </p:nvSpPr>
          <p:spPr bwMode="auto">
            <a:xfrm>
              <a:off x="3810000" y="27432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9639" name="Oval 15"/>
            <p:cNvSpPr>
              <a:spLocks noChangeArrowheads="1"/>
            </p:cNvSpPr>
            <p:nvPr/>
          </p:nvSpPr>
          <p:spPr bwMode="auto">
            <a:xfrm>
              <a:off x="4648200" y="27432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9640" name="Line 16"/>
            <p:cNvSpPr>
              <a:spLocks noChangeShapeType="1"/>
            </p:cNvSpPr>
            <p:nvPr/>
          </p:nvSpPr>
          <p:spPr bwMode="auto">
            <a:xfrm>
              <a:off x="5105400" y="3200400"/>
              <a:ext cx="27432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1" name="AutoShape 17"/>
            <p:cNvSpPr>
              <a:spLocks noChangeArrowheads="1"/>
            </p:cNvSpPr>
            <p:nvPr/>
          </p:nvSpPr>
          <p:spPr bwMode="auto">
            <a:xfrm>
              <a:off x="2362200" y="2286000"/>
              <a:ext cx="152400" cy="914400"/>
            </a:xfrm>
            <a:prstGeom prst="triangle">
              <a:avLst>
                <a:gd name="adj" fmla="val 50000"/>
              </a:avLst>
            </a:prstGeom>
            <a:solidFill>
              <a:srgbClr val="2496D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9642" name="Line 18"/>
            <p:cNvSpPr>
              <a:spLocks noChangeShapeType="1"/>
            </p:cNvSpPr>
            <p:nvPr/>
          </p:nvSpPr>
          <p:spPr bwMode="auto">
            <a:xfrm>
              <a:off x="2590800" y="26670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3" name="Freeform 19"/>
            <p:cNvSpPr>
              <a:spLocks/>
            </p:cNvSpPr>
            <p:nvPr/>
          </p:nvSpPr>
          <p:spPr bwMode="auto">
            <a:xfrm flipV="1">
              <a:off x="5562600" y="3200400"/>
              <a:ext cx="1371600" cy="533400"/>
            </a:xfrm>
            <a:custGeom>
              <a:avLst/>
              <a:gdLst>
                <a:gd name="T0" fmla="*/ 0 w 864"/>
                <a:gd name="T1" fmla="*/ 2147483646 h 336"/>
                <a:gd name="T2" fmla="*/ 2147483646 w 864"/>
                <a:gd name="T3" fmla="*/ 0 h 336"/>
                <a:gd name="T4" fmla="*/ 2147483646 w 8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864"/>
                <a:gd name="T10" fmla="*/ 0 h 336"/>
                <a:gd name="T11" fmla="*/ 864 w 8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336">
                  <a:moveTo>
                    <a:pt x="0" y="336"/>
                  </a:moveTo>
                  <a:cubicBezTo>
                    <a:pt x="72" y="168"/>
                    <a:pt x="144" y="0"/>
                    <a:pt x="288" y="0"/>
                  </a:cubicBezTo>
                  <a:cubicBezTo>
                    <a:pt x="432" y="0"/>
                    <a:pt x="648" y="168"/>
                    <a:pt x="864" y="336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4" name="Line 20"/>
            <p:cNvSpPr>
              <a:spLocks noChangeShapeType="1"/>
            </p:cNvSpPr>
            <p:nvPr/>
          </p:nvSpPr>
          <p:spPr bwMode="auto">
            <a:xfrm>
              <a:off x="6858000" y="35052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5" name="Text Box 24"/>
            <p:cNvSpPr txBox="1">
              <a:spLocks noChangeArrowheads="1"/>
            </p:cNvSpPr>
            <p:nvPr/>
          </p:nvSpPr>
          <p:spPr bwMode="auto">
            <a:xfrm>
              <a:off x="6461125" y="2403475"/>
              <a:ext cx="7953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IPS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050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7543800" cy="1143000"/>
          </a:xfrm>
        </p:spPr>
        <p:txBody>
          <a:bodyPr/>
          <a:lstStyle/>
          <a:p>
            <a:r>
              <a:rPr lang="en-US" altLang="en-US" smtClean="0"/>
              <a:t>Synaptic Strength</a:t>
            </a:r>
          </a:p>
        </p:txBody>
      </p:sp>
      <p:sp>
        <p:nvSpPr>
          <p:cNvPr id="70659" name="Line 3"/>
          <p:cNvSpPr>
            <a:spLocks noChangeShapeType="1"/>
          </p:cNvSpPr>
          <p:nvPr/>
        </p:nvSpPr>
        <p:spPr bwMode="auto">
          <a:xfrm>
            <a:off x="4038600" y="2933700"/>
            <a:ext cx="1447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0" name="Oval 4"/>
          <p:cNvSpPr>
            <a:spLocks noChangeArrowheads="1"/>
          </p:cNvSpPr>
          <p:nvPr/>
        </p:nvSpPr>
        <p:spPr bwMode="auto">
          <a:xfrm>
            <a:off x="5486400" y="24765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70661" name="Oval 5"/>
          <p:cNvSpPr>
            <a:spLocks noChangeArrowheads="1"/>
          </p:cNvSpPr>
          <p:nvPr/>
        </p:nvSpPr>
        <p:spPr bwMode="auto">
          <a:xfrm>
            <a:off x="6324600" y="24765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>
            <a:off x="6781800" y="2933700"/>
            <a:ext cx="2743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3" name="AutoShape 7"/>
          <p:cNvSpPr>
            <a:spLocks noChangeArrowheads="1"/>
          </p:cNvSpPr>
          <p:nvPr/>
        </p:nvSpPr>
        <p:spPr bwMode="auto">
          <a:xfrm>
            <a:off x="4038600" y="2019300"/>
            <a:ext cx="152400" cy="914400"/>
          </a:xfrm>
          <a:prstGeom prst="triangle">
            <a:avLst>
              <a:gd name="adj" fmla="val 50000"/>
            </a:avLst>
          </a:prstGeom>
          <a:solidFill>
            <a:srgbClr val="2496D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4267200" y="24003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5" name="Freeform 9"/>
          <p:cNvSpPr>
            <a:spLocks/>
          </p:cNvSpPr>
          <p:nvPr/>
        </p:nvSpPr>
        <p:spPr bwMode="auto">
          <a:xfrm>
            <a:off x="7239000" y="2400300"/>
            <a:ext cx="1371600" cy="533400"/>
          </a:xfrm>
          <a:custGeom>
            <a:avLst/>
            <a:gdLst>
              <a:gd name="T0" fmla="*/ 0 w 864"/>
              <a:gd name="T1" fmla="*/ 2147483646 h 336"/>
              <a:gd name="T2" fmla="*/ 2147483646 w 864"/>
              <a:gd name="T3" fmla="*/ 0 h 336"/>
              <a:gd name="T4" fmla="*/ 2147483646 w 864"/>
              <a:gd name="T5" fmla="*/ 2147483646 h 336"/>
              <a:gd name="T6" fmla="*/ 0 60000 65536"/>
              <a:gd name="T7" fmla="*/ 0 60000 65536"/>
              <a:gd name="T8" fmla="*/ 0 60000 65536"/>
              <a:gd name="T9" fmla="*/ 0 w 864"/>
              <a:gd name="T10" fmla="*/ 0 h 336"/>
              <a:gd name="T11" fmla="*/ 864 w 86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336">
                <a:moveTo>
                  <a:pt x="0" y="336"/>
                </a:moveTo>
                <a:cubicBezTo>
                  <a:pt x="72" y="168"/>
                  <a:pt x="144" y="0"/>
                  <a:pt x="288" y="0"/>
                </a:cubicBezTo>
                <a:cubicBezTo>
                  <a:pt x="432" y="0"/>
                  <a:pt x="648" y="168"/>
                  <a:pt x="864" y="336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8382000" y="24003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7" name="Text Box 23"/>
          <p:cNvSpPr txBox="1">
            <a:spLocks noChangeArrowheads="1"/>
          </p:cNvSpPr>
          <p:nvPr/>
        </p:nvSpPr>
        <p:spPr bwMode="auto">
          <a:xfrm>
            <a:off x="7848600" y="3086101"/>
            <a:ext cx="69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SP</a:t>
            </a:r>
          </a:p>
        </p:txBody>
      </p:sp>
      <p:sp>
        <p:nvSpPr>
          <p:cNvPr id="70668" name="Oval 21"/>
          <p:cNvSpPr>
            <a:spLocks noChangeArrowheads="1"/>
          </p:cNvSpPr>
          <p:nvPr/>
        </p:nvSpPr>
        <p:spPr bwMode="auto">
          <a:xfrm>
            <a:off x="5200650" y="1981200"/>
            <a:ext cx="1905000" cy="1981200"/>
          </a:xfrm>
          <a:prstGeom prst="ellips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70669" name="Straight Arrow Connector 26"/>
          <p:cNvCxnSpPr>
            <a:cxnSpLocks noChangeShapeType="1"/>
          </p:cNvCxnSpPr>
          <p:nvPr/>
        </p:nvCxnSpPr>
        <p:spPr bwMode="auto">
          <a:xfrm>
            <a:off x="3276600" y="1524000"/>
            <a:ext cx="7620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70" name="TextBox 27"/>
          <p:cNvSpPr txBox="1">
            <a:spLocks noChangeArrowheads="1"/>
          </p:cNvSpPr>
          <p:nvPr/>
        </p:nvSpPr>
        <p:spPr bwMode="auto">
          <a:xfrm>
            <a:off x="3505200" y="990601"/>
            <a:ext cx="1276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Actio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tential</a:t>
            </a:r>
          </a:p>
        </p:txBody>
      </p:sp>
      <p:cxnSp>
        <p:nvCxnSpPr>
          <p:cNvPr id="70671" name="Straight Arrow Connector 29"/>
          <p:cNvCxnSpPr>
            <a:cxnSpLocks noChangeShapeType="1"/>
          </p:cNvCxnSpPr>
          <p:nvPr/>
        </p:nvCxnSpPr>
        <p:spPr bwMode="auto">
          <a:xfrm rot="5400000">
            <a:off x="5905501" y="1638301"/>
            <a:ext cx="381000" cy="3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72" name="TextBox 30"/>
          <p:cNvSpPr txBox="1">
            <a:spLocks noChangeArrowheads="1"/>
          </p:cNvSpPr>
          <p:nvPr/>
        </p:nvSpPr>
        <p:spPr bwMode="auto">
          <a:xfrm>
            <a:off x="5562601" y="1066801"/>
            <a:ext cx="121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Synapse</a:t>
            </a:r>
          </a:p>
        </p:txBody>
      </p:sp>
      <p:cxnSp>
        <p:nvCxnSpPr>
          <p:cNvPr id="70673" name="Straight Arrow Connector 32"/>
          <p:cNvCxnSpPr>
            <a:cxnSpLocks noChangeShapeType="1"/>
          </p:cNvCxnSpPr>
          <p:nvPr/>
        </p:nvCxnSpPr>
        <p:spPr bwMode="auto">
          <a:xfrm rot="5400000" flipH="1" flipV="1">
            <a:off x="4686300" y="3390900"/>
            <a:ext cx="838200" cy="762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4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6515100" y="3543300"/>
            <a:ext cx="8382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75" name="TextBox 37"/>
          <p:cNvSpPr txBox="1">
            <a:spLocks noChangeArrowheads="1"/>
          </p:cNvSpPr>
          <p:nvPr/>
        </p:nvSpPr>
        <p:spPr bwMode="auto">
          <a:xfrm>
            <a:off x="3962400" y="4495801"/>
            <a:ext cx="1722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re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  <p:sp>
        <p:nvSpPr>
          <p:cNvPr id="70676" name="TextBox 38"/>
          <p:cNvSpPr txBox="1">
            <a:spLocks noChangeArrowheads="1"/>
          </p:cNvSpPr>
          <p:nvPr/>
        </p:nvSpPr>
        <p:spPr bwMode="auto">
          <a:xfrm>
            <a:off x="6629400" y="4343401"/>
            <a:ext cx="1841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st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524000" y="55626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/>
              <a:t>Synaptic strength: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/>
              <a:t> = average PSP produced in response to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/>
              <a:t>an AP on the presynaptic side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557280" y="723600"/>
              <a:ext cx="2588760" cy="2195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49360" y="714240"/>
                <a:ext cx="2605320" cy="220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754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276600" y="2590801"/>
          <a:ext cx="6477000" cy="3221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161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Neurotransmitter</a:t>
                      </a:r>
                    </a:p>
                    <a:p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ype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ceptor(s)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on</a:t>
                      </a:r>
                      <a:r>
                        <a:rPr lang="en-US" sz="1800" baseline="0" dirty="0" smtClean="0"/>
                        <a:t> Channel</a:t>
                      </a:r>
                      <a:endParaRPr lang="en-US" sz="1800" dirty="0"/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1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lutamate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Excit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MPA</a:t>
                      </a:r>
                    </a:p>
                    <a:p>
                      <a:r>
                        <a:rPr lang="en-US" sz="1800" dirty="0" smtClean="0"/>
                        <a:t>NMDA</a:t>
                      </a:r>
                    </a:p>
                    <a:p>
                      <a:r>
                        <a:rPr lang="en-US" sz="1800" dirty="0" err="1" smtClean="0"/>
                        <a:t>Kainate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a+</a:t>
                      </a:r>
                      <a:endParaRPr lang="en-US" sz="1800" dirty="0"/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837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BA</a:t>
                      </a:r>
                    </a:p>
                    <a:p>
                      <a:r>
                        <a:rPr lang="en-US" sz="1800" dirty="0" smtClean="0"/>
                        <a:t>(Gamma-amino</a:t>
                      </a:r>
                    </a:p>
                    <a:p>
                      <a:r>
                        <a:rPr lang="en-US" sz="1800" dirty="0" smtClean="0"/>
                        <a:t>Butyric acid)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Inhib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BA_A,</a:t>
                      </a:r>
                    </a:p>
                    <a:p>
                      <a:r>
                        <a:rPr lang="en-US" sz="1800" dirty="0" smtClean="0"/>
                        <a:t>GABA_B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Cl</a:t>
                      </a:r>
                      <a:r>
                        <a:rPr lang="en-US" sz="1800" dirty="0" smtClean="0"/>
                        <a:t>-</a:t>
                      </a:r>
                      <a:endParaRPr lang="en-US" sz="1800" dirty="0"/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604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a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NT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PSP.</a:t>
            </a:r>
          </a:p>
          <a:p>
            <a:r>
              <a:rPr lang="en-US" dirty="0" smtClean="0"/>
              <a:t>Modeling the transient increase and return to zero of synaptic conductance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)</a:t>
            </a:r>
          </a:p>
          <a:p>
            <a:endParaRPr lang="en-US" dirty="0" smtClean="0"/>
          </a:p>
          <a:p>
            <a:r>
              <a:rPr lang="en-US" dirty="0" smtClean="0"/>
              <a:t> when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) &gt; 0</a:t>
            </a:r>
          </a:p>
          <a:p>
            <a:r>
              <a:rPr lang="en-US" dirty="0" smtClean="0"/>
              <a:t>Post Synaptic Potential variation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191000" y="3276600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1129810" imgH="266584" progId="">
                  <p:embed/>
                </p:oleObj>
              </mc:Choice>
              <mc:Fallback>
                <p:oleObj r:id="rId3" imgW="1129810" imgH="266584" progId="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2590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8954"/>
              </p:ext>
            </p:extLst>
          </p:nvPr>
        </p:nvGraphicFramePr>
        <p:xfrm>
          <a:off x="3394363" y="5337175"/>
          <a:ext cx="4565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5" imgW="2603500" imgH="393700" progId="">
                  <p:embed/>
                </p:oleObj>
              </mc:Choice>
              <mc:Fallback>
                <p:oleObj r:id="rId5" imgW="2603500" imgH="393700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3" y="5337175"/>
                        <a:ext cx="4565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6174360" y="271800"/>
              <a:ext cx="3452760" cy="3506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66080" y="260640"/>
                <a:ext cx="3471120" cy="352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5564520" y="3811320"/>
              <a:ext cx="1013760" cy="446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56600" y="3803040"/>
                <a:ext cx="1030320" cy="6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00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3</TotalTime>
  <Words>469</Words>
  <Application>Microsoft Office PowerPoint</Application>
  <PresentationFormat>Widescreen</PresentationFormat>
  <Paragraphs>10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MathType 6.0 Equation</vt:lpstr>
      <vt:lpstr>Equation</vt:lpstr>
      <vt:lpstr>Modeling the Synapse</vt:lpstr>
      <vt:lpstr>Neurotransmission</vt:lpstr>
      <vt:lpstr>What happens at the synapse?</vt:lpstr>
      <vt:lpstr> </vt:lpstr>
      <vt:lpstr>Excitatory synapses</vt:lpstr>
      <vt:lpstr>Inhibitory synapses</vt:lpstr>
      <vt:lpstr>Synaptic Strength</vt:lpstr>
      <vt:lpstr>PowerPoint Presentation</vt:lpstr>
      <vt:lpstr>Synapse</vt:lpstr>
      <vt:lpstr>PSP circuit model</vt:lpstr>
      <vt:lpstr>PSP</vt:lpstr>
      <vt:lpstr>PowerPoint Presentation</vt:lpstr>
      <vt:lpstr>3 cases</vt:lpstr>
      <vt:lpstr>Case 1) Esyn &gt; Vrest</vt:lpstr>
      <vt:lpstr>Case 2) Esyn &lt; Vrest </vt:lpstr>
      <vt:lpstr>Case 3)  </vt:lpstr>
      <vt:lpstr>Case 3 with Excitatory synaps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apse</dc:title>
  <dc:creator>SRINIVASAN</dc:creator>
  <cp:lastModifiedBy>SRINIVASAN</cp:lastModifiedBy>
  <cp:revision>10</cp:revision>
  <dcterms:created xsi:type="dcterms:W3CDTF">2020-08-12T12:14:55Z</dcterms:created>
  <dcterms:modified xsi:type="dcterms:W3CDTF">2021-09-21T03:45:50Z</dcterms:modified>
</cp:coreProperties>
</file>